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E4EDD9" w14:textId="31A308C6" w:rsidR="0085105D" w:rsidRDefault="00AA5A7F" w:rsidP="00221262">
      <w:pPr>
        <w:pStyle w:val="NormalWeb"/>
        <w:spacing w:before="0" w:beforeAutospacing="0" w:after="240" w:afterAutospacing="0" w:line="360" w:lineRule="atLeast"/>
        <w:ind w:right="48"/>
        <w:jc w:val="center"/>
        <w:rPr>
          <w:rStyle w:val="Strong"/>
          <w:rFonts w:eastAsiaTheme="majorEastAsia"/>
          <w:sz w:val="28"/>
          <w:szCs w:val="28"/>
          <w:lang w:val="en-US"/>
        </w:rPr>
      </w:pPr>
      <w:r>
        <w:rPr>
          <w:rStyle w:val="Strong"/>
          <w:rFonts w:eastAsiaTheme="majorEastAsia"/>
          <w:sz w:val="28"/>
          <w:szCs w:val="28"/>
          <w:lang w:val="en-US"/>
        </w:rPr>
        <w:t xml:space="preserve">ĐÁP ÁN </w:t>
      </w:r>
      <w:r w:rsidR="00221262">
        <w:rPr>
          <w:rStyle w:val="Strong"/>
          <w:rFonts w:eastAsiaTheme="majorEastAsia"/>
          <w:sz w:val="28"/>
          <w:szCs w:val="28"/>
          <w:lang w:val="en-US"/>
        </w:rPr>
        <w:t>BÀI TẬP CƠ BẢN</w:t>
      </w:r>
    </w:p>
    <w:p w14:paraId="65E4EDDA" w14:textId="7F51A37B" w:rsidR="0085105D" w:rsidRDefault="00221262">
      <w:pPr>
        <w:ind w:left="0"/>
        <w:rPr>
          <w:rFonts w:ascii="Times New Roman" w:hAnsi="Times New Roman" w:cs="Times New Roman"/>
          <w:bCs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1: </w:t>
      </w:r>
      <w:r w:rsidR="006B220F">
        <w:rPr>
          <w:rStyle w:val="Strong"/>
          <w:rFonts w:eastAsiaTheme="majorEastAsia"/>
          <w:sz w:val="28"/>
          <w:szCs w:val="28"/>
        </w:rPr>
        <w:t xml:space="preserve"> </w:t>
      </w:r>
      <w:r w:rsidR="006B220F">
        <w:rPr>
          <w:rFonts w:ascii="Times New Roman" w:hAnsi="Times New Roman" w:cs="Times New Roman"/>
          <w:bCs/>
          <w:sz w:val="28"/>
          <w:szCs w:val="28"/>
        </w:rPr>
        <w:t>Hàm số nào sau đây là hàm số bậc nhất:</w:t>
      </w:r>
    </w:p>
    <w:p w14:paraId="65E4EDDB" w14:textId="4AE95659" w:rsidR="0085105D" w:rsidRDefault="00A95B74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1BDCEB41" wp14:editId="4515302B">
                <wp:simplePos x="0" y="0"/>
                <wp:positionH relativeFrom="column">
                  <wp:posOffset>4544695</wp:posOffset>
                </wp:positionH>
                <wp:positionV relativeFrom="paragraph">
                  <wp:posOffset>157480</wp:posOffset>
                </wp:positionV>
                <wp:extent cx="18000" cy="99420"/>
                <wp:effectExtent l="38100" t="57150" r="58420" b="7239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8000" cy="99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1607A02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7" o:spid="_x0000_s1026" type="#_x0000_t75" style="position:absolute;margin-left:356.45pt;margin-top:11pt;width:4.2pt;height:10.7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">
                <v:imagedata r:id="rId9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12D7B861" wp14:editId="58E5C919">
                <wp:simplePos x="0" y="0"/>
                <wp:positionH relativeFrom="column">
                  <wp:posOffset>2807970</wp:posOffset>
                </wp:positionH>
                <wp:positionV relativeFrom="paragraph">
                  <wp:posOffset>-92710</wp:posOffset>
                </wp:positionV>
                <wp:extent cx="1536260" cy="532980"/>
                <wp:effectExtent l="38100" t="38100" r="0" b="5778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536260" cy="532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5F946" id="Ink 48" o:spid="_x0000_s1026" type="#_x0000_t75" style="position:absolute;margin-left:219.7pt;margin-top:-8.7pt;width:123.75pt;height:44.7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">
                <v:imagedata r:id="rId11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CB586D3" wp14:editId="45E76CB3">
                <wp:simplePos x="0" y="0"/>
                <wp:positionH relativeFrom="column">
                  <wp:posOffset>-83663</wp:posOffset>
                </wp:positionH>
                <wp:positionV relativeFrom="paragraph">
                  <wp:posOffset>7910</wp:posOffset>
                </wp:positionV>
                <wp:extent cx="220680" cy="209520"/>
                <wp:effectExtent l="57150" t="38100" r="27305" b="5778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2206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B387D" id="Ink 2" o:spid="_x0000_s1026" type="#_x0000_t75" style="position:absolute;margin-left:-8pt;margin-top:-.8pt;width:20.25pt;height:19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">
                <v:imagedata r:id="rId13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77A1E8D" wp14:editId="484D94CE">
                <wp:simplePos x="0" y="0"/>
                <wp:positionH relativeFrom="column">
                  <wp:posOffset>-87983</wp:posOffset>
                </wp:positionH>
                <wp:positionV relativeFrom="paragraph">
                  <wp:posOffset>710</wp:posOffset>
                </wp:positionV>
                <wp:extent cx="259560" cy="265320"/>
                <wp:effectExtent l="38100" t="38100" r="7620" b="4000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25956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0EF5F" id="Ink 1" o:spid="_x0000_s1026" type="#_x0000_t75" style="position:absolute;margin-left:-7.65pt;margin-top:-.65pt;width:21.9pt;height:22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">
                <v:imagedata r:id="rId15" o:title=""/>
              </v:shape>
            </w:pict>
          </mc:Fallback>
        </mc:AlternateContent>
      </w:r>
      <w:r w:rsidR="00221262" w:rsidRPr="00684E09">
        <w:rPr>
          <w:sz w:val="28"/>
          <w:szCs w:val="28"/>
          <w:lang w:val="en-US"/>
        </w:rPr>
        <w:t>A</w:t>
      </w:r>
      <w:r w:rsidR="00221262">
        <w:rPr>
          <w:sz w:val="28"/>
          <w:szCs w:val="28"/>
          <w:lang w:val="en-US"/>
        </w:rPr>
        <w:t>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y=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1</w:t>
      </w:r>
      <w:r w:rsidR="00221262">
        <w:rPr>
          <w:rFonts w:ascii="Calibri" w:hAnsi="Cambria Math"/>
          <w:bCs/>
          <w:sz w:val="28"/>
          <w:szCs w:val="28"/>
          <w:lang w:val="en-US" w:eastAsia="en-US"/>
        </w:rPr>
        <w:t xml:space="preserve"> +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x </w:t>
      </w:r>
      <w:r w:rsidR="006B220F">
        <w:rPr>
          <w:sz w:val="28"/>
          <w:szCs w:val="28"/>
        </w:rPr>
        <w:t xml:space="preserve">   </w:t>
      </w:r>
    </w:p>
    <w:p w14:paraId="65E4EDDC" w14:textId="7002F6E6" w:rsidR="0085105D" w:rsidRDefault="00A95B74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402CCE7C" wp14:editId="17E7EBD0">
                <wp:simplePos x="0" y="0"/>
                <wp:positionH relativeFrom="column">
                  <wp:posOffset>4836795</wp:posOffset>
                </wp:positionH>
                <wp:positionV relativeFrom="paragraph">
                  <wp:posOffset>-353695</wp:posOffset>
                </wp:positionV>
                <wp:extent cx="1521995" cy="873875"/>
                <wp:effectExtent l="57150" t="38100" r="59690" b="5969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521995" cy="873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16320" id="Ink 57" o:spid="_x0000_s1026" type="#_x0000_t75" style="position:absolute;margin-left:379.45pt;margin-top:-29.25pt;width:122.7pt;height:71.6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">
                <v:imagedata r:id="rId17" o:title=""/>
              </v:shape>
            </w:pict>
          </mc:Fallback>
        </mc:AlternateContent>
      </w:r>
      <w:r w:rsidR="00221262">
        <w:rPr>
          <w:sz w:val="28"/>
          <w:szCs w:val="28"/>
          <w:lang w:val="en-US"/>
        </w:rPr>
        <w:t>B.</w:t>
      </w:r>
      <w:r w:rsidR="006B220F">
        <w:rPr>
          <w:sz w:val="28"/>
          <w:szCs w:val="28"/>
          <w:lang w:val="en-US"/>
        </w:rPr>
        <w:t xml:space="preserve"> </w:t>
      </w:r>
      <w:r w:rsidR="006B220F">
        <w:rPr>
          <w:bCs/>
          <w:sz w:val="28"/>
          <w:szCs w:val="28"/>
        </w:rPr>
        <w:t xml:space="preserve">y = </w:t>
      </w:r>
      <m:oMath>
        <m:sSup>
          <m:sSupPr>
            <m:ctrlPr>
              <w:rPr>
                <w:rFonts w:ascii="Cambria Math" w:hAnsi="Cambria Math"/>
                <w:bCs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 w:eastAsia="en-US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en-US"/>
              </w:rPr>
              <m:t>2</m:t>
            </m:r>
          </m:sup>
        </m:sSup>
      </m:oMath>
      <w:r w:rsidR="00F712BA">
        <w:rPr>
          <w:rFonts w:ascii="Calibri" w:hAnsi="Cambria Math"/>
          <w:bCs/>
          <w:sz w:val="28"/>
          <w:szCs w:val="28"/>
          <w:lang w:val="en-US" w:eastAsia="en-US"/>
        </w:rPr>
        <w:t>+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1 </w:t>
      </w:r>
      <w:r w:rsidR="006B220F">
        <w:rPr>
          <w:sz w:val="28"/>
          <w:szCs w:val="28"/>
        </w:rPr>
        <w:t xml:space="preserve">                </w:t>
      </w:r>
    </w:p>
    <w:p w14:paraId="65E4EDDD" w14:textId="0AF201C0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.</w:t>
      </w:r>
      <w:r w:rsidRPr="005B70C7">
        <w:rPr>
          <w:position w:val="-24"/>
        </w:rPr>
        <w:object w:dxaOrig="940" w:dyaOrig="620" w14:anchorId="76A10505">
          <v:shape id="_x0000_i1025" type="#_x0000_t75" style="width:56.4pt;height:37.25pt" o:ole="">
            <v:imagedata r:id="rId18" o:title=""/>
          </v:shape>
          <o:OLEObject Type="Embed" ProgID="Equation.DSMT4" ShapeID="_x0000_i1025" DrawAspect="Content" ObjectID="_1700065602" r:id="rId19"/>
        </w:object>
      </w:r>
    </w:p>
    <w:p w14:paraId="65E4EDDE" w14:textId="476CB133" w:rsidR="0085105D" w:rsidRDefault="00221262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.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y = </w:t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en-US" w:eastAsia="en-US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eastAsia="en-US"/>
              </w:rPr>
              <m:t>x</m:t>
            </m:r>
          </m:e>
        </m:rad>
      </m:oMath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 w:rsidR="006B220F">
        <w:rPr>
          <w:sz w:val="28"/>
          <w:szCs w:val="28"/>
        </w:rPr>
        <w:t xml:space="preserve"> </w:t>
      </w:r>
    </w:p>
    <w:p w14:paraId="65E4EDE0" w14:textId="6BCA7131" w:rsidR="0085105D" w:rsidRDefault="00221262">
      <w:pPr>
        <w:spacing w:line="276" w:lineRule="auto"/>
        <w:ind w:left="0"/>
        <w:rPr>
          <w:sz w:val="28"/>
          <w:szCs w:val="28"/>
        </w:rPr>
      </w:pPr>
      <w:bookmarkStart w:id="0" w:name="_Hlk89183659"/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bookmarkEnd w:id="0"/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2: 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Cho hàm số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x -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>. Khi x = 1 thì :</w:t>
      </w:r>
      <w:r w:rsidR="006B220F">
        <w:rPr>
          <w:sz w:val="28"/>
          <w:szCs w:val="28"/>
        </w:rPr>
        <w:t xml:space="preserve">    </w:t>
      </w:r>
    </w:p>
    <w:p w14:paraId="65E4EDE1" w14:textId="507A9C2F" w:rsidR="0085105D" w:rsidRDefault="00A95B74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B3EC0EB" wp14:editId="5D208AE9">
                <wp:simplePos x="0" y="0"/>
                <wp:positionH relativeFrom="column">
                  <wp:posOffset>3801745</wp:posOffset>
                </wp:positionH>
                <wp:positionV relativeFrom="paragraph">
                  <wp:posOffset>69215</wp:posOffset>
                </wp:positionV>
                <wp:extent cx="456885" cy="205200"/>
                <wp:effectExtent l="57150" t="38100" r="635" b="6159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456885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7014F" id="Ink 70" o:spid="_x0000_s1026" type="#_x0000_t75" style="position:absolute;margin-left:297.95pt;margin-top:4.05pt;width:38.85pt;height:18.9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">
                <v:imagedata r:id="rId21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1489EE2A" wp14:editId="447DF41F">
                <wp:simplePos x="0" y="0"/>
                <wp:positionH relativeFrom="column">
                  <wp:posOffset>3186430</wp:posOffset>
                </wp:positionH>
                <wp:positionV relativeFrom="paragraph">
                  <wp:posOffset>106045</wp:posOffset>
                </wp:positionV>
                <wp:extent cx="412980" cy="176400"/>
                <wp:effectExtent l="57150" t="57150" r="63500" b="7175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4129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DE6B1" id="Ink 71" o:spid="_x0000_s1026" type="#_x0000_t75" style="position:absolute;margin-left:249.5pt;margin-top:6.95pt;width:35.3pt;height:16.7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">
                <v:imagedata r:id="rId23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64E5D21D" wp14:editId="2F0B1D2F">
                <wp:simplePos x="0" y="0"/>
                <wp:positionH relativeFrom="column">
                  <wp:posOffset>2517775</wp:posOffset>
                </wp:positionH>
                <wp:positionV relativeFrom="paragraph">
                  <wp:posOffset>141605</wp:posOffset>
                </wp:positionV>
                <wp:extent cx="437310" cy="309880"/>
                <wp:effectExtent l="38100" t="38100" r="0" b="7112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437310" cy="3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AEF9C" id="Ink 72" o:spid="_x0000_s1026" type="#_x0000_t75" style="position:absolute;margin-left:196.85pt;margin-top:9.75pt;width:37.3pt;height:27.2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">
                <v:imagedata r:id="rId25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028A08F0" wp14:editId="34CB5E5A">
                <wp:simplePos x="0" y="0"/>
                <wp:positionH relativeFrom="column">
                  <wp:posOffset>4814137</wp:posOffset>
                </wp:positionH>
                <wp:positionV relativeFrom="paragraph">
                  <wp:posOffset>45719</wp:posOffset>
                </wp:positionV>
                <wp:extent cx="176400" cy="236160"/>
                <wp:effectExtent l="57150" t="38100" r="71755" b="6921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764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D7212" id="Ink 69" o:spid="_x0000_s1026" type="#_x0000_t75" style="position:absolute;margin-left:377.65pt;margin-top:2.2pt;width:16.75pt;height:21.4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">
                <v:imagedata r:id="rId27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78D3C35B" wp14:editId="056C2861">
                <wp:simplePos x="0" y="0"/>
                <wp:positionH relativeFrom="column">
                  <wp:posOffset>4457377</wp:posOffset>
                </wp:positionH>
                <wp:positionV relativeFrom="paragraph">
                  <wp:posOffset>242639</wp:posOffset>
                </wp:positionV>
                <wp:extent cx="182880" cy="23040"/>
                <wp:effectExtent l="57150" t="57150" r="64770" b="7239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82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C3AE1" id="Ink 68" o:spid="_x0000_s1026" type="#_x0000_t75" style="position:absolute;margin-left:349.55pt;margin-top:17.7pt;width:17.2pt;height:4.6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">
                <v:imagedata r:id="rId29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47559227" wp14:editId="1BC64639">
                <wp:simplePos x="0" y="0"/>
                <wp:positionH relativeFrom="column">
                  <wp:posOffset>4482937</wp:posOffset>
                </wp:positionH>
                <wp:positionV relativeFrom="paragraph">
                  <wp:posOffset>138599</wp:posOffset>
                </wp:positionV>
                <wp:extent cx="159480" cy="6840"/>
                <wp:effectExtent l="57150" t="57150" r="69215" b="6985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59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BF2C6" id="Ink 67" o:spid="_x0000_s1026" type="#_x0000_t75" style="position:absolute;margin-left:351.6pt;margin-top:9.5pt;width:15.35pt;height:3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">
                <v:imagedata r:id="rId31" o:title=""/>
              </v:shape>
            </w:pict>
          </mc:Fallback>
        </mc:AlternateContent>
      </w:r>
      <w:r w:rsidR="00221262">
        <w:rPr>
          <w:sz w:val="28"/>
          <w:szCs w:val="28"/>
          <w:lang w:val="en-US"/>
        </w:rPr>
        <w:t>A</w:t>
      </w:r>
      <w:r w:rsidR="00195098">
        <w:rPr>
          <w:sz w:val="28"/>
          <w:szCs w:val="28"/>
          <w:lang w:val="en-US"/>
        </w:rPr>
        <w:t xml:space="preserve">. </w:t>
      </w:r>
      <w:r w:rsidR="006B220F">
        <w:rPr>
          <w:sz w:val="28"/>
          <w:szCs w:val="28"/>
        </w:rPr>
        <w:t xml:space="preserve"> </w:t>
      </w:r>
      <w:r w:rsidR="006B220F">
        <w:rPr>
          <w:bCs/>
          <w:sz w:val="28"/>
          <w:szCs w:val="28"/>
        </w:rPr>
        <w:t>y = -</w:t>
      </w:r>
      <w:r w:rsidR="006B220F">
        <w:rPr>
          <w:bCs/>
          <w:sz w:val="28"/>
          <w:szCs w:val="28"/>
          <w:lang w:val="en-US"/>
        </w:rPr>
        <w:t>3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   </w:t>
      </w:r>
      <w:r w:rsidR="006B220F">
        <w:rPr>
          <w:sz w:val="28"/>
          <w:szCs w:val="28"/>
        </w:rPr>
        <w:t xml:space="preserve">      </w:t>
      </w:r>
    </w:p>
    <w:p w14:paraId="65E4EDE2" w14:textId="0B86DFAA" w:rsidR="0085105D" w:rsidRDefault="006B220F">
      <w:pPr>
        <w:pStyle w:val="NormalWeb"/>
        <w:spacing w:before="0" w:beforeAutospacing="0" w:after="240" w:afterAutospacing="0" w:line="360" w:lineRule="atLeast"/>
        <w:ind w:right="48"/>
        <w:jc w:val="both"/>
        <w:rPr>
          <w:rFonts w:ascii="Calibri" w:hAnsi="Cambria Math"/>
          <w:bCs/>
          <w:sz w:val="28"/>
          <w:szCs w:val="28"/>
          <w:lang w:val="en-US" w:eastAsia="en-US"/>
        </w:rPr>
      </w:pPr>
      <w:r>
        <w:rPr>
          <w:sz w:val="28"/>
          <w:szCs w:val="28"/>
        </w:rPr>
        <w:t xml:space="preserve"> </w:t>
      </w:r>
      <w:r w:rsidR="007B1A91">
        <w:rPr>
          <w:sz w:val="28"/>
          <w:szCs w:val="28"/>
          <w:lang w:val="en-US"/>
        </w:rPr>
        <w:t>B.</w:t>
      </w:r>
      <w:r>
        <w:rPr>
          <w:sz w:val="28"/>
          <w:szCs w:val="28"/>
        </w:rPr>
        <w:t xml:space="preserve"> </w:t>
      </w:r>
      <w:r>
        <w:rPr>
          <w:rFonts w:ascii="Calibri" w:hAnsi="Cambria Math"/>
          <w:bCs/>
          <w:sz w:val="28"/>
          <w:szCs w:val="28"/>
          <w:lang w:eastAsia="en-US"/>
        </w:rPr>
        <w:t>y= -</w:t>
      </w:r>
      <w:r>
        <w:rPr>
          <w:rFonts w:ascii="Calibri" w:hAnsi="Cambria Math"/>
          <w:bCs/>
          <w:sz w:val="28"/>
          <w:szCs w:val="28"/>
          <w:lang w:val="en-US" w:eastAsia="en-US"/>
        </w:rPr>
        <w:t>5</w:t>
      </w:r>
    </w:p>
    <w:p w14:paraId="65E4EDE3" w14:textId="50BD0B26" w:rsidR="0085105D" w:rsidRDefault="00A95B74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7F618672" wp14:editId="663C9985">
                <wp:simplePos x="0" y="0"/>
                <wp:positionH relativeFrom="column">
                  <wp:posOffset>-140183</wp:posOffset>
                </wp:positionH>
                <wp:positionV relativeFrom="paragraph">
                  <wp:posOffset>-57121</wp:posOffset>
                </wp:positionV>
                <wp:extent cx="352080" cy="334440"/>
                <wp:effectExtent l="38100" t="57150" r="67310" b="6604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35208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ABFE3" id="Ink 58" o:spid="_x0000_s1026" type="#_x0000_t75" style="position:absolute;margin-left:-12.45pt;margin-top:-5.9pt;width:30.55pt;height:29.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">
                <v:imagedata r:id="rId33" o:title=""/>
              </v:shape>
            </w:pict>
          </mc:Fallback>
        </mc:AlternateContent>
      </w:r>
      <w:r w:rsidR="007B1A91" w:rsidRPr="00684E09">
        <w:rPr>
          <w:sz w:val="28"/>
          <w:szCs w:val="28"/>
          <w:lang w:val="en-US"/>
        </w:rPr>
        <w:t>C</w:t>
      </w:r>
      <w:r w:rsidR="007B1A91">
        <w:rPr>
          <w:sz w:val="28"/>
          <w:szCs w:val="28"/>
          <w:lang w:val="en-US"/>
        </w:rPr>
        <w:t>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r w:rsidR="006B220F">
        <w:rPr>
          <w:rFonts w:ascii="Calibri" w:hAnsi="Cambria Math"/>
          <w:bCs/>
          <w:color w:val="000000" w:themeColor="text1"/>
          <w:sz w:val="28"/>
          <w:szCs w:val="28"/>
          <w:lang w:eastAsia="en-US"/>
        </w:rPr>
        <w:t xml:space="preserve">y =   </w:t>
      </w:r>
      <w:r w:rsidR="006B220F">
        <w:rPr>
          <w:rFonts w:ascii="Calibri" w:hAnsi="Cambria Math"/>
          <w:bCs/>
          <w:color w:val="000000" w:themeColor="text1"/>
          <w:sz w:val="28"/>
          <w:szCs w:val="28"/>
          <w:lang w:val="en-US" w:eastAsia="en-US"/>
        </w:rPr>
        <w:t>1</w:t>
      </w:r>
      <w:r w:rsidR="006B220F">
        <w:rPr>
          <w:rFonts w:ascii="Calibri" w:hAnsi="Cambria Math"/>
          <w:bCs/>
          <w:color w:val="000000" w:themeColor="text1"/>
          <w:sz w:val="28"/>
          <w:szCs w:val="28"/>
          <w:lang w:eastAsia="en-US"/>
        </w:rPr>
        <w:t xml:space="preserve">  </w:t>
      </w:r>
      <w:r w:rsidR="006B220F">
        <w:rPr>
          <w:color w:val="000000" w:themeColor="text1"/>
          <w:sz w:val="28"/>
          <w:szCs w:val="28"/>
        </w:rPr>
        <w:t xml:space="preserve">  </w:t>
      </w:r>
      <w:r w:rsidR="006B220F">
        <w:rPr>
          <w:sz w:val="28"/>
          <w:szCs w:val="28"/>
        </w:rPr>
        <w:t xml:space="preserve">       </w:t>
      </w:r>
    </w:p>
    <w:p w14:paraId="65E4EDE4" w14:textId="2F8C4C00" w:rsidR="0085105D" w:rsidRDefault="007B1A91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.</w:t>
      </w:r>
      <w:r w:rsidR="006B220F">
        <w:rPr>
          <w:sz w:val="28"/>
          <w:szCs w:val="28"/>
        </w:rPr>
        <w:t xml:space="preserve"> 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y = 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  </w:t>
      </w:r>
    </w:p>
    <w:p w14:paraId="58C15DF4" w14:textId="77777777" w:rsidR="00F712BA" w:rsidRDefault="007B1A91" w:rsidP="00F712BA">
      <w:pPr>
        <w:spacing w:line="276" w:lineRule="auto"/>
        <w:ind w:left="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âu3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iao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của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 = 2x + 3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rục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oy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="00F712BA">
        <w:rPr>
          <w:sz w:val="28"/>
          <w:szCs w:val="28"/>
        </w:rPr>
        <w:t xml:space="preserve">    </w:t>
      </w:r>
    </w:p>
    <w:p w14:paraId="0D3E37FB" w14:textId="68B09748" w:rsidR="00F712BA" w:rsidRDefault="000B7E13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bCs/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44D88749" wp14:editId="2FDDA68C">
                <wp:simplePos x="0" y="0"/>
                <wp:positionH relativeFrom="column">
                  <wp:posOffset>4272915</wp:posOffset>
                </wp:positionH>
                <wp:positionV relativeFrom="paragraph">
                  <wp:posOffset>-60960</wp:posOffset>
                </wp:positionV>
                <wp:extent cx="836280" cy="442800"/>
                <wp:effectExtent l="57150" t="57150" r="59690" b="7175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3628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F8958" id="Ink 75" o:spid="_x0000_s1026" type="#_x0000_t75" style="position:absolute;margin-left:335.05pt;margin-top:-6.2pt;width:68.7pt;height:37.6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">
                <v:imagedata r:id="rId35" o:title=""/>
              </v:shape>
            </w:pict>
          </mc:Fallback>
        </mc:AlternateContent>
      </w:r>
      <w:r w:rsidR="00F712BA">
        <w:rPr>
          <w:sz w:val="28"/>
          <w:szCs w:val="28"/>
          <w:lang w:val="en-US"/>
        </w:rPr>
        <w:t xml:space="preserve">A. </w:t>
      </w:r>
      <w:r w:rsidR="00F712BA">
        <w:rPr>
          <w:sz w:val="28"/>
          <w:szCs w:val="28"/>
        </w:rPr>
        <w:t xml:space="preserve"> </w:t>
      </w:r>
      <w:proofErr w:type="gramStart"/>
      <w:r w:rsidR="00F712BA">
        <w:rPr>
          <w:bCs/>
          <w:sz w:val="28"/>
          <w:szCs w:val="28"/>
          <w:lang w:val="en-US"/>
        </w:rPr>
        <w:t>( 3</w:t>
      </w:r>
      <w:proofErr w:type="gramEnd"/>
      <w:r w:rsidR="00F712BA">
        <w:rPr>
          <w:bCs/>
          <w:sz w:val="28"/>
          <w:szCs w:val="28"/>
          <w:lang w:val="en-US"/>
        </w:rPr>
        <w:t>; 0)</w:t>
      </w:r>
      <w:r w:rsidR="00F712BA">
        <w:rPr>
          <w:sz w:val="28"/>
          <w:szCs w:val="28"/>
          <w:lang w:val="en-US"/>
        </w:rPr>
        <w:t xml:space="preserve">          </w:t>
      </w:r>
      <w:r w:rsidR="00F712BA">
        <w:rPr>
          <w:sz w:val="28"/>
          <w:szCs w:val="28"/>
        </w:rPr>
        <w:t xml:space="preserve"> </w:t>
      </w:r>
      <w:r w:rsidR="00F712BA">
        <w:rPr>
          <w:sz w:val="28"/>
          <w:szCs w:val="28"/>
          <w:lang w:val="en-US"/>
        </w:rPr>
        <w:t>B.</w:t>
      </w:r>
      <w:r w:rsidR="00F712BA">
        <w:rPr>
          <w:sz w:val="28"/>
          <w:szCs w:val="28"/>
        </w:rPr>
        <w:t xml:space="preserve"> </w:t>
      </w:r>
      <w:r w:rsidR="00F712BA">
        <w:rPr>
          <w:bCs/>
          <w:sz w:val="28"/>
          <w:szCs w:val="28"/>
          <w:lang w:val="en-US"/>
        </w:rPr>
        <w:t>( 0; 2)</w:t>
      </w:r>
      <w:r w:rsidR="00F712BA">
        <w:rPr>
          <w:sz w:val="28"/>
          <w:szCs w:val="28"/>
          <w:lang w:val="en-US"/>
        </w:rPr>
        <w:t xml:space="preserve">               </w:t>
      </w:r>
      <w:r w:rsidR="00F712BA" w:rsidRPr="00091F9D">
        <w:rPr>
          <w:sz w:val="28"/>
          <w:szCs w:val="28"/>
          <w:lang w:val="en-US"/>
        </w:rPr>
        <w:t>C</w:t>
      </w:r>
      <w:r w:rsidR="00F712BA">
        <w:rPr>
          <w:sz w:val="28"/>
          <w:szCs w:val="28"/>
          <w:lang w:val="en-US"/>
        </w:rPr>
        <w:t>.</w:t>
      </w:r>
      <w:r w:rsidR="00F712BA">
        <w:rPr>
          <w:sz w:val="28"/>
          <w:szCs w:val="28"/>
        </w:rPr>
        <w:t xml:space="preserve"> </w:t>
      </w:r>
      <w:r w:rsidR="00F712BA"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proofErr w:type="gramStart"/>
      <w:r w:rsidR="00F712BA">
        <w:rPr>
          <w:bCs/>
          <w:sz w:val="28"/>
          <w:szCs w:val="28"/>
          <w:lang w:val="en-US"/>
        </w:rPr>
        <w:t>( 0</w:t>
      </w:r>
      <w:proofErr w:type="gramEnd"/>
      <w:r w:rsidR="00F712BA">
        <w:rPr>
          <w:bCs/>
          <w:sz w:val="28"/>
          <w:szCs w:val="28"/>
          <w:lang w:val="en-US"/>
        </w:rPr>
        <w:t>; -3)</w:t>
      </w:r>
      <w:r w:rsidR="00F712BA">
        <w:rPr>
          <w:sz w:val="28"/>
          <w:szCs w:val="28"/>
          <w:lang w:val="en-US"/>
        </w:rPr>
        <w:t xml:space="preserve">                         D</w:t>
      </w:r>
      <w:r w:rsidR="00F712BA">
        <w:rPr>
          <w:bCs/>
          <w:sz w:val="28"/>
          <w:szCs w:val="28"/>
          <w:lang w:val="en-US"/>
        </w:rPr>
        <w:t>( 0; 3)</w:t>
      </w:r>
    </w:p>
    <w:p w14:paraId="3B3601A7" w14:textId="14ACE467" w:rsidR="00F712BA" w:rsidRDefault="000B7E13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2A3AE1F" wp14:editId="143B3D53">
                <wp:simplePos x="0" y="0"/>
                <wp:positionH relativeFrom="column">
                  <wp:posOffset>2931795</wp:posOffset>
                </wp:positionH>
                <wp:positionV relativeFrom="paragraph">
                  <wp:posOffset>282575</wp:posOffset>
                </wp:positionV>
                <wp:extent cx="537325" cy="141605"/>
                <wp:effectExtent l="57150" t="57150" r="0" b="6794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537325" cy="1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434AD" id="Ink 122" o:spid="_x0000_s1026" type="#_x0000_t75" style="position:absolute;margin-left:229.45pt;margin-top:20.85pt;width:45.1pt;height:13.9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">
                <v:imagedata r:id="rId37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2627863A" wp14:editId="3FAC583E">
                <wp:simplePos x="0" y="0"/>
                <wp:positionH relativeFrom="column">
                  <wp:posOffset>2338705</wp:posOffset>
                </wp:positionH>
                <wp:positionV relativeFrom="paragraph">
                  <wp:posOffset>234950</wp:posOffset>
                </wp:positionV>
                <wp:extent cx="395170" cy="250190"/>
                <wp:effectExtent l="38100" t="38100" r="43180" b="7366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395170" cy="2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B3877" id="Ink 123" o:spid="_x0000_s1026" type="#_x0000_t75" style="position:absolute;margin-left:182.75pt;margin-top:17.1pt;width:33.9pt;height:22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">
                <v:imagedata r:id="rId39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7CE1AC7B" wp14:editId="0A11FBD7">
                <wp:simplePos x="0" y="0"/>
                <wp:positionH relativeFrom="column">
                  <wp:posOffset>-127635</wp:posOffset>
                </wp:positionH>
                <wp:positionV relativeFrom="paragraph">
                  <wp:posOffset>205105</wp:posOffset>
                </wp:positionV>
                <wp:extent cx="194040" cy="211455"/>
                <wp:effectExtent l="57150" t="57150" r="0" b="7429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94040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F1478" id="Ink 78" o:spid="_x0000_s1026" type="#_x0000_t75" style="position:absolute;margin-left:-11.45pt;margin-top:14.75pt;width:18.15pt;height:19.4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">
                <v:imagedata r:id="rId41" o:title=""/>
              </v:shape>
            </w:pict>
          </mc:Fallback>
        </mc:AlternateContent>
      </w:r>
    </w:p>
    <w:p w14:paraId="0C87F556" w14:textId="6BA143E1" w:rsidR="000B7E13" w:rsidRDefault="000B7E13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FB6C673" wp14:editId="463D2F59">
                <wp:simplePos x="0" y="0"/>
                <wp:positionH relativeFrom="column">
                  <wp:posOffset>5709285</wp:posOffset>
                </wp:positionH>
                <wp:positionV relativeFrom="paragraph">
                  <wp:posOffset>233045</wp:posOffset>
                </wp:positionV>
                <wp:extent cx="465600" cy="248400"/>
                <wp:effectExtent l="57150" t="38100" r="29845" b="7556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4656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9CCF6" id="Ink 118" o:spid="_x0000_s1026" type="#_x0000_t75" style="position:absolute;margin-left:448.15pt;margin-top:16.95pt;width:39.45pt;height:22.3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">
                <v:imagedata r:id="rId43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4D24FCE3" wp14:editId="0C9E8CD1">
                <wp:simplePos x="0" y="0"/>
                <wp:positionH relativeFrom="column">
                  <wp:posOffset>390525</wp:posOffset>
                </wp:positionH>
                <wp:positionV relativeFrom="paragraph">
                  <wp:posOffset>-195580</wp:posOffset>
                </wp:positionV>
                <wp:extent cx="1559900" cy="489220"/>
                <wp:effectExtent l="57150" t="57150" r="59690" b="6350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559900" cy="489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18868" id="Ink 90" o:spid="_x0000_s1026" type="#_x0000_t75" style="position:absolute;margin-left:29.35pt;margin-top:-16.8pt;width:125.7pt;height:41.3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">
                <v:imagedata r:id="rId45" o:title=""/>
              </v:shape>
            </w:pict>
          </mc:Fallback>
        </mc:AlternateContent>
      </w:r>
    </w:p>
    <w:p w14:paraId="5C28CC17" w14:textId="12CE823A" w:rsidR="000B7E13" w:rsidRDefault="000B7E13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ACE38F1" wp14:editId="16D30D17">
                <wp:simplePos x="0" y="0"/>
                <wp:positionH relativeFrom="column">
                  <wp:posOffset>3361690</wp:posOffset>
                </wp:positionH>
                <wp:positionV relativeFrom="paragraph">
                  <wp:posOffset>-521335</wp:posOffset>
                </wp:positionV>
                <wp:extent cx="2083005" cy="1232570"/>
                <wp:effectExtent l="57150" t="38100" r="69850" b="6286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2083005" cy="1232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DA2E4" id="Ink 150" o:spid="_x0000_s1026" type="#_x0000_t75" style="position:absolute;margin-left:263.3pt;margin-top:-42.45pt;width:166.8pt;height:99.8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">
                <v:imagedata r:id="rId47" o:title=""/>
              </v:shape>
            </w:pict>
          </mc:Fallback>
        </mc:AlternateContent>
      </w:r>
    </w:p>
    <w:p w14:paraId="0D9AED6C" w14:textId="00A34659" w:rsidR="000B7E13" w:rsidRDefault="000B7E13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556A55C5" wp14:editId="39A9EEB7">
                <wp:simplePos x="0" y="0"/>
                <wp:positionH relativeFrom="column">
                  <wp:posOffset>2806700</wp:posOffset>
                </wp:positionH>
                <wp:positionV relativeFrom="paragraph">
                  <wp:posOffset>-132715</wp:posOffset>
                </wp:positionV>
                <wp:extent cx="364895" cy="324485"/>
                <wp:effectExtent l="57150" t="38100" r="35560" b="7556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64895" cy="3244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8339D" id="Ink 151" o:spid="_x0000_s1026" type="#_x0000_t75" style="position:absolute;margin-left:219.6pt;margin-top:-11.85pt;width:31.6pt;height:28.3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">
                <v:imagedata r:id="rId49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50797D80" wp14:editId="4737C7A2">
                <wp:simplePos x="0" y="0"/>
                <wp:positionH relativeFrom="column">
                  <wp:posOffset>1179195</wp:posOffset>
                </wp:positionH>
                <wp:positionV relativeFrom="paragraph">
                  <wp:posOffset>-172720</wp:posOffset>
                </wp:positionV>
                <wp:extent cx="1291340" cy="360595"/>
                <wp:effectExtent l="57150" t="38100" r="61595" b="5905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291340" cy="360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80B68" id="Ink 152" o:spid="_x0000_s1026" type="#_x0000_t75" style="position:absolute;margin-left:91.45pt;margin-top:-15pt;width:104.55pt;height:31.2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">
                <v:imagedata r:id="rId51" o:title=""/>
              </v:shape>
            </w:pict>
          </mc:Fallback>
        </mc:AlternateContent>
      </w: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2CC18247" wp14:editId="6E8AA615">
                <wp:simplePos x="0" y="0"/>
                <wp:positionH relativeFrom="column">
                  <wp:posOffset>508000</wp:posOffset>
                </wp:positionH>
                <wp:positionV relativeFrom="paragraph">
                  <wp:posOffset>-122555</wp:posOffset>
                </wp:positionV>
                <wp:extent cx="393555" cy="470640"/>
                <wp:effectExtent l="38100" t="38100" r="64135" b="6286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393555" cy="4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7AA12" id="Ink 128" o:spid="_x0000_s1026" type="#_x0000_t75" style="position:absolute;margin-left:38.6pt;margin-top:-11.05pt;width:33.85pt;height:39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">
                <v:imagedata r:id="rId53" o:title=""/>
              </v:shape>
            </w:pict>
          </mc:Fallback>
        </mc:AlternateContent>
      </w:r>
    </w:p>
    <w:p w14:paraId="1F651716" w14:textId="77777777" w:rsidR="000B7E13" w:rsidRPr="001E6259" w:rsidRDefault="000B7E13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sz w:val="28"/>
          <w:szCs w:val="28"/>
          <w:lang w:val="en-US"/>
        </w:rPr>
      </w:pPr>
    </w:p>
    <w:p w14:paraId="1079D612" w14:textId="35F4BBA4" w:rsidR="00F712BA" w:rsidRDefault="007B1A91" w:rsidP="00F712BA">
      <w:pPr>
        <w:spacing w:line="276" w:lineRule="auto"/>
        <w:ind w:left="0"/>
        <w:rPr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4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Giao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của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đườ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hẳng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y = </w:t>
      </w:r>
      <w:proofErr w:type="gram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x  +</w:t>
      </w:r>
      <w:proofErr w:type="gram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5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với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trục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ox </w:t>
      </w:r>
      <w:proofErr w:type="spellStart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="00F712BA">
        <w:rPr>
          <w:sz w:val="28"/>
          <w:szCs w:val="28"/>
        </w:rPr>
        <w:t xml:space="preserve">    </w:t>
      </w:r>
    </w:p>
    <w:p w14:paraId="2D163C38" w14:textId="305DB80D" w:rsidR="00F712BA" w:rsidRDefault="009808AB" w:rsidP="00F712BA">
      <w:pPr>
        <w:pStyle w:val="NormalWeb"/>
        <w:spacing w:before="0" w:beforeAutospacing="0" w:after="240" w:afterAutospacing="0" w:line="360" w:lineRule="atLeast"/>
        <w:ind w:right="48"/>
        <w:jc w:val="both"/>
        <w:rPr>
          <w:bCs/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166A8F96" wp14:editId="6FAF08F0">
                <wp:simplePos x="0" y="0"/>
                <wp:positionH relativeFrom="column">
                  <wp:posOffset>2419777</wp:posOffset>
                </wp:positionH>
                <wp:positionV relativeFrom="paragraph">
                  <wp:posOffset>-276</wp:posOffset>
                </wp:positionV>
                <wp:extent cx="392400" cy="315720"/>
                <wp:effectExtent l="38100" t="38100" r="46355" b="6540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9240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2BB69" id="Ink 153" o:spid="_x0000_s1026" type="#_x0000_t75" style="position:absolute;margin-left:189.15pt;margin-top:-1.4pt;width:33.75pt;height:27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">
                <v:imagedata r:id="rId55" o:title=""/>
              </v:shape>
            </w:pict>
          </mc:Fallback>
        </mc:AlternateContent>
      </w:r>
      <w:r w:rsidR="00F712BA">
        <w:rPr>
          <w:sz w:val="28"/>
          <w:szCs w:val="28"/>
          <w:lang w:val="en-US"/>
        </w:rPr>
        <w:t xml:space="preserve">A. </w:t>
      </w:r>
      <w:r w:rsidR="00F712BA">
        <w:rPr>
          <w:sz w:val="28"/>
          <w:szCs w:val="28"/>
        </w:rPr>
        <w:t xml:space="preserve"> </w:t>
      </w:r>
      <w:proofErr w:type="gramStart"/>
      <w:r w:rsidR="00F712BA">
        <w:rPr>
          <w:bCs/>
          <w:sz w:val="28"/>
          <w:szCs w:val="28"/>
          <w:lang w:val="en-US"/>
        </w:rPr>
        <w:t>( 5</w:t>
      </w:r>
      <w:proofErr w:type="gramEnd"/>
      <w:r w:rsidR="00F712BA">
        <w:rPr>
          <w:bCs/>
          <w:sz w:val="28"/>
          <w:szCs w:val="28"/>
          <w:lang w:val="en-US"/>
        </w:rPr>
        <w:t>; 0)</w:t>
      </w:r>
      <w:r w:rsidR="00F712BA">
        <w:rPr>
          <w:sz w:val="28"/>
          <w:szCs w:val="28"/>
          <w:lang w:val="en-US"/>
        </w:rPr>
        <w:t xml:space="preserve">          </w:t>
      </w:r>
      <w:r w:rsidR="00F712BA">
        <w:rPr>
          <w:sz w:val="28"/>
          <w:szCs w:val="28"/>
        </w:rPr>
        <w:t xml:space="preserve"> </w:t>
      </w:r>
      <w:r w:rsidR="00F712BA">
        <w:rPr>
          <w:sz w:val="28"/>
          <w:szCs w:val="28"/>
          <w:lang w:val="en-US"/>
        </w:rPr>
        <w:t>B.</w:t>
      </w:r>
      <w:r w:rsidR="00F712BA">
        <w:rPr>
          <w:sz w:val="28"/>
          <w:szCs w:val="28"/>
        </w:rPr>
        <w:t xml:space="preserve"> </w:t>
      </w:r>
      <w:r w:rsidR="00F712BA">
        <w:rPr>
          <w:bCs/>
          <w:sz w:val="28"/>
          <w:szCs w:val="28"/>
          <w:lang w:val="en-US"/>
        </w:rPr>
        <w:t>( 0; -5)</w:t>
      </w:r>
      <w:r w:rsidR="00F712BA">
        <w:rPr>
          <w:sz w:val="28"/>
          <w:szCs w:val="28"/>
          <w:lang w:val="en-US"/>
        </w:rPr>
        <w:t xml:space="preserve">               </w:t>
      </w:r>
      <w:r w:rsidR="00F712BA" w:rsidRPr="00091F9D">
        <w:rPr>
          <w:sz w:val="28"/>
          <w:szCs w:val="28"/>
          <w:lang w:val="en-US"/>
        </w:rPr>
        <w:t>C</w:t>
      </w:r>
      <w:r w:rsidR="00F712BA">
        <w:rPr>
          <w:sz w:val="28"/>
          <w:szCs w:val="28"/>
          <w:lang w:val="en-US"/>
        </w:rPr>
        <w:t>.</w:t>
      </w:r>
      <w:r w:rsidR="00F712BA">
        <w:rPr>
          <w:sz w:val="28"/>
          <w:szCs w:val="28"/>
        </w:rPr>
        <w:t xml:space="preserve"> </w:t>
      </w:r>
      <w:r w:rsidR="00F712BA">
        <w:rPr>
          <w:rFonts w:ascii="Calibri" w:hAnsi="Cambria Math"/>
          <w:bCs/>
          <w:color w:val="00B050"/>
          <w:sz w:val="28"/>
          <w:szCs w:val="28"/>
          <w:lang w:eastAsia="en-US"/>
        </w:rPr>
        <w:t xml:space="preserve"> </w:t>
      </w:r>
      <w:r w:rsidR="00F712BA">
        <w:rPr>
          <w:bCs/>
          <w:sz w:val="28"/>
          <w:szCs w:val="28"/>
          <w:lang w:val="en-US"/>
        </w:rPr>
        <w:t>( -5; 0)</w:t>
      </w:r>
      <w:r w:rsidR="00F712BA">
        <w:rPr>
          <w:sz w:val="28"/>
          <w:szCs w:val="28"/>
          <w:lang w:val="en-US"/>
        </w:rPr>
        <w:t xml:space="preserve">                         </w:t>
      </w:r>
      <w:proofErr w:type="gramStart"/>
      <w:r w:rsidR="00F712BA">
        <w:rPr>
          <w:sz w:val="28"/>
          <w:szCs w:val="28"/>
          <w:lang w:val="en-US"/>
        </w:rPr>
        <w:t>D</w:t>
      </w:r>
      <w:r w:rsidR="00F712BA">
        <w:rPr>
          <w:bCs/>
          <w:sz w:val="28"/>
          <w:szCs w:val="28"/>
          <w:lang w:val="en-US"/>
        </w:rPr>
        <w:t>( 0</w:t>
      </w:r>
      <w:proofErr w:type="gramEnd"/>
      <w:r w:rsidR="00F712BA">
        <w:rPr>
          <w:bCs/>
          <w:sz w:val="28"/>
          <w:szCs w:val="28"/>
          <w:lang w:val="en-US"/>
        </w:rPr>
        <w:t>; -5)</w:t>
      </w:r>
    </w:p>
    <w:p w14:paraId="4C3D041C" w14:textId="77777777" w:rsidR="00D434E8" w:rsidRDefault="00D434E8" w:rsidP="00F712BA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14:paraId="3E223565" w14:textId="5BD38B19" w:rsidR="007B1A91" w:rsidRDefault="007B1A91" w:rsidP="00F712BA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14:paraId="65E4EDF0" w14:textId="338AE159" w:rsidR="0085105D" w:rsidRPr="007B1A91" w:rsidRDefault="00D434E8" w:rsidP="007B1A9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3D18B250" wp14:editId="429065DF">
                <wp:simplePos x="0" y="0"/>
                <wp:positionH relativeFrom="column">
                  <wp:posOffset>123825</wp:posOffset>
                </wp:positionH>
                <wp:positionV relativeFrom="paragraph">
                  <wp:posOffset>-109855</wp:posOffset>
                </wp:positionV>
                <wp:extent cx="182160" cy="221615"/>
                <wp:effectExtent l="57150" t="57150" r="0" b="6413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82160" cy="22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C2AD9" id="Ink 207" o:spid="_x0000_s1026" type="#_x0000_t75" style="position:absolute;margin-left:8.35pt;margin-top:-10.05pt;width:17.2pt;height:20.2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">
                <v:imagedata r:id="rId57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62174AED" wp14:editId="09AA4E7D">
                <wp:simplePos x="0" y="0"/>
                <wp:positionH relativeFrom="column">
                  <wp:posOffset>4880610</wp:posOffset>
                </wp:positionH>
                <wp:positionV relativeFrom="paragraph">
                  <wp:posOffset>667385</wp:posOffset>
                </wp:positionV>
                <wp:extent cx="426290" cy="205255"/>
                <wp:effectExtent l="57150" t="38100" r="69215" b="6159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26290" cy="205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C5BFC" id="Ink 201" o:spid="_x0000_s1026" type="#_x0000_t75" style="position:absolute;margin-left:382.9pt;margin-top:51.15pt;width:36.4pt;height:18.9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">
                <v:imagedata r:id="rId59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0F62D39A" wp14:editId="6591BEE4">
                <wp:simplePos x="0" y="0"/>
                <wp:positionH relativeFrom="column">
                  <wp:posOffset>3964940</wp:posOffset>
                </wp:positionH>
                <wp:positionV relativeFrom="paragraph">
                  <wp:posOffset>779145</wp:posOffset>
                </wp:positionV>
                <wp:extent cx="638425" cy="160655"/>
                <wp:effectExtent l="57150" t="38100" r="28575" b="6794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638425" cy="160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D0AF2" id="Ink 202" o:spid="_x0000_s1026" type="#_x0000_t75" style="position:absolute;margin-left:310.8pt;margin-top:59.95pt;width:53.1pt;height:15.4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">
                <v:imagedata r:id="rId61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1BDBF176" wp14:editId="2355147C">
                <wp:simplePos x="0" y="0"/>
                <wp:positionH relativeFrom="column">
                  <wp:posOffset>4838065</wp:posOffset>
                </wp:positionH>
                <wp:positionV relativeFrom="paragraph">
                  <wp:posOffset>273685</wp:posOffset>
                </wp:positionV>
                <wp:extent cx="736575" cy="209130"/>
                <wp:effectExtent l="38100" t="38100" r="64135" b="577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736575" cy="209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3B8D0" id="Ink 203" o:spid="_x0000_s1026" type="#_x0000_t75" style="position:absolute;margin-left:379.55pt;margin-top:20.15pt;width:60.85pt;height:19.3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">
                <v:imagedata r:id="rId63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254BE6E4" wp14:editId="11FFA2DB">
                <wp:simplePos x="0" y="0"/>
                <wp:positionH relativeFrom="column">
                  <wp:posOffset>4378325</wp:posOffset>
                </wp:positionH>
                <wp:positionV relativeFrom="paragraph">
                  <wp:posOffset>406400</wp:posOffset>
                </wp:positionV>
                <wp:extent cx="198010" cy="86595"/>
                <wp:effectExtent l="38100" t="38100" r="69215" b="6604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98010" cy="86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C9D62" id="Ink 204" o:spid="_x0000_s1026" type="#_x0000_t75" style="position:absolute;margin-left:343.35pt;margin-top:30.6pt;width:18.45pt;height:9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">
                <v:imagedata r:id="rId65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55B008CD" wp14:editId="1E53A75A">
                <wp:simplePos x="0" y="0"/>
                <wp:positionH relativeFrom="column">
                  <wp:posOffset>3995137</wp:posOffset>
                </wp:positionH>
                <wp:positionV relativeFrom="paragraph">
                  <wp:posOffset>444762</wp:posOffset>
                </wp:positionV>
                <wp:extent cx="101160" cy="103320"/>
                <wp:effectExtent l="38100" t="57150" r="32385" b="6858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1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5D91B" id="Ink 188" o:spid="_x0000_s1026" type="#_x0000_t75" style="position:absolute;margin-left:313.2pt;margin-top:33.6pt;width:10.75pt;height:1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">
                <v:imagedata r:id="rId67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153D6552" wp14:editId="5050DA44">
                <wp:simplePos x="0" y="0"/>
                <wp:positionH relativeFrom="column">
                  <wp:posOffset>4718685</wp:posOffset>
                </wp:positionH>
                <wp:positionV relativeFrom="paragraph">
                  <wp:posOffset>-26670</wp:posOffset>
                </wp:positionV>
                <wp:extent cx="821615" cy="179120"/>
                <wp:effectExtent l="57150" t="57150" r="55245" b="6858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821615" cy="17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293F8" id="Ink 186" o:spid="_x0000_s1026" type="#_x0000_t75" style="position:absolute;margin-left:370.15pt;margin-top:-3.5pt;width:67.55pt;height:16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">
                <v:imagedata r:id="rId69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14926D1E" wp14:editId="48D23EF1">
                <wp:simplePos x="0" y="0"/>
                <wp:positionH relativeFrom="column">
                  <wp:posOffset>3947795</wp:posOffset>
                </wp:positionH>
                <wp:positionV relativeFrom="paragraph">
                  <wp:posOffset>19050</wp:posOffset>
                </wp:positionV>
                <wp:extent cx="562460" cy="337185"/>
                <wp:effectExtent l="57150" t="57150" r="0" b="6286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562460" cy="337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A9737" id="Ink 187" o:spid="_x0000_s1026" type="#_x0000_t75" style="position:absolute;margin-left:309.45pt;margin-top:.1pt;width:47.15pt;height:29.3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">
                <v:imagedata r:id="rId71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0CA4D46B" wp14:editId="5E3CD08E">
                <wp:simplePos x="0" y="0"/>
                <wp:positionH relativeFrom="column">
                  <wp:posOffset>3023870</wp:posOffset>
                </wp:positionH>
                <wp:positionV relativeFrom="paragraph">
                  <wp:posOffset>46355</wp:posOffset>
                </wp:positionV>
                <wp:extent cx="604390" cy="139425"/>
                <wp:effectExtent l="57150" t="57150" r="43815" b="7048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604390" cy="139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D0D76" id="Ink 175" o:spid="_x0000_s1026" type="#_x0000_t75" style="position:absolute;margin-left:236.7pt;margin-top:2.25pt;width:50.45pt;height:13.8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">
                <v:imagedata r:id="rId73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1B124BE5" wp14:editId="5E19C009">
                <wp:simplePos x="0" y="0"/>
                <wp:positionH relativeFrom="column">
                  <wp:posOffset>2339340</wp:posOffset>
                </wp:positionH>
                <wp:positionV relativeFrom="paragraph">
                  <wp:posOffset>11430</wp:posOffset>
                </wp:positionV>
                <wp:extent cx="461780" cy="183990"/>
                <wp:effectExtent l="57150" t="57150" r="71755" b="6413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461780" cy="183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908BA" id="Ink 176" o:spid="_x0000_s1026" type="#_x0000_t75" style="position:absolute;margin-left:182.8pt;margin-top:-.5pt;width:39.15pt;height:17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">
                <v:imagedata r:id="rId75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A7E7184" wp14:editId="1CE8FB0E">
                <wp:simplePos x="0" y="0"/>
                <wp:positionH relativeFrom="column">
                  <wp:posOffset>1426210</wp:posOffset>
                </wp:positionH>
                <wp:positionV relativeFrom="paragraph">
                  <wp:posOffset>37465</wp:posOffset>
                </wp:positionV>
                <wp:extent cx="591615" cy="318960"/>
                <wp:effectExtent l="38100" t="38100" r="18415" b="6223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591615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7CCFC" id="Ink 177" o:spid="_x0000_s1026" type="#_x0000_t75" style="position:absolute;margin-left:110.9pt;margin-top:1.55pt;width:49.45pt;height:27.9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">
                <v:imagedata r:id="rId77" o:title=""/>
              </v:shape>
            </w:pict>
          </mc:Fallback>
        </mc:AlternateContent>
      </w:r>
      <w:r w:rsidR="009808AB"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62930196" wp14:editId="248DEEB3">
                <wp:simplePos x="0" y="0"/>
                <wp:positionH relativeFrom="column">
                  <wp:posOffset>411480</wp:posOffset>
                </wp:positionH>
                <wp:positionV relativeFrom="paragraph">
                  <wp:posOffset>-150495</wp:posOffset>
                </wp:positionV>
                <wp:extent cx="764045" cy="461750"/>
                <wp:effectExtent l="57150" t="38100" r="55245" b="7175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764045" cy="461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FC834" id="Ink 162" o:spid="_x0000_s1026" type="#_x0000_t75" style="position:absolute;margin-left:31pt;margin-top:-13.25pt;width:62.95pt;height:39.1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">
                <v:imagedata r:id="rId79" o:title=""/>
              </v:shape>
            </w:pict>
          </mc:Fallback>
        </mc:AlternateContent>
      </w:r>
      <w:r w:rsidR="006B220F" w:rsidRPr="007B1A9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524A8FB" w14:textId="77777777" w:rsidR="00D434E8" w:rsidRDefault="00D434E8" w:rsidP="00F712BA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6417B458" w14:textId="77777777" w:rsidR="00D434E8" w:rsidRDefault="00D434E8" w:rsidP="00F712BA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35549A67" w14:textId="17C78208" w:rsidR="00D434E8" w:rsidRDefault="00D434E8" w:rsidP="00F712BA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17FB2AC2" wp14:editId="23981008">
                <wp:simplePos x="0" y="0"/>
                <wp:positionH relativeFrom="column">
                  <wp:posOffset>1609725</wp:posOffset>
                </wp:positionH>
                <wp:positionV relativeFrom="paragraph">
                  <wp:posOffset>85725</wp:posOffset>
                </wp:positionV>
                <wp:extent cx="1342965" cy="349480"/>
                <wp:effectExtent l="38100" t="38100" r="67310" b="6985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342965" cy="3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6CF95" id="Ink 232" o:spid="_x0000_s1026" type="#_x0000_t75" style="position:absolute;margin-left:125.35pt;margin-top:5.35pt;width:108.6pt;height:30.3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">
                <v:imagedata r:id="rId81" o:title=""/>
              </v:shape>
            </w:pict>
          </mc:Fallback>
        </mc:AlternateContent>
      </w:r>
    </w:p>
    <w:p w14:paraId="63381A4D" w14:textId="5BD41EE2" w:rsidR="00D434E8" w:rsidRDefault="00D434E8" w:rsidP="00F712BA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33A719B1" wp14:editId="4CD1B19F">
                <wp:simplePos x="0" y="0"/>
                <wp:positionH relativeFrom="column">
                  <wp:posOffset>3323590</wp:posOffset>
                </wp:positionH>
                <wp:positionV relativeFrom="paragraph">
                  <wp:posOffset>-152400</wp:posOffset>
                </wp:positionV>
                <wp:extent cx="1229440" cy="399060"/>
                <wp:effectExtent l="57150" t="38100" r="66040" b="5842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229440" cy="3990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54F11" id="Ink 231" o:spid="_x0000_s1026" type="#_x0000_t75" style="position:absolute;margin-left:260.3pt;margin-top:-13.4pt;width:99.6pt;height:34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">
                <v:imagedata r:id="rId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449B8373" wp14:editId="1BABD2A2">
                <wp:simplePos x="0" y="0"/>
                <wp:positionH relativeFrom="column">
                  <wp:posOffset>889635</wp:posOffset>
                </wp:positionH>
                <wp:positionV relativeFrom="paragraph">
                  <wp:posOffset>-133350</wp:posOffset>
                </wp:positionV>
                <wp:extent cx="480260" cy="384240"/>
                <wp:effectExtent l="57150" t="38100" r="72390" b="7302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480260" cy="3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99A6C" id="Ink 233" o:spid="_x0000_s1026" type="#_x0000_t75" style="position:absolute;margin-left:68.65pt;margin-top:-11.9pt;width:40.6pt;height:33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">
                <v:imagedata r:id="rId85" o:title=""/>
              </v:shape>
            </w:pict>
          </mc:Fallback>
        </mc:AlternateContent>
      </w:r>
    </w:p>
    <w:p w14:paraId="381D0A9A" w14:textId="77777777" w:rsidR="00D434E8" w:rsidRDefault="00D434E8" w:rsidP="00F712BA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65E4EDF2" w14:textId="29BC4E85" w:rsidR="00F712BA" w:rsidRDefault="007B1A91" w:rsidP="00F712BA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5.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</w:p>
    <w:p w14:paraId="6006F53E" w14:textId="77777777" w:rsidR="00F712BA" w:rsidRDefault="00F712BA" w:rsidP="00F712BA">
      <w:pPr>
        <w:ind w:left="0"/>
        <w:rPr>
          <w:rFonts w:ascii="Times New Roman" w:hAnsi="Times New Roman" w:cs="Times New Roman"/>
          <w:bCs/>
          <w:color w:val="00B0F0"/>
          <w:sz w:val="28"/>
          <w:szCs w:val="28"/>
        </w:rPr>
      </w:pP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iểm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nào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sa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ây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uộc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đồ thị hàm số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y = 3x + 1</w:t>
      </w:r>
    </w:p>
    <w:p w14:paraId="05FB3780" w14:textId="77777777" w:rsidR="00F712BA" w:rsidRDefault="00F712BA" w:rsidP="00F712BA">
      <w:pPr>
        <w:spacing w:after="160" w:line="259" w:lineRule="auto"/>
        <w:ind w:left="0"/>
      </w:pPr>
    </w:p>
    <w:p w14:paraId="57F5AB06" w14:textId="5E236875" w:rsidR="00F712BA" w:rsidRDefault="00D434E8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0F6B4492" wp14:editId="1BC1BBB1">
                <wp:simplePos x="0" y="0"/>
                <wp:positionH relativeFrom="column">
                  <wp:posOffset>3123577</wp:posOffset>
                </wp:positionH>
                <wp:positionV relativeFrom="paragraph">
                  <wp:posOffset>-149354</wp:posOffset>
                </wp:positionV>
                <wp:extent cx="920520" cy="539640"/>
                <wp:effectExtent l="57150" t="38100" r="70485" b="7048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920520" cy="53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A86D9" id="Ink 234" o:spid="_x0000_s1026" type="#_x0000_t75" style="position:absolute;margin-left:244.55pt;margin-top:-13.15pt;width:75.35pt;height:45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">
                <v:imagedata r:id="rId87" o:title=""/>
              </v:shape>
            </w:pict>
          </mc:Fallback>
        </mc:AlternateContent>
      </w:r>
      <w:r w:rsidR="00F712BA">
        <w:rPr>
          <w:rFonts w:ascii="Times New Roman" w:hAnsi="Times New Roman" w:cs="Times New Roman"/>
          <w:sz w:val="28"/>
          <w:szCs w:val="28"/>
          <w:lang w:val="en-US"/>
        </w:rPr>
        <w:t xml:space="preserve">    A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1; 3)</w:t>
      </w:r>
      <w:r w:rsidR="00F712BA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  <w:r w:rsidR="00F712B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</w:t>
      </w:r>
      <w:r w:rsidR="00F712BA">
        <w:rPr>
          <w:rFonts w:ascii="Times New Roman" w:hAnsi="Times New Roman" w:cs="Times New Roman"/>
          <w:sz w:val="28"/>
          <w:szCs w:val="28"/>
          <w:lang w:val="en-US"/>
        </w:rPr>
        <w:t xml:space="preserve">B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(2; 5)</w:t>
      </w:r>
      <w:r w:rsidR="00F712BA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</w:t>
      </w:r>
      <w:r w:rsidR="00F712BA">
        <w:rPr>
          <w:rFonts w:ascii="Times New Roman" w:hAnsi="Times New Roman" w:cs="Times New Roman"/>
          <w:sz w:val="28"/>
          <w:szCs w:val="28"/>
          <w:lang w:val="en-US"/>
        </w:rPr>
        <w:t xml:space="preserve">C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(-1; 4)   </w:t>
      </w:r>
      <w:r w:rsidR="00F712BA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  <w:r w:rsidR="00F712BA" w:rsidRPr="00AB722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F712BA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F712BA">
        <w:rPr>
          <w:rFonts w:ascii="Times New Roman" w:hAnsi="Times New Roman" w:cs="Times New Roman"/>
          <w:bCs/>
          <w:sz w:val="28"/>
          <w:szCs w:val="28"/>
          <w:lang w:val="en-US"/>
        </w:rPr>
        <w:t>(2; 7)</w:t>
      </w:r>
    </w:p>
    <w:p w14:paraId="3E02CCD1" w14:textId="387F6CEA" w:rsidR="00D434E8" w:rsidRDefault="00D434E8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5DCB91E9" w14:textId="345192F4" w:rsidR="00D434E8" w:rsidRDefault="00D434E8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717D9363" wp14:editId="77DA489D">
                <wp:simplePos x="0" y="0"/>
                <wp:positionH relativeFrom="column">
                  <wp:posOffset>4589145</wp:posOffset>
                </wp:positionH>
                <wp:positionV relativeFrom="paragraph">
                  <wp:posOffset>-107950</wp:posOffset>
                </wp:positionV>
                <wp:extent cx="896420" cy="236855"/>
                <wp:effectExtent l="38100" t="38100" r="75565" b="6794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896420" cy="236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3BD58" id="Ink 275" o:spid="_x0000_s1026" type="#_x0000_t75" style="position:absolute;margin-left:359.95pt;margin-top:-9.9pt;width:73.45pt;height:21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">
                <v:imagedata r:id="rId8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620BB403" wp14:editId="0C209F48">
                <wp:simplePos x="0" y="0"/>
                <wp:positionH relativeFrom="column">
                  <wp:posOffset>3859530</wp:posOffset>
                </wp:positionH>
                <wp:positionV relativeFrom="paragraph">
                  <wp:posOffset>8890</wp:posOffset>
                </wp:positionV>
                <wp:extent cx="515450" cy="282575"/>
                <wp:effectExtent l="38100" t="38100" r="56515" b="6032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515450" cy="282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D415E" id="Ink 276" o:spid="_x0000_s1026" type="#_x0000_t75" style="position:absolute;margin-left:302.5pt;margin-top:-.7pt;width:43.45pt;height:25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">
                <v:imagedata r:id="rId9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0E6C409C" wp14:editId="5A8B4487">
                <wp:simplePos x="0" y="0"/>
                <wp:positionH relativeFrom="column">
                  <wp:posOffset>3004185</wp:posOffset>
                </wp:positionH>
                <wp:positionV relativeFrom="paragraph">
                  <wp:posOffset>57785</wp:posOffset>
                </wp:positionV>
                <wp:extent cx="459045" cy="128880"/>
                <wp:effectExtent l="57150" t="38100" r="17780" b="6223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459045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F65D6" id="Ink 277" o:spid="_x0000_s1026" type="#_x0000_t75" style="position:absolute;margin-left:235.15pt;margin-top:3.15pt;width:39pt;height:13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">
                <v:imagedata r:id="rId9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7AE8FB3A" wp14:editId="2BD0D1CD">
                <wp:simplePos x="0" y="0"/>
                <wp:positionH relativeFrom="column">
                  <wp:posOffset>2455545</wp:posOffset>
                </wp:positionH>
                <wp:positionV relativeFrom="paragraph">
                  <wp:posOffset>-36830</wp:posOffset>
                </wp:positionV>
                <wp:extent cx="364375" cy="201295"/>
                <wp:effectExtent l="38100" t="38100" r="74295" b="6540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64375" cy="201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7049C" id="Ink 278" o:spid="_x0000_s1026" type="#_x0000_t75" style="position:absolute;margin-left:191.95pt;margin-top:-4.3pt;width:31.55pt;height:18.6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">
                <v:imagedata r:id="rId9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5714C61" wp14:editId="229A903F">
                <wp:simplePos x="0" y="0"/>
                <wp:positionH relativeFrom="column">
                  <wp:posOffset>1387475</wp:posOffset>
                </wp:positionH>
                <wp:positionV relativeFrom="paragraph">
                  <wp:posOffset>40640</wp:posOffset>
                </wp:positionV>
                <wp:extent cx="855140" cy="142935"/>
                <wp:effectExtent l="19050" t="57150" r="59690" b="6667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855140" cy="142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E3260" id="Ink 246" o:spid="_x0000_s1026" type="#_x0000_t75" style="position:absolute;margin-left:107.85pt;margin-top:1.8pt;width:70.2pt;height:14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">
                <v:imagedata r:id="rId9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721F1122" wp14:editId="1E9C8D9E">
                <wp:simplePos x="0" y="0"/>
                <wp:positionH relativeFrom="column">
                  <wp:posOffset>97790</wp:posOffset>
                </wp:positionH>
                <wp:positionV relativeFrom="paragraph">
                  <wp:posOffset>-77470</wp:posOffset>
                </wp:positionV>
                <wp:extent cx="1052405" cy="475760"/>
                <wp:effectExtent l="57150" t="38100" r="71755" b="7683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052405" cy="4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94347" id="Ink 247" o:spid="_x0000_s1026" type="#_x0000_t75" style="position:absolute;margin-left:6.3pt;margin-top:-7.5pt;width:85.65pt;height:40.2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">
                <v:imagedata r:id="rId99" o:title=""/>
              </v:shape>
            </w:pict>
          </mc:Fallback>
        </mc:AlternateContent>
      </w:r>
    </w:p>
    <w:p w14:paraId="35449C3D" w14:textId="13CC8C2E" w:rsidR="00D434E8" w:rsidRDefault="00D434E8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1C7627FA" wp14:editId="1A86D805">
                <wp:simplePos x="0" y="0"/>
                <wp:positionH relativeFrom="column">
                  <wp:posOffset>4539615</wp:posOffset>
                </wp:positionH>
                <wp:positionV relativeFrom="paragraph">
                  <wp:posOffset>64770</wp:posOffset>
                </wp:positionV>
                <wp:extent cx="915970" cy="234005"/>
                <wp:effectExtent l="57150" t="38100" r="74930" b="7112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15970" cy="234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810CE" id="Ink 273" o:spid="_x0000_s1026" type="#_x0000_t75" style="position:absolute;margin-left:356.05pt;margin-top:3.7pt;width:74.95pt;height:21.3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">
                <v:imagedata r:id="rId101" o:title=""/>
              </v:shape>
            </w:pict>
          </mc:Fallback>
        </mc:AlternateContent>
      </w:r>
    </w:p>
    <w:p w14:paraId="133BBA03" w14:textId="662AA2E6" w:rsidR="00D434E8" w:rsidRDefault="00D434E8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7A8B156E" wp14:editId="4219EE5D">
                <wp:simplePos x="0" y="0"/>
                <wp:positionH relativeFrom="column">
                  <wp:posOffset>3921760</wp:posOffset>
                </wp:positionH>
                <wp:positionV relativeFrom="paragraph">
                  <wp:posOffset>-144145</wp:posOffset>
                </wp:positionV>
                <wp:extent cx="390745" cy="299720"/>
                <wp:effectExtent l="57150" t="57150" r="0" b="6223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90745" cy="2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2E13D" id="Ink 274" o:spid="_x0000_s1026" type="#_x0000_t75" style="position:absolute;margin-left:307.4pt;margin-top:-12.75pt;width:33.55pt;height:26.4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">
                <v:imagedata r:id="rId103" o:title=""/>
              </v:shape>
            </w:pict>
          </mc:Fallback>
        </mc:AlternateContent>
      </w:r>
    </w:p>
    <w:p w14:paraId="5C3733AA" w14:textId="3487B413" w:rsidR="00D434E8" w:rsidRDefault="00D434E8" w:rsidP="00F712BA">
      <w:pPr>
        <w:ind w:left="0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4F3E6967" wp14:editId="17D6719C">
                <wp:simplePos x="0" y="0"/>
                <wp:positionH relativeFrom="column">
                  <wp:posOffset>4789170</wp:posOffset>
                </wp:positionH>
                <wp:positionV relativeFrom="paragraph">
                  <wp:posOffset>-66040</wp:posOffset>
                </wp:positionV>
                <wp:extent cx="302395" cy="243205"/>
                <wp:effectExtent l="57150" t="38100" r="0" b="6159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302395" cy="24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B7C1B" id="Ink 283" o:spid="_x0000_s1026" type="#_x0000_t75" style="position:absolute;margin-left:375.7pt;margin-top:-6.6pt;width:26.6pt;height:21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">
                <v:imagedata r:id="rId10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02380CE1" wp14:editId="672F87F9">
                <wp:simplePos x="0" y="0"/>
                <wp:positionH relativeFrom="column">
                  <wp:posOffset>4338577</wp:posOffset>
                </wp:positionH>
                <wp:positionV relativeFrom="paragraph">
                  <wp:posOffset>92496</wp:posOffset>
                </wp:positionV>
                <wp:extent cx="154800" cy="84600"/>
                <wp:effectExtent l="57150" t="38100" r="74295" b="6794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54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E0C14" id="Ink 280" o:spid="_x0000_s1026" type="#_x0000_t75" style="position:absolute;margin-left:340.2pt;margin-top:5.9pt;width:15.05pt;height:9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">
                <v:imagedata r:id="rId10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00F10026" wp14:editId="6C5BE435">
                <wp:simplePos x="0" y="0"/>
                <wp:positionH relativeFrom="column">
                  <wp:posOffset>3950857</wp:posOffset>
                </wp:positionH>
                <wp:positionV relativeFrom="paragraph">
                  <wp:posOffset>61536</wp:posOffset>
                </wp:positionV>
                <wp:extent cx="178920" cy="298800"/>
                <wp:effectExtent l="57150" t="57150" r="31115" b="6350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7892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5B0D4" id="Ink 279" o:spid="_x0000_s1026" type="#_x0000_t75" style="position:absolute;margin-left:309.7pt;margin-top:3.45pt;width:16.95pt;height:26.4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">
                <v:imagedata r:id="rId109" o:title=""/>
              </v:shape>
            </w:pict>
          </mc:Fallback>
        </mc:AlternateContent>
      </w:r>
    </w:p>
    <w:p w14:paraId="1A1092D9" w14:textId="420ADB5B" w:rsidR="00F712BA" w:rsidRPr="00F712BA" w:rsidRDefault="00F712BA" w:rsidP="00F712BA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14:paraId="2B5030B3" w14:textId="3FD0485B" w:rsidR="00D434E8" w:rsidRDefault="0063745B" w:rsidP="00F712B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241CE121" wp14:editId="368E8456">
                <wp:simplePos x="0" y="0"/>
                <wp:positionH relativeFrom="column">
                  <wp:posOffset>3305175</wp:posOffset>
                </wp:positionH>
                <wp:positionV relativeFrom="paragraph">
                  <wp:posOffset>-106045</wp:posOffset>
                </wp:positionV>
                <wp:extent cx="698580" cy="277495"/>
                <wp:effectExtent l="38100" t="38100" r="44450" b="6540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698580" cy="27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FAF79" id="Ink 310" o:spid="_x0000_s1026" type="#_x0000_t75" style="position:absolute;margin-left:258.85pt;margin-top:-9.75pt;width:57.8pt;height:24.6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">
                <v:imagedata r:id="rId1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51B7BBE4" wp14:editId="3ABA3D92">
                <wp:simplePos x="0" y="0"/>
                <wp:positionH relativeFrom="column">
                  <wp:posOffset>2854960</wp:posOffset>
                </wp:positionH>
                <wp:positionV relativeFrom="paragraph">
                  <wp:posOffset>-39175</wp:posOffset>
                </wp:positionV>
                <wp:extent cx="234000" cy="259560"/>
                <wp:effectExtent l="57150" t="57150" r="13970" b="6477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34000" cy="2595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8E58A" id="Ink 302" o:spid="_x0000_s1026" type="#_x0000_t75" style="position:absolute;margin-left:223.4pt;margin-top:-4.5pt;width:21.3pt;height:23.3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">
                <v:imagedata r:id="rId1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17C201B3" wp14:editId="15D8D9D7">
                <wp:simplePos x="0" y="0"/>
                <wp:positionH relativeFrom="column">
                  <wp:posOffset>1576070</wp:posOffset>
                </wp:positionH>
                <wp:positionV relativeFrom="paragraph">
                  <wp:posOffset>-60325</wp:posOffset>
                </wp:positionV>
                <wp:extent cx="1086435" cy="335080"/>
                <wp:effectExtent l="38100" t="57150" r="76200" b="6540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086435" cy="3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51EB3" id="Ink 303" o:spid="_x0000_s1026" type="#_x0000_t75" style="position:absolute;margin-left:122.7pt;margin-top:-6.15pt;width:88.4pt;height:29.2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">
                <v:imagedata r:id="rId1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5B19245C" wp14:editId="3B29D1BE">
                <wp:simplePos x="0" y="0"/>
                <wp:positionH relativeFrom="column">
                  <wp:posOffset>617220</wp:posOffset>
                </wp:positionH>
                <wp:positionV relativeFrom="paragraph">
                  <wp:posOffset>-109855</wp:posOffset>
                </wp:positionV>
                <wp:extent cx="470380" cy="494535"/>
                <wp:effectExtent l="38100" t="38100" r="63500" b="5842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470380" cy="494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1355E" id="Ink 304" o:spid="_x0000_s1026" type="#_x0000_t75" style="position:absolute;margin-left:47.2pt;margin-top:-10.05pt;width:39.9pt;height:41.8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">
                <v:imagedata r:id="rId117" o:title=""/>
              </v:shape>
            </w:pict>
          </mc:Fallback>
        </mc:AlternateContent>
      </w:r>
    </w:p>
    <w:p w14:paraId="60D8CA14" w14:textId="78771651" w:rsidR="00D434E8" w:rsidRDefault="00D434E8" w:rsidP="00F712BA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19DF6FC6" w14:textId="77777777" w:rsidR="00D434E8" w:rsidRDefault="00D434E8" w:rsidP="00F712BA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5E4EDF9" w14:textId="0EC53077" w:rsidR="0085105D" w:rsidRPr="00F712BA" w:rsidRDefault="007B1A91" w:rsidP="00F712BA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6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.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(D):y = 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+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2</w:t>
      </w:r>
      <w:r w:rsidR="00490F8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m</w:t>
      </w:r>
      <w:r w:rsidR="00C82FD7">
        <w:rPr>
          <w:rFonts w:ascii="Arial" w:hAnsi="Arial" w:cs="Arial"/>
          <w:bCs/>
          <w:color w:val="000000" w:themeColor="text1"/>
          <w:sz w:val="28"/>
          <w:szCs w:val="28"/>
        </w:rPr>
        <w:t>≠0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)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và (D’): y = x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+3</w:t>
      </w:r>
      <w:r w:rsidR="00C82FD7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(D)//(D’)khi:</w:t>
      </w:r>
      <w:r w:rsidR="006B220F">
        <w:rPr>
          <w:color w:val="000000" w:themeColor="text1"/>
          <w:sz w:val="28"/>
          <w:szCs w:val="28"/>
        </w:rPr>
        <w:t> </w:t>
      </w:r>
    </w:p>
    <w:p w14:paraId="65E4EDFA" w14:textId="7C22334A" w:rsidR="0085105D" w:rsidRDefault="00743275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46757E20" wp14:editId="64F7C4F1">
                <wp:simplePos x="0" y="0"/>
                <wp:positionH relativeFrom="column">
                  <wp:posOffset>5093335</wp:posOffset>
                </wp:positionH>
                <wp:positionV relativeFrom="paragraph">
                  <wp:posOffset>-142240</wp:posOffset>
                </wp:positionV>
                <wp:extent cx="1065155" cy="860560"/>
                <wp:effectExtent l="38100" t="57150" r="40005" b="7302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065155" cy="8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B8859" id="Ink 338" o:spid="_x0000_s1026" type="#_x0000_t75" style="position:absolute;margin-left:399.65pt;margin-top:-12.6pt;width:86.7pt;height:70.5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">
                <v:imagedata r:id="rId119" o:title=""/>
              </v:shape>
            </w:pict>
          </mc:Fallback>
        </mc:AlternateContent>
      </w:r>
      <w:r>
        <w:rPr>
          <w:rFonts w:ascii="Calibri" w:hAnsi="Cambria Math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712B1E01" wp14:editId="104B4984">
                <wp:simplePos x="0" y="0"/>
                <wp:positionH relativeFrom="column">
                  <wp:posOffset>4371975</wp:posOffset>
                </wp:positionH>
                <wp:positionV relativeFrom="paragraph">
                  <wp:posOffset>226060</wp:posOffset>
                </wp:positionV>
                <wp:extent cx="292310" cy="191855"/>
                <wp:effectExtent l="57150" t="38100" r="12700" b="7493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292310" cy="191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73200" id="Ink 339" o:spid="_x0000_s1026" type="#_x0000_t75" style="position:absolute;margin-left:342.85pt;margin-top:16.4pt;width:25.8pt;height:17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">
                <v:imagedata r:id="rId121" o:title=""/>
              </v:shape>
            </w:pict>
          </mc:Fallback>
        </mc:AlternateContent>
      </w:r>
      <w:r>
        <w:rPr>
          <w:rFonts w:ascii="Calibri" w:hAnsi="Cambria Math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7D8BBDC0" wp14:editId="1173785F">
                <wp:simplePos x="0" y="0"/>
                <wp:positionH relativeFrom="column">
                  <wp:posOffset>3679825</wp:posOffset>
                </wp:positionH>
                <wp:positionV relativeFrom="paragraph">
                  <wp:posOffset>80010</wp:posOffset>
                </wp:positionV>
                <wp:extent cx="511220" cy="385355"/>
                <wp:effectExtent l="38100" t="38100" r="60325" b="7239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511220" cy="385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9F83C" id="Ink 321" o:spid="_x0000_s1026" type="#_x0000_t75" style="position:absolute;margin-left:288.35pt;margin-top:4.9pt;width:43.05pt;height:33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">
                <v:imagedata r:id="rId123" o:title=""/>
              </v:shape>
            </w:pict>
          </mc:Fallback>
        </mc:AlternateContent>
      </w:r>
      <w:r>
        <w:rPr>
          <w:rFonts w:ascii="Calibri" w:hAnsi="Cambria Math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364B6FA3" wp14:editId="15DD807F">
                <wp:simplePos x="0" y="0"/>
                <wp:positionH relativeFrom="column">
                  <wp:posOffset>2545715</wp:posOffset>
                </wp:positionH>
                <wp:positionV relativeFrom="paragraph">
                  <wp:posOffset>151765</wp:posOffset>
                </wp:positionV>
                <wp:extent cx="894975" cy="315595"/>
                <wp:effectExtent l="38100" t="38100" r="0" b="6540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894975" cy="315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58E4C" id="Ink 322" o:spid="_x0000_s1026" type="#_x0000_t75" style="position:absolute;margin-left:199.05pt;margin-top:10.55pt;width:73.3pt;height:27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">
                <v:imagedata r:id="rId125" o:title=""/>
              </v:shape>
            </w:pict>
          </mc:Fallback>
        </mc:AlternateConten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m</w:t>
      </w:r>
      <w:r w:rsidR="006B220F">
        <w:rPr>
          <w:bCs/>
          <w:sz w:val="28"/>
          <w:szCs w:val="28"/>
        </w:rPr>
        <w:t xml:space="preserve"> </w:t>
      </w:r>
      <w:r w:rsidR="006B220F">
        <w:rPr>
          <w:rFonts w:ascii="Arial" w:hAnsi="Arial" w:cs="Arial"/>
          <w:bCs/>
          <w:sz w:val="28"/>
          <w:szCs w:val="28"/>
        </w:rPr>
        <w:t>≠</w:t>
      </w:r>
      <w:r w:rsidR="00C82FD7">
        <w:rPr>
          <w:bCs/>
          <w:sz w:val="28"/>
          <w:szCs w:val="28"/>
          <w:lang w:val="en-US"/>
        </w:rPr>
        <w:t>1</w:t>
      </w:r>
      <w:r w:rsidR="006B220F">
        <w:rPr>
          <w:sz w:val="28"/>
          <w:szCs w:val="28"/>
        </w:rPr>
        <w:t> </w:t>
      </w:r>
      <w:r w:rsidR="006B220F">
        <w:rPr>
          <w:sz w:val="28"/>
          <w:szCs w:val="28"/>
        </w:rPr>
        <w:tab/>
      </w:r>
      <w:r w:rsidR="006B220F">
        <w:rPr>
          <w:sz w:val="28"/>
          <w:szCs w:val="28"/>
        </w:rPr>
        <w:tab/>
      </w:r>
    </w:p>
    <w:p w14:paraId="65E4EDFB" w14:textId="3462D626" w:rsidR="0085105D" w:rsidRDefault="006B220F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val="en-US" w:eastAsia="en-US"/>
        </w:rPr>
        <w:t>m</w:t>
      </w:r>
      <w:r>
        <w:rPr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>≠</w:t>
      </w:r>
      <w:r>
        <w:rPr>
          <w:bCs/>
          <w:sz w:val="28"/>
          <w:szCs w:val="28"/>
          <w:lang w:val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DFC" w14:textId="604ABA82" w:rsidR="0085105D" w:rsidRDefault="00743275" w:rsidP="00490F87">
      <w:pPr>
        <w:pStyle w:val="NormalWeb"/>
        <w:numPr>
          <w:ilvl w:val="0"/>
          <w:numId w:val="2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bCs/>
          <w:noProof/>
          <w:color w:val="000000" w:themeColor="text1"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51CD2857" wp14:editId="6C07FCE1">
                <wp:simplePos x="0" y="0"/>
                <wp:positionH relativeFrom="column">
                  <wp:posOffset>4936490</wp:posOffset>
                </wp:positionH>
                <wp:positionV relativeFrom="paragraph">
                  <wp:posOffset>231775</wp:posOffset>
                </wp:positionV>
                <wp:extent cx="495855" cy="227520"/>
                <wp:effectExtent l="57150" t="57150" r="57150" b="5842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495855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57B32" id="Ink 350" o:spid="_x0000_s1026" type="#_x0000_t75" style="position:absolute;margin-left:387.3pt;margin-top:16.85pt;width:41.9pt;height:20.7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">
                <v:imagedata r:id="rId127" o:title=""/>
              </v:shape>
            </w:pict>
          </mc:Fallback>
        </mc:AlternateContent>
      </w:r>
      <w:r w:rsidR="006B220F">
        <w:rPr>
          <w:bCs/>
          <w:color w:val="000000" w:themeColor="text1"/>
          <w:sz w:val="28"/>
          <w:szCs w:val="28"/>
          <w:lang w:val="en-US"/>
        </w:rPr>
        <w:t>m</w:t>
      </w:r>
      <w:r w:rsidR="006B220F">
        <w:rPr>
          <w:bCs/>
          <w:color w:val="000000" w:themeColor="text1"/>
          <w:sz w:val="28"/>
          <w:szCs w:val="28"/>
        </w:rPr>
        <w:t xml:space="preserve"> =</w:t>
      </w:r>
      <w:r w:rsidR="00C82FD7">
        <w:rPr>
          <w:bCs/>
          <w:color w:val="000000" w:themeColor="text1"/>
          <w:sz w:val="28"/>
          <w:szCs w:val="28"/>
          <w:lang w:val="en-US"/>
        </w:rPr>
        <w:t>3</w:t>
      </w:r>
      <w:r w:rsidR="006B220F">
        <w:rPr>
          <w:bCs/>
          <w:color w:val="000000" w:themeColor="text1"/>
          <w:sz w:val="28"/>
          <w:szCs w:val="28"/>
        </w:rPr>
        <w:t xml:space="preserve"> </w:t>
      </w:r>
      <w:r w:rsidR="006B220F">
        <w:rPr>
          <w:color w:val="000000" w:themeColor="text1"/>
          <w:sz w:val="28"/>
          <w:szCs w:val="28"/>
        </w:rPr>
        <w:t xml:space="preserve">  </w:t>
      </w:r>
      <w:r w:rsidR="006B220F">
        <w:rPr>
          <w:sz w:val="28"/>
          <w:szCs w:val="28"/>
        </w:rPr>
        <w:t>        </w:t>
      </w:r>
      <w:r w:rsidR="006B220F">
        <w:rPr>
          <w:sz w:val="28"/>
          <w:szCs w:val="28"/>
        </w:rPr>
        <w:tab/>
      </w:r>
    </w:p>
    <w:p w14:paraId="65E4EDFD" w14:textId="61C101A8" w:rsidR="0085105D" w:rsidRPr="00490F87" w:rsidRDefault="00743275" w:rsidP="00490F87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rFonts w:ascii="Calibri" w:hAnsi="Cambria Math" w:cs="Times New Roman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44697C26" wp14:editId="187E2450">
                <wp:simplePos x="0" y="0"/>
                <wp:positionH relativeFrom="column">
                  <wp:posOffset>255817</wp:posOffset>
                </wp:positionH>
                <wp:positionV relativeFrom="paragraph">
                  <wp:posOffset>-75551</wp:posOffset>
                </wp:positionV>
                <wp:extent cx="942480" cy="379800"/>
                <wp:effectExtent l="57150" t="57150" r="67310" b="5842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94248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8C4EE" id="Ink 363" o:spid="_x0000_s1026" type="#_x0000_t75" style="position:absolute;margin-left:18.75pt;margin-top:-7.35pt;width:77pt;height:32.7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">
                <v:imagedata r:id="rId129" o:title=""/>
              </v:shape>
            </w:pict>
          </mc:Fallback>
        </mc:AlternateContent>
      </w:r>
      <w:r>
        <w:rPr>
          <w:rFonts w:ascii="Calibri" w:hAnsi="Cambria Math" w:cs="Times New Roman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3201C6E6" wp14:editId="2179333B">
                <wp:simplePos x="0" y="0"/>
                <wp:positionH relativeFrom="column">
                  <wp:posOffset>4482217</wp:posOffset>
                </wp:positionH>
                <wp:positionV relativeFrom="paragraph">
                  <wp:posOffset>-75911</wp:posOffset>
                </wp:positionV>
                <wp:extent cx="259560" cy="165240"/>
                <wp:effectExtent l="38100" t="38100" r="7620" b="6350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595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F69BD" id="Ink 346" o:spid="_x0000_s1026" type="#_x0000_t75" style="position:absolute;margin-left:351.55pt;margin-top:-7.4pt;width:23.3pt;height:15.8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">
                <v:imagedata r:id="rId131" o:title=""/>
              </v:shape>
            </w:pict>
          </mc:Fallback>
        </mc:AlternateContent>
      </w:r>
      <w:r>
        <w:rPr>
          <w:rFonts w:ascii="Calibri" w:hAnsi="Cambria Math" w:cs="Times New Roman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6998EC58" wp14:editId="2C1A2319">
                <wp:simplePos x="0" y="0"/>
                <wp:positionH relativeFrom="column">
                  <wp:posOffset>3566160</wp:posOffset>
                </wp:positionH>
                <wp:positionV relativeFrom="paragraph">
                  <wp:posOffset>82550</wp:posOffset>
                </wp:positionV>
                <wp:extent cx="408045" cy="217560"/>
                <wp:effectExtent l="57150" t="57150" r="30480" b="6858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408045" cy="21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4CECA" id="Ink 345" o:spid="_x0000_s1026" type="#_x0000_t75" style="position:absolute;margin-left:279.4pt;margin-top:5.1pt;width:35pt;height:20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">
                <v:imagedata r:id="rId133" o:title=""/>
              </v:shape>
            </w:pict>
          </mc:Fallback>
        </mc:AlternateContent>
      </w:r>
      <w:r>
        <w:rPr>
          <w:rFonts w:ascii="Calibri" w:hAnsi="Cambria Math" w:cs="Times New Roman"/>
          <w:bCs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7DD8E36" wp14:editId="5F5E6398">
                <wp:simplePos x="0" y="0"/>
                <wp:positionH relativeFrom="column">
                  <wp:posOffset>4205737</wp:posOffset>
                </wp:positionH>
                <wp:positionV relativeFrom="paragraph">
                  <wp:posOffset>-147551</wp:posOffset>
                </wp:positionV>
                <wp:extent cx="105480" cy="786240"/>
                <wp:effectExtent l="57150" t="57150" r="66040" b="7112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05480" cy="78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E2ED3" id="Ink 344" o:spid="_x0000_s1026" type="#_x0000_t75" style="position:absolute;margin-left:329.75pt;margin-top:-13pt;width:11.1pt;height:64.7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">
                <v:imagedata r:id="rId135" o:title=""/>
              </v:shape>
            </w:pict>
          </mc:Fallback>
        </mc:AlternateContent>
      </w:r>
      <w:r w:rsidR="006B220F"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m</w:t>
      </w:r>
      <w:r w:rsidR="00C82FD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= 1</w:t>
      </w:r>
    </w:p>
    <w:p w14:paraId="76D0BA16" w14:textId="54C61488" w:rsidR="00743275" w:rsidRDefault="00743275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3E1D6958" wp14:editId="53766EB3">
                <wp:simplePos x="0" y="0"/>
                <wp:positionH relativeFrom="column">
                  <wp:posOffset>5666105</wp:posOffset>
                </wp:positionH>
                <wp:positionV relativeFrom="paragraph">
                  <wp:posOffset>-78740</wp:posOffset>
                </wp:positionV>
                <wp:extent cx="767600" cy="464305"/>
                <wp:effectExtent l="57150" t="38100" r="52070" b="6921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767600" cy="464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40914" id="Ink 361" o:spid="_x0000_s1026" type="#_x0000_t75" style="position:absolute;margin-left:444.75pt;margin-top:-7.6pt;width:63.3pt;height:39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">
                <v:imagedata r:id="rId1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1BE17EB4" wp14:editId="0181B71A">
                <wp:simplePos x="0" y="0"/>
                <wp:positionH relativeFrom="column">
                  <wp:posOffset>4477385</wp:posOffset>
                </wp:positionH>
                <wp:positionV relativeFrom="paragraph">
                  <wp:posOffset>61595</wp:posOffset>
                </wp:positionV>
                <wp:extent cx="837050" cy="368280"/>
                <wp:effectExtent l="57150" t="57150" r="20320" b="7048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83705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9701D" id="Ink 362" o:spid="_x0000_s1026" type="#_x0000_t75" style="position:absolute;margin-left:351.15pt;margin-top:3.45pt;width:68.7pt;height:31.8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">
                <v:imagedata r:id="rId139" o:title=""/>
              </v:shape>
            </w:pict>
          </mc:Fallback>
        </mc:AlternateContent>
      </w:r>
    </w:p>
    <w:p w14:paraId="028D8C29" w14:textId="77777777" w:rsidR="00743275" w:rsidRDefault="00743275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307A2998" w14:textId="77777777" w:rsidR="00743275" w:rsidRDefault="00743275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18436115" w14:textId="77777777" w:rsidR="00743275" w:rsidRDefault="00743275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73704848" w14:textId="77777777" w:rsidR="00743275" w:rsidRDefault="00743275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65E4EDFF" w14:textId="47BF5506" w:rsidR="0085105D" w:rsidRDefault="007B1A91">
      <w:pPr>
        <w:ind w:left="0"/>
        <w:rPr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7</w:t>
      </w:r>
      <w:r w:rsidR="00490F87">
        <w:rPr>
          <w:rFonts w:ascii="Times New Roman" w:hAnsi="Times New Roman" w:cs="Times New Roman"/>
          <w:bCs/>
          <w:sz w:val="28"/>
          <w:szCs w:val="28"/>
          <w:lang w:val="en-US"/>
        </w:rPr>
        <w:t>. Cho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(D1): y = ax + b //(D2):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3</w:t>
      </w:r>
      <w:r w:rsidR="006B220F">
        <w:rPr>
          <w:rFonts w:ascii="Times New Roman" w:hAnsi="Times New Roman" w:cs="Times New Roman"/>
          <w:bCs/>
          <w:sz w:val="28"/>
          <w:szCs w:val="28"/>
        </w:rPr>
        <w:t>x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1 và qua </w:t>
      </w:r>
      <w:proofErr w:type="gramStart"/>
      <w:r w:rsidR="006B220F">
        <w:rPr>
          <w:rFonts w:ascii="Times New Roman" w:hAnsi="Times New Roman" w:cs="Times New Roman"/>
          <w:bCs/>
          <w:sz w:val="28"/>
          <w:szCs w:val="28"/>
        </w:rPr>
        <w:t>A(</w:t>
      </w:r>
      <w:proofErr w:type="gram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1</w:t>
      </w:r>
      <w:r w:rsidR="006B220F">
        <w:rPr>
          <w:rFonts w:ascii="Times New Roman" w:hAnsi="Times New Roman" w:cs="Times New Roman"/>
          <w:bCs/>
          <w:sz w:val="28"/>
          <w:szCs w:val="28"/>
        </w:rPr>
        <w:t>;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5</w:t>
      </w:r>
      <w:r w:rsidR="006B220F">
        <w:rPr>
          <w:rFonts w:ascii="Times New Roman" w:hAnsi="Times New Roman" w:cs="Times New Roman"/>
          <w:bCs/>
          <w:sz w:val="28"/>
          <w:szCs w:val="28"/>
        </w:rPr>
        <w:t>) thì (D1) có dạng:</w:t>
      </w:r>
    </w:p>
    <w:p w14:paraId="65E4EE00" w14:textId="0ABAB1F0" w:rsidR="0085105D" w:rsidRDefault="00530E38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7A89E4D5" wp14:editId="20A14A76">
                <wp:simplePos x="0" y="0"/>
                <wp:positionH relativeFrom="column">
                  <wp:posOffset>5494655</wp:posOffset>
                </wp:positionH>
                <wp:positionV relativeFrom="paragraph">
                  <wp:posOffset>-176530</wp:posOffset>
                </wp:positionV>
                <wp:extent cx="1080865" cy="871125"/>
                <wp:effectExtent l="38100" t="38100" r="62230" b="6286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080865" cy="871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683D5" id="Ink 402" o:spid="_x0000_s1026" type="#_x0000_t75" style="position:absolute;margin-left:431.25pt;margin-top:-15.3pt;width:87.9pt;height:71.4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">
                <v:imagedata r:id="rId141" o:title="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371E9A26" wp14:editId="66B25DAB">
                <wp:simplePos x="0" y="0"/>
                <wp:positionH relativeFrom="column">
                  <wp:posOffset>4732020</wp:posOffset>
                </wp:positionH>
                <wp:positionV relativeFrom="paragraph">
                  <wp:posOffset>208915</wp:posOffset>
                </wp:positionV>
                <wp:extent cx="310595" cy="197695"/>
                <wp:effectExtent l="57150" t="38100" r="70485" b="6921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310595" cy="197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5D647" id="Ink 403" o:spid="_x0000_s1026" type="#_x0000_t75" style="position:absolute;margin-left:371.2pt;margin-top:15.05pt;width:27.25pt;height:18.3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">
                <v:imagedata r:id="rId143" o:title="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6F6D70B8" wp14:editId="63C049ED">
                <wp:simplePos x="0" y="0"/>
                <wp:positionH relativeFrom="column">
                  <wp:posOffset>3950970</wp:posOffset>
                </wp:positionH>
                <wp:positionV relativeFrom="paragraph">
                  <wp:posOffset>66040</wp:posOffset>
                </wp:positionV>
                <wp:extent cx="537575" cy="392640"/>
                <wp:effectExtent l="57150" t="38100" r="72390" b="6477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537575" cy="3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0D779" id="Ink 404" o:spid="_x0000_s1026" type="#_x0000_t75" style="position:absolute;margin-left:309.7pt;margin-top:3.8pt;width:45.2pt;height:33.7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">
                <v:imagedata r:id="rId145" o:title="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197A4D87" wp14:editId="5F40B73A">
                <wp:simplePos x="0" y="0"/>
                <wp:positionH relativeFrom="column">
                  <wp:posOffset>3557905</wp:posOffset>
                </wp:positionH>
                <wp:positionV relativeFrom="paragraph">
                  <wp:posOffset>92710</wp:posOffset>
                </wp:positionV>
                <wp:extent cx="139255" cy="187960"/>
                <wp:effectExtent l="57150" t="57150" r="0" b="5969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39255" cy="18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E4DC5" id="Ink 381" o:spid="_x0000_s1026" type="#_x0000_t75" style="position:absolute;margin-left:278.75pt;margin-top:5.9pt;width:13.75pt;height:17.6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">
                <v:imagedata r:id="rId147" o:title="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30EA3EA8" wp14:editId="14EFC00A">
                <wp:simplePos x="0" y="0"/>
                <wp:positionH relativeFrom="column">
                  <wp:posOffset>2807335</wp:posOffset>
                </wp:positionH>
                <wp:positionV relativeFrom="paragraph">
                  <wp:posOffset>57150</wp:posOffset>
                </wp:positionV>
                <wp:extent cx="551620" cy="326880"/>
                <wp:effectExtent l="38100" t="57150" r="58420" b="5461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55162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1069F" id="Ink 378" o:spid="_x0000_s1026" type="#_x0000_t75" style="position:absolute;margin-left:219.65pt;margin-top:3.1pt;width:46.3pt;height:28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">
                <v:imagedata r:id="rId149" o:title="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32536471" wp14:editId="0B6E836E">
                <wp:simplePos x="0" y="0"/>
                <wp:positionH relativeFrom="column">
                  <wp:posOffset>2287270</wp:posOffset>
                </wp:positionH>
                <wp:positionV relativeFrom="paragraph">
                  <wp:posOffset>108585</wp:posOffset>
                </wp:positionV>
                <wp:extent cx="288655" cy="189250"/>
                <wp:effectExtent l="57150" t="38100" r="54610" b="5842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88655" cy="189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769EA" id="Ink 373" o:spid="_x0000_s1026" type="#_x0000_t75" style="position:absolute;margin-left:178.7pt;margin-top:7.15pt;width:25.6pt;height:17.7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">
                <v:imagedata r:id="rId151" o:title=""/>
              </v:shape>
            </w:pict>
          </mc:Fallback>
        </mc:AlternateContent>
      </w:r>
      <w:r>
        <w:rPr>
          <w:bCs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6B3C3CBD" wp14:editId="29B4B80D">
                <wp:simplePos x="0" y="0"/>
                <wp:positionH relativeFrom="column">
                  <wp:posOffset>1849120</wp:posOffset>
                </wp:positionH>
                <wp:positionV relativeFrom="paragraph">
                  <wp:posOffset>93345</wp:posOffset>
                </wp:positionV>
                <wp:extent cx="174960" cy="158750"/>
                <wp:effectExtent l="57150" t="38100" r="15875" b="6985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74960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F75AA" id="Ink 374" o:spid="_x0000_s1026" type="#_x0000_t75" style="position:absolute;margin-left:144.2pt;margin-top:5.95pt;width:16.65pt;height:15.3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">
                <v:imagedata r:id="rId153" o:title=""/>
              </v:shape>
            </w:pict>
          </mc:Fallback>
        </mc:AlternateContent>
      </w:r>
      <w:r w:rsidR="006B220F">
        <w:rPr>
          <w:bCs/>
          <w:sz w:val="28"/>
          <w:szCs w:val="28"/>
        </w:rPr>
        <w:t>y =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-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3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x -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2</w:t>
      </w:r>
      <w:r w:rsidR="006B220F">
        <w:rPr>
          <w:sz w:val="28"/>
          <w:szCs w:val="28"/>
        </w:rPr>
        <w:t xml:space="preserve"> </w:t>
      </w:r>
      <w:r w:rsidR="006B220F">
        <w:rPr>
          <w:sz w:val="28"/>
          <w:szCs w:val="28"/>
        </w:rPr>
        <w:tab/>
      </w:r>
      <w:r w:rsidR="006B220F">
        <w:rPr>
          <w:sz w:val="28"/>
          <w:szCs w:val="28"/>
        </w:rPr>
        <w:tab/>
      </w:r>
    </w:p>
    <w:p w14:paraId="65E4EE01" w14:textId="1044ECCA" w:rsidR="0085105D" w:rsidRDefault="006B220F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sz w:val="28"/>
          <w:szCs w:val="28"/>
          <w:lang w:eastAsia="en-US"/>
        </w:rPr>
        <w:t xml:space="preserve">y= </w:t>
      </w:r>
      <w:r>
        <w:rPr>
          <w:rFonts w:ascii="Calibri" w:hAnsi="Cambria Math"/>
          <w:bCs/>
          <w:sz w:val="28"/>
          <w:szCs w:val="28"/>
          <w:lang w:val="en-US" w:eastAsia="en-US"/>
        </w:rPr>
        <w:t>3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x + </w:t>
      </w:r>
      <w:r>
        <w:rPr>
          <w:rFonts w:ascii="Calibri" w:hAnsi="Cambria Math"/>
          <w:bCs/>
          <w:sz w:val="28"/>
          <w:szCs w:val="28"/>
          <w:lang w:val="en-US" w:eastAsia="en-US"/>
        </w:rPr>
        <w:t>2</w:t>
      </w:r>
      <w:r>
        <w:rPr>
          <w:rFonts w:ascii="Calibri" w:hAnsi="Cambria Math"/>
          <w:bCs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14:paraId="65E4EE02" w14:textId="2ADDFDE1" w:rsidR="0085105D" w:rsidRPr="00490F87" w:rsidRDefault="006B220F" w:rsidP="00490F87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>y = -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3</w:t>
      </w: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 xml:space="preserve">x 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+</w:t>
      </w:r>
      <w:r w:rsidRPr="00490F87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  <w:r w:rsidRPr="00490F87">
        <w:rPr>
          <w:rFonts w:ascii="Calibri" w:hAnsi="Cambria Math" w:cs="Times New Roman"/>
          <w:bCs/>
          <w:sz w:val="28"/>
          <w:szCs w:val="28"/>
          <w:lang w:val="en-US" w:eastAsia="en-US"/>
        </w:rPr>
        <w:t>2</w:t>
      </w:r>
      <w:r w:rsidRPr="00490F87">
        <w:rPr>
          <w:sz w:val="28"/>
          <w:szCs w:val="28"/>
        </w:rPr>
        <w:t xml:space="preserve"> </w:t>
      </w:r>
      <w:r w:rsidRPr="00490F87">
        <w:rPr>
          <w:sz w:val="28"/>
          <w:szCs w:val="28"/>
        </w:rPr>
        <w:tab/>
      </w:r>
      <w:r w:rsidRPr="00490F87">
        <w:rPr>
          <w:sz w:val="28"/>
          <w:szCs w:val="28"/>
        </w:rPr>
        <w:tab/>
      </w:r>
    </w:p>
    <w:p w14:paraId="65E4EE03" w14:textId="5C5E9B58" w:rsidR="0085105D" w:rsidRDefault="004145F8" w:rsidP="00490F87">
      <w:pPr>
        <w:pStyle w:val="NormalWeb"/>
        <w:numPr>
          <w:ilvl w:val="0"/>
          <w:numId w:val="3"/>
        </w:numPr>
        <w:spacing w:before="0" w:beforeAutospacing="0" w:after="240" w:afterAutospacing="0" w:line="360" w:lineRule="atLeast"/>
        <w:ind w:right="48"/>
        <w:jc w:val="both"/>
        <w:rPr>
          <w:sz w:val="28"/>
          <w:szCs w:val="28"/>
        </w:rPr>
      </w:pPr>
      <w:r>
        <w:rPr>
          <w:rFonts w:ascii="Calibri" w:hAnsi="Cambria Math"/>
          <w:bCs/>
          <w:noProof/>
          <w:sz w:val="28"/>
          <w:szCs w:val="28"/>
          <w:lang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347A6CAA" wp14:editId="77D1097A">
                <wp:simplePos x="0" y="0"/>
                <wp:positionH relativeFrom="column">
                  <wp:posOffset>-120023</wp:posOffset>
                </wp:positionH>
                <wp:positionV relativeFrom="paragraph">
                  <wp:posOffset>-52616</wp:posOffset>
                </wp:positionV>
                <wp:extent cx="1173960" cy="355680"/>
                <wp:effectExtent l="57150" t="38100" r="45720" b="6350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17396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0DFD7" id="Ink 531" o:spid="_x0000_s1026" type="#_x0000_t75" style="position:absolute;margin-left:-10.85pt;margin-top:-5.55pt;width:95.3pt;height:30.8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">
                <v:imagedata r:id="rId155" o:title=""/>
              </v:shape>
            </w:pict>
          </mc:Fallback>
        </mc:AlternateContent>
      </w:r>
      <w:r w:rsidR="00530E38">
        <w:rPr>
          <w:rFonts w:ascii="Calibri" w:hAnsi="Cambria Math"/>
          <w:bCs/>
          <w:noProof/>
          <w:sz w:val="28"/>
          <w:szCs w:val="28"/>
          <w:lang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07CBBB3A" wp14:editId="7F2A486A">
                <wp:simplePos x="0" y="0"/>
                <wp:positionH relativeFrom="column">
                  <wp:posOffset>5109845</wp:posOffset>
                </wp:positionH>
                <wp:positionV relativeFrom="paragraph">
                  <wp:posOffset>-106680</wp:posOffset>
                </wp:positionV>
                <wp:extent cx="1242955" cy="658160"/>
                <wp:effectExtent l="38100" t="38100" r="33655" b="6604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242955" cy="65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04E2F" id="Ink 422" o:spid="_x0000_s1026" type="#_x0000_t75" style="position:absolute;margin-left:400.95pt;margin-top:-9.8pt;width:100.7pt;height:54.6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">
                <v:imagedata r:id="rId157" o:title=""/>
              </v:shape>
            </w:pict>
          </mc:Fallback>
        </mc:AlternateContent>
      </w:r>
      <w:r w:rsidR="00530E38">
        <w:rPr>
          <w:rFonts w:ascii="Calibri" w:hAnsi="Cambria Math"/>
          <w:bCs/>
          <w:noProof/>
          <w:sz w:val="28"/>
          <w:szCs w:val="28"/>
          <w:lang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2C448B21" wp14:editId="00619E0C">
                <wp:simplePos x="0" y="0"/>
                <wp:positionH relativeFrom="column">
                  <wp:posOffset>4471035</wp:posOffset>
                </wp:positionH>
                <wp:positionV relativeFrom="paragraph">
                  <wp:posOffset>-23495</wp:posOffset>
                </wp:positionV>
                <wp:extent cx="367075" cy="245520"/>
                <wp:effectExtent l="57150" t="38100" r="0" b="5969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367075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A54E9" id="Ink 409" o:spid="_x0000_s1026" type="#_x0000_t75" style="position:absolute;margin-left:350.65pt;margin-top:-3.25pt;width:31.7pt;height:22.2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">
                <v:imagedata r:id="rId159" o:title=""/>
              </v:shape>
            </w:pict>
          </mc:Fallback>
        </mc:AlternateConten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y =  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3</w:t>
      </w:r>
      <w:r w:rsidR="006B220F">
        <w:rPr>
          <w:rFonts w:ascii="Calibri" w:hAnsi="Cambria Math"/>
          <w:bCs/>
          <w:sz w:val="28"/>
          <w:szCs w:val="28"/>
          <w:lang w:eastAsia="en-US"/>
        </w:rPr>
        <w:t>x -</w:t>
      </w:r>
      <w:r w:rsidR="006B220F">
        <w:rPr>
          <w:rFonts w:ascii="Calibri" w:hAnsi="Cambria Math"/>
          <w:bCs/>
          <w:sz w:val="28"/>
          <w:szCs w:val="28"/>
          <w:lang w:val="en-US" w:eastAsia="en-US"/>
        </w:rPr>
        <w:t>2</w:t>
      </w:r>
      <w:r w:rsidR="006B220F">
        <w:rPr>
          <w:rFonts w:ascii="Calibri" w:hAnsi="Cambria Math"/>
          <w:bCs/>
          <w:sz w:val="28"/>
          <w:szCs w:val="28"/>
          <w:lang w:eastAsia="en-US"/>
        </w:rPr>
        <w:t xml:space="preserve">  </w:t>
      </w:r>
      <w:r w:rsidR="006B220F">
        <w:rPr>
          <w:sz w:val="28"/>
          <w:szCs w:val="28"/>
        </w:rPr>
        <w:t xml:space="preserve">  </w:t>
      </w:r>
    </w:p>
    <w:p w14:paraId="65E4EE04" w14:textId="492B589E" w:rsidR="0085105D" w:rsidRDefault="006B220F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&lt;END&gt;</w:t>
      </w:r>
    </w:p>
    <w:p w14:paraId="43DBD26A" w14:textId="249ADB58" w:rsidR="00530E3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141443C8" wp14:editId="7DDD05F3">
                <wp:simplePos x="0" y="0"/>
                <wp:positionH relativeFrom="column">
                  <wp:posOffset>4751070</wp:posOffset>
                </wp:positionH>
                <wp:positionV relativeFrom="paragraph">
                  <wp:posOffset>-22225</wp:posOffset>
                </wp:positionV>
                <wp:extent cx="443190" cy="374760"/>
                <wp:effectExtent l="57150" t="57150" r="71755" b="6350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44319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B436C" id="Ink 451" o:spid="_x0000_s1026" type="#_x0000_t75" style="position:absolute;margin-left:372.7pt;margin-top:-3.15pt;width:37.75pt;height:32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">
                <v:imagedata r:id="rId1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CBE7D69" wp14:editId="233A2BD2">
                <wp:simplePos x="0" y="0"/>
                <wp:positionH relativeFrom="column">
                  <wp:posOffset>3807460</wp:posOffset>
                </wp:positionH>
                <wp:positionV relativeFrom="paragraph">
                  <wp:posOffset>38735</wp:posOffset>
                </wp:positionV>
                <wp:extent cx="750930" cy="271760"/>
                <wp:effectExtent l="57150" t="38100" r="49530" b="717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50930" cy="27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74BC3" id="Ink 452" o:spid="_x0000_s1026" type="#_x0000_t75" style="position:absolute;margin-left:298.4pt;margin-top:1.65pt;width:62pt;height:24.2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">
                <v:imagedata r:id="rId1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3948BE0E" wp14:editId="68520C27">
                <wp:simplePos x="0" y="0"/>
                <wp:positionH relativeFrom="column">
                  <wp:posOffset>3001010</wp:posOffset>
                </wp:positionH>
                <wp:positionV relativeFrom="paragraph">
                  <wp:posOffset>107950</wp:posOffset>
                </wp:positionV>
                <wp:extent cx="578555" cy="229235"/>
                <wp:effectExtent l="57150" t="38100" r="0" b="7556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578555" cy="229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05A95" id="Ink 442" o:spid="_x0000_s1026" type="#_x0000_t75" style="position:absolute;margin-left:234.9pt;margin-top:7.1pt;width:48.35pt;height:20.8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">
                <v:imagedata r:id="rId1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60465C85" wp14:editId="401467E0">
                <wp:simplePos x="0" y="0"/>
                <wp:positionH relativeFrom="column">
                  <wp:posOffset>2305050</wp:posOffset>
                </wp:positionH>
                <wp:positionV relativeFrom="paragraph">
                  <wp:posOffset>-38100</wp:posOffset>
                </wp:positionV>
                <wp:extent cx="517775" cy="357325"/>
                <wp:effectExtent l="57150" t="38100" r="73025" b="6223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517775" cy="35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0E2C8" id="Ink 434" o:spid="_x0000_s1026" type="#_x0000_t75" style="position:absolute;margin-left:180.1pt;margin-top:-4.4pt;width:43.6pt;height:31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">
                <v:imagedata r:id="rId1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59098FCD" wp14:editId="7793DADA">
                <wp:simplePos x="0" y="0"/>
                <wp:positionH relativeFrom="column">
                  <wp:posOffset>1804670</wp:posOffset>
                </wp:positionH>
                <wp:positionV relativeFrom="paragraph">
                  <wp:posOffset>-74295</wp:posOffset>
                </wp:positionV>
                <wp:extent cx="332855" cy="293370"/>
                <wp:effectExtent l="57150" t="57150" r="48260" b="6858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332855" cy="293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7FBCA" id="Ink 428" o:spid="_x0000_s1026" type="#_x0000_t75" style="position:absolute;margin-left:140.7pt;margin-top:-7.25pt;width:29pt;height:25.9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">
                <v:imagedata r:id="rId1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7F8A4BA3" wp14:editId="7E3FCD49">
                <wp:simplePos x="0" y="0"/>
                <wp:positionH relativeFrom="column">
                  <wp:posOffset>1386205</wp:posOffset>
                </wp:positionH>
                <wp:positionV relativeFrom="paragraph">
                  <wp:posOffset>-20320</wp:posOffset>
                </wp:positionV>
                <wp:extent cx="242640" cy="212725"/>
                <wp:effectExtent l="38100" t="57150" r="0" b="7302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242640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51D58" id="Ink 429" o:spid="_x0000_s1026" type="#_x0000_t75" style="position:absolute;margin-left:107.75pt;margin-top:-3pt;width:21.9pt;height:19.5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">
                <v:imagedata r:id="rId171" o:title=""/>
              </v:shape>
            </w:pict>
          </mc:Fallback>
        </mc:AlternateContent>
      </w:r>
    </w:p>
    <w:p w14:paraId="3B63A401" w14:textId="63F26629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68B8F099" w14:textId="069C110A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7DFFAB6C" wp14:editId="076691A2">
                <wp:simplePos x="0" y="0"/>
                <wp:positionH relativeFrom="column">
                  <wp:posOffset>4171315</wp:posOffset>
                </wp:positionH>
                <wp:positionV relativeFrom="paragraph">
                  <wp:posOffset>55245</wp:posOffset>
                </wp:positionV>
                <wp:extent cx="504195" cy="171450"/>
                <wp:effectExtent l="57150" t="38100" r="10160" b="7620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504195" cy="17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A00B5" id="Ink 480" o:spid="_x0000_s1026" type="#_x0000_t75" style="position:absolute;margin-left:327.05pt;margin-top:2.95pt;width:42.5pt;height:16.3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">
                <v:imagedata r:id="rId1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5078FBAB" wp14:editId="04EDB006">
                <wp:simplePos x="0" y="0"/>
                <wp:positionH relativeFrom="column">
                  <wp:posOffset>3693795</wp:posOffset>
                </wp:positionH>
                <wp:positionV relativeFrom="paragraph">
                  <wp:posOffset>26035</wp:posOffset>
                </wp:positionV>
                <wp:extent cx="291785" cy="201175"/>
                <wp:effectExtent l="57150" t="38100" r="51435" b="6604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91785" cy="201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496A4" id="Ink 481" o:spid="_x0000_s1026" type="#_x0000_t75" style="position:absolute;margin-left:289.45pt;margin-top:.65pt;width:25.85pt;height:18.7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">
                <v:imagedata r:id="rId1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B085266" wp14:editId="2D868430">
                <wp:simplePos x="0" y="0"/>
                <wp:positionH relativeFrom="column">
                  <wp:posOffset>2820035</wp:posOffset>
                </wp:positionH>
                <wp:positionV relativeFrom="paragraph">
                  <wp:posOffset>-92075</wp:posOffset>
                </wp:positionV>
                <wp:extent cx="598465" cy="492700"/>
                <wp:effectExtent l="57150" t="57150" r="68580" b="6032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98465" cy="492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0054E" id="Ink 482" o:spid="_x0000_s1026" type="#_x0000_t75" style="position:absolute;margin-left:220.65pt;margin-top:-8.65pt;width:49.95pt;height:41.6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">
                <v:imagedata r:id="rId1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32933528" wp14:editId="62524712">
                <wp:simplePos x="0" y="0"/>
                <wp:positionH relativeFrom="column">
                  <wp:posOffset>1651635</wp:posOffset>
                </wp:positionH>
                <wp:positionV relativeFrom="paragraph">
                  <wp:posOffset>18415</wp:posOffset>
                </wp:positionV>
                <wp:extent cx="913630" cy="388620"/>
                <wp:effectExtent l="57150" t="38100" r="58420" b="6858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913630" cy="388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F0FA6" id="Ink 469" o:spid="_x0000_s1026" type="#_x0000_t75" style="position:absolute;margin-left:128.65pt;margin-top:.05pt;width:74.8pt;height:33.4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">
                <v:imagedata r:id="rId1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69F77994" wp14:editId="097D5E20">
                <wp:simplePos x="0" y="0"/>
                <wp:positionH relativeFrom="column">
                  <wp:posOffset>492125</wp:posOffset>
                </wp:positionH>
                <wp:positionV relativeFrom="paragraph">
                  <wp:posOffset>65405</wp:posOffset>
                </wp:positionV>
                <wp:extent cx="963220" cy="238610"/>
                <wp:effectExtent l="19050" t="38100" r="46990" b="6667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963220" cy="238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7312E" id="Ink 470" o:spid="_x0000_s1026" type="#_x0000_t75" style="position:absolute;margin-left:37.35pt;margin-top:3.75pt;width:78.7pt;height:21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">
                <v:imagedata r:id="rId1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186C92AD" wp14:editId="2990AA46">
                <wp:simplePos x="0" y="0"/>
                <wp:positionH relativeFrom="column">
                  <wp:posOffset>-115570</wp:posOffset>
                </wp:positionH>
                <wp:positionV relativeFrom="paragraph">
                  <wp:posOffset>32385</wp:posOffset>
                </wp:positionV>
                <wp:extent cx="371625" cy="213480"/>
                <wp:effectExtent l="57150" t="57150" r="9525" b="5334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371625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086CF" id="Ink 471" o:spid="_x0000_s1026" type="#_x0000_t75" style="position:absolute;margin-left:-10.5pt;margin-top:1.15pt;width:32.05pt;height:19.6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">
                <v:imagedata r:id="rId183" o:title=""/>
              </v:shape>
            </w:pict>
          </mc:Fallback>
        </mc:AlternateContent>
      </w:r>
    </w:p>
    <w:p w14:paraId="1AD6A737" w14:textId="1A7AB5FB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03866CE4" wp14:editId="0ACFEAF2">
                <wp:simplePos x="0" y="0"/>
                <wp:positionH relativeFrom="column">
                  <wp:posOffset>4815840</wp:posOffset>
                </wp:positionH>
                <wp:positionV relativeFrom="paragraph">
                  <wp:posOffset>-379095</wp:posOffset>
                </wp:positionV>
                <wp:extent cx="1877475" cy="819355"/>
                <wp:effectExtent l="57150" t="38100" r="66040" b="7620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877475" cy="819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B99FC" id="Ink 503" o:spid="_x0000_s1026" type="#_x0000_t75" style="position:absolute;margin-left:377.8pt;margin-top:-31.25pt;width:150.7pt;height:67.3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">
                <v:imagedata r:id="rId185" o:title=""/>
              </v:shape>
            </w:pict>
          </mc:Fallback>
        </mc:AlternateContent>
      </w:r>
    </w:p>
    <w:p w14:paraId="36EE9127" w14:textId="1D74F10A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28502505" w14:textId="21094075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6D1BA0BE" wp14:editId="6C73F51A">
                <wp:simplePos x="0" y="0"/>
                <wp:positionH relativeFrom="column">
                  <wp:posOffset>5457190</wp:posOffset>
                </wp:positionH>
                <wp:positionV relativeFrom="paragraph">
                  <wp:posOffset>66040</wp:posOffset>
                </wp:positionV>
                <wp:extent cx="546270" cy="232200"/>
                <wp:effectExtent l="38100" t="38100" r="44450" b="7302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4627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00777" id="Ink 509" o:spid="_x0000_s1026" type="#_x0000_t75" style="position:absolute;margin-left:428.3pt;margin-top:3.8pt;width:45.8pt;height:21.1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">
                <v:imagedata r:id="rId1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57452F00" wp14:editId="2CA3A675">
                <wp:simplePos x="0" y="0"/>
                <wp:positionH relativeFrom="column">
                  <wp:posOffset>5084137</wp:posOffset>
                </wp:positionH>
                <wp:positionV relativeFrom="paragraph">
                  <wp:posOffset>133897</wp:posOffset>
                </wp:positionV>
                <wp:extent cx="159120" cy="179640"/>
                <wp:effectExtent l="57150" t="57150" r="12700" b="6858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59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BFCD8" id="Ink 505" o:spid="_x0000_s1026" type="#_x0000_t75" style="position:absolute;margin-left:398.95pt;margin-top:9.15pt;width:15.4pt;height:1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">
                <v:imagedata r:id="rId1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BB16BAA" wp14:editId="67E1F84D">
                <wp:simplePos x="0" y="0"/>
                <wp:positionH relativeFrom="column">
                  <wp:posOffset>4723777</wp:posOffset>
                </wp:positionH>
                <wp:positionV relativeFrom="paragraph">
                  <wp:posOffset>250537</wp:posOffset>
                </wp:positionV>
                <wp:extent cx="192600" cy="6120"/>
                <wp:effectExtent l="57150" t="57150" r="74295" b="7048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92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DA495" id="Ink 504" o:spid="_x0000_s1026" type="#_x0000_t75" style="position:absolute;margin-left:370.55pt;margin-top:18.35pt;width:17.95pt;height:3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">
                <v:imagedata r:id="rId191" o:title=""/>
              </v:shape>
            </w:pict>
          </mc:Fallback>
        </mc:AlternateContent>
      </w:r>
    </w:p>
    <w:p w14:paraId="610AA0B4" w14:textId="19983CC7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7FEE4327" w14:textId="50243F2B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8EADA8C" wp14:editId="78E1BD07">
                <wp:simplePos x="0" y="0"/>
                <wp:positionH relativeFrom="column">
                  <wp:posOffset>2924810</wp:posOffset>
                </wp:positionH>
                <wp:positionV relativeFrom="paragraph">
                  <wp:posOffset>-75565</wp:posOffset>
                </wp:positionV>
                <wp:extent cx="1074425" cy="283685"/>
                <wp:effectExtent l="57150" t="38100" r="68580" b="5969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074425" cy="283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07950" id="Ink 527" o:spid="_x0000_s1026" type="#_x0000_t75" style="position:absolute;margin-left:228.9pt;margin-top:-7.35pt;width:87.4pt;height:25.2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">
                <v:imagedata r:id="rId1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08C9EA1A" wp14:editId="071DAA0F">
                <wp:simplePos x="0" y="0"/>
                <wp:positionH relativeFrom="column">
                  <wp:posOffset>2337435</wp:posOffset>
                </wp:positionH>
                <wp:positionV relativeFrom="paragraph">
                  <wp:posOffset>-97790</wp:posOffset>
                </wp:positionV>
                <wp:extent cx="408270" cy="450850"/>
                <wp:effectExtent l="57150" t="57150" r="0" b="6350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08270" cy="450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D8DDA" id="Ink 528" o:spid="_x0000_s1026" type="#_x0000_t75" style="position:absolute;margin-left:182.65pt;margin-top:-9.1pt;width:35pt;height:38.3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">
                <v:imagedata r:id="rId1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5D0E7148" wp14:editId="1811C650">
                <wp:simplePos x="0" y="0"/>
                <wp:positionH relativeFrom="column">
                  <wp:posOffset>1087755</wp:posOffset>
                </wp:positionH>
                <wp:positionV relativeFrom="paragraph">
                  <wp:posOffset>-161925</wp:posOffset>
                </wp:positionV>
                <wp:extent cx="624005" cy="382270"/>
                <wp:effectExtent l="57150" t="38100" r="62230" b="7493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624005" cy="382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886A1" id="Ink 529" o:spid="_x0000_s1026" type="#_x0000_t75" style="position:absolute;margin-left:84.25pt;margin-top:-14.15pt;width:52pt;height:32.9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">
                <v:imagedata r:id="rId1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6C3DF998" wp14:editId="7CF19BC3">
                <wp:simplePos x="0" y="0"/>
                <wp:positionH relativeFrom="column">
                  <wp:posOffset>304165</wp:posOffset>
                </wp:positionH>
                <wp:positionV relativeFrom="paragraph">
                  <wp:posOffset>-233045</wp:posOffset>
                </wp:positionV>
                <wp:extent cx="523880" cy="541975"/>
                <wp:effectExtent l="57150" t="38100" r="66675" b="6794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23880" cy="541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9670F" id="Ink 530" o:spid="_x0000_s1026" type="#_x0000_t75" style="position:absolute;margin-left:22.55pt;margin-top:-19.75pt;width:44.05pt;height:45.5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">
                <v:imagedata r:id="rId1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6320BD1F" wp14:editId="3DEE5299">
                <wp:simplePos x="0" y="0"/>
                <wp:positionH relativeFrom="column">
                  <wp:posOffset>1880857</wp:posOffset>
                </wp:positionH>
                <wp:positionV relativeFrom="paragraph">
                  <wp:posOffset>-11976</wp:posOffset>
                </wp:positionV>
                <wp:extent cx="27720" cy="153720"/>
                <wp:effectExtent l="57150" t="57150" r="48895" b="7493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77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C4414" id="Ink 518" o:spid="_x0000_s1026" type="#_x0000_t75" style="position:absolute;margin-left:146.7pt;margin-top:-2.35pt;width:5.05pt;height:14.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">
                <v:imagedata r:id="rId201" o:title=""/>
              </v:shape>
            </w:pict>
          </mc:Fallback>
        </mc:AlternateContent>
      </w:r>
    </w:p>
    <w:p w14:paraId="121A5205" w14:textId="54E75CD1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4277A9F3" w14:textId="77777777" w:rsidR="004145F8" w:rsidRDefault="004145F8">
      <w:pPr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14:paraId="65E4EE05" w14:textId="16C94563" w:rsidR="0085105D" w:rsidRDefault="007B1A91">
      <w:pPr>
        <w:ind w:left="0"/>
        <w:rPr>
          <w:rFonts w:ascii="Times New Roman" w:hAnsi="Times New Roman" w:cs="Times New Roman"/>
          <w:bCs/>
          <w:color w:val="00B0F0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8 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iểm</w:t>
      </w:r>
      <w:proofErr w:type="spellEnd"/>
      <w:proofErr w:type="gram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nào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sau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đây</w:t>
      </w:r>
      <w:proofErr w:type="spellEnd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uộc</w:t>
      </w:r>
      <w:proofErr w:type="spellEnd"/>
      <w:r w:rsidR="006B220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đồ thị hàm số </w:t>
      </w:r>
      <w:r w:rsidR="00195098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y</w:t>
      </w:r>
      <w:r w:rsidR="005549FD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= 3x + 1</w:t>
      </w:r>
    </w:p>
    <w:p w14:paraId="65E4EE06" w14:textId="7B38E9B7" w:rsidR="0085105D" w:rsidRDefault="001C6F42">
      <w:pPr>
        <w:spacing w:after="160" w:line="259" w:lineRule="auto"/>
        <w:ind w:left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44B0AF00" wp14:editId="0A40EEEC">
                <wp:simplePos x="0" y="0"/>
                <wp:positionH relativeFrom="column">
                  <wp:posOffset>4349115</wp:posOffset>
                </wp:positionH>
                <wp:positionV relativeFrom="paragraph">
                  <wp:posOffset>166370</wp:posOffset>
                </wp:positionV>
                <wp:extent cx="366705" cy="150120"/>
                <wp:effectExtent l="57150" t="38100" r="14605" b="5969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66705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C6F53" id="Ink 589" o:spid="_x0000_s1026" type="#_x0000_t75" style="position:absolute;margin-left:341.05pt;margin-top:11.7pt;width:31.7pt;height:14.6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">
                <v:imagedata r:id="rId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019749C9" wp14:editId="5C166FFB">
                <wp:simplePos x="0" y="0"/>
                <wp:positionH relativeFrom="column">
                  <wp:posOffset>3011170</wp:posOffset>
                </wp:positionH>
                <wp:positionV relativeFrom="paragraph">
                  <wp:posOffset>137160</wp:posOffset>
                </wp:positionV>
                <wp:extent cx="1116215" cy="259080"/>
                <wp:effectExtent l="57150" t="57150" r="27305" b="6477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116215" cy="2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E5138" id="Ink 547" o:spid="_x0000_s1026" type="#_x0000_t75" style="position:absolute;margin-left:235.7pt;margin-top:9.4pt;width:90.75pt;height:23.2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">
                <v:imagedata r:id="rId205" o:title=""/>
              </v:shape>
            </w:pict>
          </mc:Fallback>
        </mc:AlternateContent>
      </w:r>
    </w:p>
    <w:p w14:paraId="65E4EE0E" w14:textId="45912F4E" w:rsidR="0085105D" w:rsidRPr="00490F87" w:rsidRDefault="001C6F42" w:rsidP="005549FD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16B0D5DF" wp14:editId="16E27F78">
                <wp:simplePos x="0" y="0"/>
                <wp:positionH relativeFrom="column">
                  <wp:posOffset>4886960</wp:posOffset>
                </wp:positionH>
                <wp:positionV relativeFrom="paragraph">
                  <wp:posOffset>-93980</wp:posOffset>
                </wp:positionV>
                <wp:extent cx="1219535" cy="735560"/>
                <wp:effectExtent l="38100" t="38100" r="57150" b="6477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219535" cy="73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01CCA" id="Ink 588" o:spid="_x0000_s1026" type="#_x0000_t75" style="position:absolute;margin-left:383.4pt;margin-top:-8.8pt;width:98.9pt;height:60.7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">
                <v:imagedata r:id="rId2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6F54BEAE" wp14:editId="17E24D37">
                <wp:simplePos x="0" y="0"/>
                <wp:positionH relativeFrom="column">
                  <wp:posOffset>1859280</wp:posOffset>
                </wp:positionH>
                <wp:positionV relativeFrom="paragraph">
                  <wp:posOffset>-173990</wp:posOffset>
                </wp:positionV>
                <wp:extent cx="969815" cy="457675"/>
                <wp:effectExtent l="38100" t="38100" r="40005" b="7620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969815" cy="457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B3AFF" id="Ink 542" o:spid="_x0000_s1026" type="#_x0000_t75" style="position:absolute;margin-left:145pt;margin-top:-15.1pt;width:79.15pt;height:38.9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">
                <v:imagedata r:id="rId209" o:title=""/>
              </v:shape>
            </w:pict>
          </mc:Fallback>
        </mc:AlternateContent>
      </w:r>
      <w:r w:rsidR="00490F87">
        <w:rPr>
          <w:rFonts w:ascii="Times New Roman" w:hAnsi="Times New Roman" w:cs="Times New Roman"/>
          <w:sz w:val="28"/>
          <w:szCs w:val="28"/>
          <w:lang w:val="en-US"/>
        </w:rPr>
        <w:t xml:space="preserve">    A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(1; 3)</w:t>
      </w:r>
      <w:r w:rsidR="006B220F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0F" w14:textId="686CCD84" w:rsidR="0085105D" w:rsidRDefault="001C6F42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5C4C1D67" wp14:editId="6E6551D7">
                <wp:simplePos x="0" y="0"/>
                <wp:positionH relativeFrom="column">
                  <wp:posOffset>6276340</wp:posOffset>
                </wp:positionH>
                <wp:positionV relativeFrom="paragraph">
                  <wp:posOffset>-46990</wp:posOffset>
                </wp:positionV>
                <wp:extent cx="440840" cy="240480"/>
                <wp:effectExtent l="57150" t="38100" r="0" b="6477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4408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B69A7" id="Ink 586" o:spid="_x0000_s1026" type="#_x0000_t75" style="position:absolute;margin-left:492.8pt;margin-top:-5.1pt;width:37.5pt;height:21.8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">
                <v:imagedata r:id="rId2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0B47C21A" wp14:editId="40018F47">
                <wp:simplePos x="0" y="0"/>
                <wp:positionH relativeFrom="column">
                  <wp:posOffset>4886960</wp:posOffset>
                </wp:positionH>
                <wp:positionV relativeFrom="paragraph">
                  <wp:posOffset>-20955</wp:posOffset>
                </wp:positionV>
                <wp:extent cx="1211040" cy="381635"/>
                <wp:effectExtent l="57150" t="38100" r="46355" b="7556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211040" cy="381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CB46E" id="Ink 587" o:spid="_x0000_s1026" type="#_x0000_t75" style="position:absolute;margin-left:383.4pt;margin-top:-3.05pt;width:98.15pt;height:32.8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">
                <v:imagedata r:id="rId213" o:title=""/>
              </v:shape>
            </w:pict>
          </mc:Fallback>
        </mc:AlternateContent>
      </w:r>
      <w:r w:rsidR="00490F87">
        <w:rPr>
          <w:rFonts w:ascii="Times New Roman" w:hAnsi="Times New Roman" w:cs="Times New Roman"/>
          <w:sz w:val="28"/>
          <w:szCs w:val="28"/>
          <w:lang w:val="en-US"/>
        </w:rPr>
        <w:t xml:space="preserve">  B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2; 5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5CAC7F98" w14:textId="38EFAA2E" w:rsidR="005549FD" w:rsidRDefault="00490F87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.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-1; 4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11" w14:textId="57F46CA1" w:rsidR="0085105D" w:rsidRDefault="001C6F42">
      <w:pPr>
        <w:ind w:firstLineChars="50" w:firstLine="1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2B77DD43" wp14:editId="18EE9262">
                <wp:simplePos x="0" y="0"/>
                <wp:positionH relativeFrom="column">
                  <wp:posOffset>4308475</wp:posOffset>
                </wp:positionH>
                <wp:positionV relativeFrom="paragraph">
                  <wp:posOffset>-64135</wp:posOffset>
                </wp:positionV>
                <wp:extent cx="963615" cy="287655"/>
                <wp:effectExtent l="38100" t="38100" r="27305" b="7429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963615" cy="287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1CDD0" id="Ink 595" o:spid="_x0000_s1026" type="#_x0000_t75" style="position:absolute;margin-left:337.85pt;margin-top:-6.45pt;width:78.75pt;height:25.4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">
                <v:imagedata r:id="rId2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037A9B4F" wp14:editId="1D23EA06">
                <wp:simplePos x="0" y="0"/>
                <wp:positionH relativeFrom="column">
                  <wp:posOffset>2886075</wp:posOffset>
                </wp:positionH>
                <wp:positionV relativeFrom="paragraph">
                  <wp:posOffset>-109220</wp:posOffset>
                </wp:positionV>
                <wp:extent cx="1167125" cy="373320"/>
                <wp:effectExtent l="57150" t="57150" r="71755" b="6540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167125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B3879" id="Ink 584" o:spid="_x0000_s1026" type="#_x0000_t75" style="position:absolute;margin-left:225.85pt;margin-top:-10pt;width:94.75pt;height:32.2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">
                <v:imagedata r:id="rId2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70BB3168" wp14:editId="05D59943">
                <wp:simplePos x="0" y="0"/>
                <wp:positionH relativeFrom="column">
                  <wp:posOffset>1969770</wp:posOffset>
                </wp:positionH>
                <wp:positionV relativeFrom="paragraph">
                  <wp:posOffset>-142875</wp:posOffset>
                </wp:positionV>
                <wp:extent cx="503480" cy="496800"/>
                <wp:effectExtent l="38100" t="38100" r="68580" b="7493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50348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41EFB" id="Ink 585" o:spid="_x0000_s1026" type="#_x0000_t75" style="position:absolute;margin-left:153.7pt;margin-top:-12.65pt;width:42.5pt;height:41.9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">
                <v:imagedata r:id="rId219" o:title=""/>
              </v:shape>
            </w:pict>
          </mc:Fallback>
        </mc:AlternateContent>
      </w:r>
      <w:r w:rsidR="00490F87" w:rsidRPr="00202C87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90F87" w:rsidRPr="00490F87">
        <w:rPr>
          <w:rFonts w:ascii="Times New Roman" w:hAnsi="Times New Roman" w:cs="Times New Roman"/>
          <w:color w:val="FF0000"/>
          <w:sz w:val="28"/>
          <w:szCs w:val="28"/>
          <w:lang w:val="en-US"/>
        </w:rPr>
        <w:t>.</w:t>
      </w:r>
      <w:r w:rsidR="00490F8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549FD">
        <w:rPr>
          <w:rFonts w:ascii="Times New Roman" w:hAnsi="Times New Roman" w:cs="Times New Roman"/>
          <w:bCs/>
          <w:sz w:val="28"/>
          <w:szCs w:val="28"/>
          <w:lang w:val="en-US"/>
        </w:rPr>
        <w:t>(2; 7)</w:t>
      </w:r>
      <w:r w:rsidR="005549FD" w:rsidRPr="00490F87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3C72F639" w14:textId="77777777" w:rsidR="00490F87" w:rsidRDefault="00490F87">
      <w:pPr>
        <w:ind w:firstLineChars="50" w:firstLine="140"/>
        <w:rPr>
          <w:rFonts w:ascii="Times New Roman" w:hAnsi="Times New Roman" w:cs="Times New Roman"/>
          <w:sz w:val="28"/>
          <w:szCs w:val="28"/>
        </w:rPr>
      </w:pPr>
    </w:p>
    <w:p w14:paraId="65E4EE20" w14:textId="6B569B82" w:rsidR="0085105D" w:rsidRDefault="007B1A91">
      <w:pPr>
        <w:ind w:left="0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âu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C82FD7">
        <w:rPr>
          <w:rFonts w:ascii="Times New Roman" w:hAnsi="Times New Roman" w:cs="Times New Roman"/>
          <w:bCs/>
          <w:sz w:val="28"/>
          <w:szCs w:val="28"/>
          <w:lang w:val="en-US"/>
        </w:rPr>
        <w:t>9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  <w:r w:rsidR="00490F8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 </w:t>
      </w:r>
      <w:r w:rsidR="006B220F">
        <w:rPr>
          <w:rFonts w:ascii="Times New Roman" w:hAnsi="Times New Roman" w:cs="Times New Roman"/>
          <w:bCs/>
          <w:sz w:val="28"/>
          <w:szCs w:val="28"/>
        </w:rPr>
        <w:t>Cho (D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1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):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x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 3 và (D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): y =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-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2x </w:t>
      </w:r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+</w:t>
      </w:r>
      <w:r w:rsidR="006B220F">
        <w:rPr>
          <w:rFonts w:ascii="Times New Roman" w:hAnsi="Times New Roman" w:cs="Times New Roman"/>
          <w:bCs/>
          <w:sz w:val="28"/>
          <w:szCs w:val="28"/>
        </w:rPr>
        <w:t xml:space="preserve"> 1.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Có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tọa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ộ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giao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điểm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="006B220F">
        <w:rPr>
          <w:rFonts w:ascii="Times New Roman" w:hAnsi="Times New Roman" w:cs="Times New Roman"/>
          <w:bCs/>
          <w:sz w:val="28"/>
          <w:szCs w:val="28"/>
          <w:lang w:val="en-US"/>
        </w:rPr>
        <w:t>là</w:t>
      </w:r>
      <w:proofErr w:type="spellEnd"/>
      <w:r w:rsidR="006B220F">
        <w:rPr>
          <w:rFonts w:ascii="Times New Roman" w:hAnsi="Times New Roman" w:cs="Times New Roman"/>
          <w:bCs/>
          <w:sz w:val="28"/>
          <w:szCs w:val="28"/>
        </w:rPr>
        <w:t>:</w:t>
      </w:r>
      <w:r w:rsidR="006B220F">
        <w:rPr>
          <w:rFonts w:ascii="Calibri" w:hAnsi="Cambria Math" w:cs="Times New Roman"/>
          <w:bCs/>
          <w:sz w:val="28"/>
          <w:szCs w:val="28"/>
          <w:lang w:eastAsia="en-US"/>
        </w:rPr>
        <w:t xml:space="preserve">                      </w:t>
      </w:r>
    </w:p>
    <w:p w14:paraId="65E4EE21" w14:textId="75152ADB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1;1)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2" w14:textId="0BA89489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-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3" w14:textId="03C76C3F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Calibri" w:hAnsi="Cambria Math" w:cs="Times New Roman"/>
          <w:bCs/>
          <w:sz w:val="28"/>
          <w:szCs w:val="28"/>
          <w:lang w:eastAsia="en-US"/>
          <w14:textFill>
            <w14:gradFill>
              <w14:gsLst>
                <w14:gs w14:pos="0">
                  <w14:srgbClr w14:val="14CD68"/>
                </w14:gs>
                <w14:gs w14:pos="100000">
                  <w14:srgbClr w14:val="035C7D"/>
                </w14:gs>
              </w14:gsLst>
              <w14:lin w14:ang="0" w14:scaled="0"/>
            </w14:gradFill>
          </w14:textFill>
        </w:rPr>
        <w:t xml:space="preserve"> 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195098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E4EE24" w14:textId="19C57978" w:rsidR="0085105D" w:rsidRPr="00195098" w:rsidRDefault="006B220F" w:rsidP="0019509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19509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H(</w:t>
      </w:r>
      <w:proofErr w:type="gramEnd"/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>1</w:t>
      </w:r>
      <w:r w:rsidRPr="00195098">
        <w:rPr>
          <w:rFonts w:ascii="Calibri" w:hAnsi="Cambria Math" w:cs="Times New Roman"/>
          <w:bCs/>
          <w:sz w:val="28"/>
          <w:szCs w:val="28"/>
          <w:lang w:val="en-US" w:eastAsia="en-US"/>
        </w:rPr>
        <w:t>;-1)</w:t>
      </w:r>
      <w:r w:rsidRPr="00195098">
        <w:rPr>
          <w:rFonts w:ascii="Calibri" w:hAnsi="Cambria Math" w:cs="Times New Roman"/>
          <w:bCs/>
          <w:sz w:val="28"/>
          <w:szCs w:val="28"/>
          <w:lang w:eastAsia="en-US"/>
        </w:rPr>
        <w:t xml:space="preserve"> </w:t>
      </w:r>
    </w:p>
    <w:p w14:paraId="65E4EE25" w14:textId="2B13239C" w:rsidR="0085105D" w:rsidRDefault="00A368EB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09234441" wp14:editId="0B3E8B8C">
                <wp:simplePos x="0" y="0"/>
                <wp:positionH relativeFrom="column">
                  <wp:posOffset>5278120</wp:posOffset>
                </wp:positionH>
                <wp:positionV relativeFrom="paragraph">
                  <wp:posOffset>-212725</wp:posOffset>
                </wp:positionV>
                <wp:extent cx="1091195" cy="355035"/>
                <wp:effectExtent l="57150" t="38100" r="13970" b="6413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91195" cy="355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64496" id="Ink 647" o:spid="_x0000_s1026" type="#_x0000_t75" style="position:absolute;margin-left:414.2pt;margin-top:-18.15pt;width:88.75pt;height:30.7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">
                <v:imagedata r:id="rId2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4ABEE381" wp14:editId="797C2CCF">
                <wp:simplePos x="0" y="0"/>
                <wp:positionH relativeFrom="column">
                  <wp:posOffset>4458970</wp:posOffset>
                </wp:positionH>
                <wp:positionV relativeFrom="paragraph">
                  <wp:posOffset>-233045</wp:posOffset>
                </wp:positionV>
                <wp:extent cx="575580" cy="354780"/>
                <wp:effectExtent l="57150" t="38100" r="72390" b="6477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575580" cy="354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CCFEF" id="Ink 648" o:spid="_x0000_s1026" type="#_x0000_t75" style="position:absolute;margin-left:349.7pt;margin-top:-19.75pt;width:48.15pt;height:30.8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">
                <v:imagedata r:id="rId2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17EE1580" wp14:editId="2BCFEED2">
                <wp:simplePos x="0" y="0"/>
                <wp:positionH relativeFrom="column">
                  <wp:posOffset>3638550</wp:posOffset>
                </wp:positionH>
                <wp:positionV relativeFrom="paragraph">
                  <wp:posOffset>-49530</wp:posOffset>
                </wp:positionV>
                <wp:extent cx="531945" cy="403860"/>
                <wp:effectExtent l="57150" t="57150" r="1905" b="7239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531945" cy="403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2E74C" id="Ink 649" o:spid="_x0000_s1026" type="#_x0000_t75" style="position:absolute;margin-left:285.1pt;margin-top:-5.3pt;width:44.75pt;height:34.6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">
                <v:imagedata r:id="rId2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6CABAC2" wp14:editId="6309BE3C">
                <wp:simplePos x="0" y="0"/>
                <wp:positionH relativeFrom="column">
                  <wp:posOffset>2992120</wp:posOffset>
                </wp:positionH>
                <wp:positionV relativeFrom="paragraph">
                  <wp:posOffset>-130175</wp:posOffset>
                </wp:positionV>
                <wp:extent cx="347660" cy="404495"/>
                <wp:effectExtent l="38100" t="57150" r="33655" b="5270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347660" cy="404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E9754" id="Ink 650" o:spid="_x0000_s1026" type="#_x0000_t75" style="position:absolute;margin-left:234.2pt;margin-top:-11.65pt;width:30.2pt;height:34.6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">
                <v:imagedata r:id="rId2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39E3BDA3" wp14:editId="66FBEB11">
                <wp:simplePos x="0" y="0"/>
                <wp:positionH relativeFrom="column">
                  <wp:posOffset>1246505</wp:posOffset>
                </wp:positionH>
                <wp:positionV relativeFrom="paragraph">
                  <wp:posOffset>-209550</wp:posOffset>
                </wp:positionV>
                <wp:extent cx="1491170" cy="568325"/>
                <wp:effectExtent l="38100" t="57150" r="71120" b="6032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491170" cy="568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FCCC6" id="Ink 626" o:spid="_x0000_s1026" type="#_x0000_t75" style="position:absolute;margin-left:96.75pt;margin-top:-17.9pt;width:120.2pt;height:47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">
                <v:imagedata r:id="rId2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5AF477FF" wp14:editId="49208C00">
                <wp:simplePos x="0" y="0"/>
                <wp:positionH relativeFrom="column">
                  <wp:posOffset>17145</wp:posOffset>
                </wp:positionH>
                <wp:positionV relativeFrom="paragraph">
                  <wp:posOffset>-100815</wp:posOffset>
                </wp:positionV>
                <wp:extent cx="1077840" cy="310320"/>
                <wp:effectExtent l="38100" t="38100" r="65405" b="7112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77840" cy="310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105D5" id="Ink 609" o:spid="_x0000_s1026" type="#_x0000_t75" style="position:absolute;margin-left:-.05pt;margin-top:-9.35pt;width:87.7pt;height:27.3pt;z-index:25226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">
                <v:imagedata r:id="rId231" o:title=""/>
              </v:shape>
            </w:pict>
          </mc:Fallback>
        </mc:AlternateContent>
      </w:r>
    </w:p>
    <w:p w14:paraId="65E4EE26" w14:textId="77777777" w:rsidR="0085105D" w:rsidRDefault="0085105D">
      <w:pPr>
        <w:rPr>
          <w:rFonts w:ascii="Times New Roman" w:hAnsi="Times New Roman" w:cs="Times New Roman"/>
          <w:sz w:val="28"/>
          <w:szCs w:val="28"/>
        </w:rPr>
      </w:pPr>
    </w:p>
    <w:p w14:paraId="65E4EE27" w14:textId="584AED38" w:rsidR="0085105D" w:rsidRDefault="00A368EB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6198C996" wp14:editId="3C76E7AE">
                <wp:simplePos x="0" y="0"/>
                <wp:positionH relativeFrom="column">
                  <wp:posOffset>3547110</wp:posOffset>
                </wp:positionH>
                <wp:positionV relativeFrom="paragraph">
                  <wp:posOffset>1539875</wp:posOffset>
                </wp:positionV>
                <wp:extent cx="2212370" cy="1655080"/>
                <wp:effectExtent l="57150" t="38100" r="73660" b="5969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2212370" cy="16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32430" id="Ink 757" o:spid="_x0000_s1026" type="#_x0000_t75" style="position:absolute;margin-left:277.9pt;margin-top:119.85pt;width:177pt;height:133.1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">
                <v:imagedata r:id="rId23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49D2ED6B" wp14:editId="38A2DDAC">
                <wp:simplePos x="0" y="0"/>
                <wp:positionH relativeFrom="column">
                  <wp:posOffset>1369060</wp:posOffset>
                </wp:positionH>
                <wp:positionV relativeFrom="paragraph">
                  <wp:posOffset>2727325</wp:posOffset>
                </wp:positionV>
                <wp:extent cx="1725540" cy="558555"/>
                <wp:effectExtent l="38100" t="57150" r="46355" b="7048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725540" cy="558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EB599" id="Ink 758" o:spid="_x0000_s1026" type="#_x0000_t75" style="position:absolute;margin-left:106.4pt;margin-top:213.35pt;width:138.7pt;height:46.8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">
                <v:imagedata r:id="rId23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439060E4" wp14:editId="1C939ADC">
                <wp:simplePos x="0" y="0"/>
                <wp:positionH relativeFrom="column">
                  <wp:posOffset>567055</wp:posOffset>
                </wp:positionH>
                <wp:positionV relativeFrom="paragraph">
                  <wp:posOffset>2877185</wp:posOffset>
                </wp:positionV>
                <wp:extent cx="497540" cy="426225"/>
                <wp:effectExtent l="57150" t="38100" r="74295" b="6921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497540" cy="426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2BCF5" id="Ink 741" o:spid="_x0000_s1026" type="#_x0000_t75" style="position:absolute;margin-left:43.25pt;margin-top:225.15pt;width:42.05pt;height:36.3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">
                <v:imagedata r:id="rId237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62222C73" wp14:editId="65A8B752">
                <wp:simplePos x="0" y="0"/>
                <wp:positionH relativeFrom="column">
                  <wp:posOffset>219075</wp:posOffset>
                </wp:positionH>
                <wp:positionV relativeFrom="paragraph">
                  <wp:posOffset>2961005</wp:posOffset>
                </wp:positionV>
                <wp:extent cx="155520" cy="187325"/>
                <wp:effectExtent l="57150" t="57150" r="0" b="6032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55520" cy="1873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27C79" id="Ink 742" o:spid="_x0000_s1026" type="#_x0000_t75" style="position:absolute;margin-left:15.85pt;margin-top:231.75pt;width:15.1pt;height:17.5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">
                <v:imagedata r:id="rId239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797DC5F1" wp14:editId="0FAE6604">
                <wp:simplePos x="0" y="0"/>
                <wp:positionH relativeFrom="column">
                  <wp:posOffset>3343275</wp:posOffset>
                </wp:positionH>
                <wp:positionV relativeFrom="paragraph">
                  <wp:posOffset>1671320</wp:posOffset>
                </wp:positionV>
                <wp:extent cx="515845" cy="160030"/>
                <wp:effectExtent l="38100" t="38100" r="17780" b="6858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515845" cy="160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551ED" id="Ink 730" o:spid="_x0000_s1026" type="#_x0000_t75" style="position:absolute;margin-left:261.85pt;margin-top:130.2pt;width:43.4pt;height:15.4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">
                <v:imagedata r:id="rId241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14FCB102" wp14:editId="09682A90">
                <wp:simplePos x="0" y="0"/>
                <wp:positionH relativeFrom="column">
                  <wp:posOffset>1628775</wp:posOffset>
                </wp:positionH>
                <wp:positionV relativeFrom="paragraph">
                  <wp:posOffset>1602105</wp:posOffset>
                </wp:positionV>
                <wp:extent cx="1375045" cy="266065"/>
                <wp:effectExtent l="57150" t="57150" r="34925" b="7683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375045" cy="266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275C4" id="Ink 704" o:spid="_x0000_s1026" type="#_x0000_t75" style="position:absolute;margin-left:126.85pt;margin-top:124.75pt;width:111.1pt;height:23.7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">
                <v:imagedata r:id="rId24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209D9922" wp14:editId="7C359985">
                <wp:simplePos x="0" y="0"/>
                <wp:positionH relativeFrom="column">
                  <wp:posOffset>695960</wp:posOffset>
                </wp:positionH>
                <wp:positionV relativeFrom="paragraph">
                  <wp:posOffset>1574800</wp:posOffset>
                </wp:positionV>
                <wp:extent cx="706590" cy="421615"/>
                <wp:effectExtent l="38100" t="38100" r="74930" b="7429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706590" cy="42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3312B" id="Ink 705" o:spid="_x0000_s1026" type="#_x0000_t75" style="position:absolute;margin-left:53.4pt;margin-top:122.6pt;width:58.5pt;height:36.0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">
                <v:imagedata r:id="rId24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2758EFBE" wp14:editId="2F4F80E6">
                <wp:simplePos x="0" y="0"/>
                <wp:positionH relativeFrom="column">
                  <wp:posOffset>203200</wp:posOffset>
                </wp:positionH>
                <wp:positionV relativeFrom="paragraph">
                  <wp:posOffset>1672590</wp:posOffset>
                </wp:positionV>
                <wp:extent cx="208080" cy="181610"/>
                <wp:effectExtent l="38100" t="57150" r="1905" b="6604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08080" cy="181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39400" id="Ink 706" o:spid="_x0000_s1026" type="#_x0000_t75" style="position:absolute;margin-left:14.6pt;margin-top:130.3pt;width:19.25pt;height:17.1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">
                <v:imagedata r:id="rId247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3B60C20A" wp14:editId="7643820B">
                <wp:simplePos x="0" y="0"/>
                <wp:positionH relativeFrom="column">
                  <wp:posOffset>370840</wp:posOffset>
                </wp:positionH>
                <wp:positionV relativeFrom="paragraph">
                  <wp:posOffset>1101725</wp:posOffset>
                </wp:positionV>
                <wp:extent cx="426650" cy="204090"/>
                <wp:effectExtent l="57150" t="38100" r="50165" b="6286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26650" cy="204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A21BE" id="Ink 689" o:spid="_x0000_s1026" type="#_x0000_t75" style="position:absolute;margin-left:27.8pt;margin-top:85.35pt;width:36.45pt;height:18.9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">
                <v:imagedata r:id="rId249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65EFBDC1" wp14:editId="16E0D2B7">
                <wp:simplePos x="0" y="0"/>
                <wp:positionH relativeFrom="column">
                  <wp:posOffset>2505075</wp:posOffset>
                </wp:positionH>
                <wp:positionV relativeFrom="paragraph">
                  <wp:posOffset>927100</wp:posOffset>
                </wp:positionV>
                <wp:extent cx="490160" cy="250560"/>
                <wp:effectExtent l="57150" t="57150" r="62865" b="5461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4901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931B0" id="Ink 690" o:spid="_x0000_s1026" type="#_x0000_t75" style="position:absolute;margin-left:195.85pt;margin-top:71.6pt;width:41.45pt;height:22.6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">
                <v:imagedata r:id="rId251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38F4AE30" wp14:editId="4A006D8D">
                <wp:simplePos x="0" y="0"/>
                <wp:positionH relativeFrom="column">
                  <wp:posOffset>1884045</wp:posOffset>
                </wp:positionH>
                <wp:positionV relativeFrom="paragraph">
                  <wp:posOffset>961390</wp:posOffset>
                </wp:positionV>
                <wp:extent cx="244105" cy="193675"/>
                <wp:effectExtent l="38100" t="57150" r="3810" b="7302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44105" cy="193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9E53C" id="Ink 691" o:spid="_x0000_s1026" type="#_x0000_t75" style="position:absolute;margin-left:146.95pt;margin-top:74.3pt;width:22.05pt;height:18.0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">
                <v:imagedata r:id="rId25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0914DACA" wp14:editId="02176FDD">
                <wp:simplePos x="0" y="0"/>
                <wp:positionH relativeFrom="column">
                  <wp:posOffset>2978785</wp:posOffset>
                </wp:positionH>
                <wp:positionV relativeFrom="paragraph">
                  <wp:posOffset>476885</wp:posOffset>
                </wp:positionV>
                <wp:extent cx="159385" cy="260690"/>
                <wp:effectExtent l="57150" t="57150" r="50165" b="6350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59385" cy="260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6AFA7" id="Ink 676" o:spid="_x0000_s1026" type="#_x0000_t75" style="position:absolute;margin-left:233.15pt;margin-top:36.15pt;width:15.35pt;height:23.4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">
                <v:imagedata r:id="rId25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30D0E8D8" wp14:editId="582B1EC4">
                <wp:simplePos x="0" y="0"/>
                <wp:positionH relativeFrom="column">
                  <wp:posOffset>1542415</wp:posOffset>
                </wp:positionH>
                <wp:positionV relativeFrom="paragraph">
                  <wp:posOffset>439420</wp:posOffset>
                </wp:positionV>
                <wp:extent cx="551715" cy="276775"/>
                <wp:effectExtent l="38100" t="38100" r="0" b="6667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551715" cy="276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B1D68" id="Ink 677" o:spid="_x0000_s1026" type="#_x0000_t75" style="position:absolute;margin-left:120.05pt;margin-top:33.2pt;width:46.3pt;height:24.6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">
                <v:imagedata r:id="rId257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309A7DD3" wp14:editId="094828DD">
                <wp:simplePos x="0" y="0"/>
                <wp:positionH relativeFrom="column">
                  <wp:posOffset>426720</wp:posOffset>
                </wp:positionH>
                <wp:positionV relativeFrom="paragraph">
                  <wp:posOffset>550545</wp:posOffset>
                </wp:positionV>
                <wp:extent cx="325445" cy="225130"/>
                <wp:effectExtent l="38100" t="38100" r="74930" b="6096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325445" cy="2251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944F3" id="Ink 678" o:spid="_x0000_s1026" type="#_x0000_t75" style="position:absolute;margin-left:32.2pt;margin-top:41.95pt;width:28.5pt;height:20.6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">
                <v:imagedata r:id="rId259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55815052" wp14:editId="305460BB">
                <wp:simplePos x="0" y="0"/>
                <wp:positionH relativeFrom="column">
                  <wp:posOffset>2619375</wp:posOffset>
                </wp:positionH>
                <wp:positionV relativeFrom="paragraph">
                  <wp:posOffset>34290</wp:posOffset>
                </wp:positionV>
                <wp:extent cx="1579070" cy="222885"/>
                <wp:effectExtent l="38100" t="57150" r="59690" b="6286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579070" cy="22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D716F" id="Ink 679" o:spid="_x0000_s1026" type="#_x0000_t75" style="position:absolute;margin-left:204.85pt;margin-top:1.3pt;width:127.2pt;height:20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">
                <v:imagedata r:id="rId261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07D8BD83" wp14:editId="300FB37C">
                <wp:simplePos x="0" y="0"/>
                <wp:positionH relativeFrom="column">
                  <wp:posOffset>1395730</wp:posOffset>
                </wp:positionH>
                <wp:positionV relativeFrom="paragraph">
                  <wp:posOffset>-26035</wp:posOffset>
                </wp:positionV>
                <wp:extent cx="1008075" cy="213120"/>
                <wp:effectExtent l="38100" t="57150" r="40005" b="7302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008075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BEA5C" id="Ink 680" o:spid="_x0000_s1026" type="#_x0000_t75" style="position:absolute;margin-left:108.5pt;margin-top:-3.45pt;width:82.25pt;height:19.6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">
                <v:imagedata r:id="rId26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6088E73A" wp14:editId="4D15AFEF">
                <wp:simplePos x="0" y="0"/>
                <wp:positionH relativeFrom="column">
                  <wp:posOffset>2575297</wp:posOffset>
                </wp:positionH>
                <wp:positionV relativeFrom="paragraph">
                  <wp:posOffset>641830</wp:posOffset>
                </wp:positionV>
                <wp:extent cx="172440" cy="6840"/>
                <wp:effectExtent l="38100" t="38100" r="75565" b="6985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72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364C5" id="Ink 673" o:spid="_x0000_s1026" type="#_x0000_t75" style="position:absolute;margin-left:201.4pt;margin-top:49.15pt;width:16.45pt;height:3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">
                <v:imagedata r:id="rId26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4797B514" wp14:editId="17CC2F33">
                <wp:simplePos x="0" y="0"/>
                <wp:positionH relativeFrom="column">
                  <wp:posOffset>2587537</wp:posOffset>
                </wp:positionH>
                <wp:positionV relativeFrom="paragraph">
                  <wp:posOffset>525550</wp:posOffset>
                </wp:positionV>
                <wp:extent cx="146520" cy="18360"/>
                <wp:effectExtent l="57150" t="38100" r="63500" b="5842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465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8FA38" id="Ink 672" o:spid="_x0000_s1026" type="#_x0000_t75" style="position:absolute;margin-left:202.35pt;margin-top:40pt;width:14.4pt;height:4.3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">
                <v:imagedata r:id="rId267" o:title=""/>
              </v:shape>
            </w:pict>
          </mc:Fallback>
        </mc:AlternateContent>
      </w:r>
    </w:p>
    <w:sectPr w:rsidR="008510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E4EE30" w14:textId="77777777" w:rsidR="0085105D" w:rsidRDefault="006B220F">
      <w:r>
        <w:separator/>
      </w:r>
    </w:p>
  </w:endnote>
  <w:endnote w:type="continuationSeparator" w:id="0">
    <w:p w14:paraId="65E4EE31" w14:textId="77777777" w:rsidR="0085105D" w:rsidRDefault="006B2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E4EE2E" w14:textId="77777777" w:rsidR="0085105D" w:rsidRDefault="006B220F">
      <w:pPr>
        <w:spacing w:before="0" w:after="0"/>
      </w:pPr>
      <w:r>
        <w:separator/>
      </w:r>
    </w:p>
  </w:footnote>
  <w:footnote w:type="continuationSeparator" w:id="0">
    <w:p w14:paraId="65E4EE2F" w14:textId="77777777" w:rsidR="0085105D" w:rsidRDefault="006B220F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1B304C"/>
    <w:multiLevelType w:val="hybridMultilevel"/>
    <w:tmpl w:val="A114E91E"/>
    <w:lvl w:ilvl="0" w:tplc="E15C166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20742A71"/>
    <w:multiLevelType w:val="hybridMultilevel"/>
    <w:tmpl w:val="51F231D4"/>
    <w:lvl w:ilvl="0" w:tplc="04090015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0E0788"/>
    <w:multiLevelType w:val="hybridMultilevel"/>
    <w:tmpl w:val="4C76E0F2"/>
    <w:lvl w:ilvl="0" w:tplc="B07AC84A">
      <w:start w:val="1"/>
      <w:numFmt w:val="upperLetter"/>
      <w:lvlText w:val="%1."/>
      <w:lvlJc w:val="left"/>
      <w:pPr>
        <w:ind w:left="866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93" w:hanging="360"/>
      </w:pPr>
    </w:lvl>
    <w:lvl w:ilvl="2" w:tplc="0409001B" w:tentative="1">
      <w:start w:val="1"/>
      <w:numFmt w:val="lowerRoman"/>
      <w:lvlText w:val="%3."/>
      <w:lvlJc w:val="right"/>
      <w:pPr>
        <w:ind w:left="2413" w:hanging="180"/>
      </w:pPr>
    </w:lvl>
    <w:lvl w:ilvl="3" w:tplc="0409000F" w:tentative="1">
      <w:start w:val="1"/>
      <w:numFmt w:val="decimal"/>
      <w:lvlText w:val="%4."/>
      <w:lvlJc w:val="left"/>
      <w:pPr>
        <w:ind w:left="3133" w:hanging="360"/>
      </w:pPr>
    </w:lvl>
    <w:lvl w:ilvl="4" w:tplc="04090019" w:tentative="1">
      <w:start w:val="1"/>
      <w:numFmt w:val="lowerLetter"/>
      <w:lvlText w:val="%5."/>
      <w:lvlJc w:val="left"/>
      <w:pPr>
        <w:ind w:left="3853" w:hanging="360"/>
      </w:pPr>
    </w:lvl>
    <w:lvl w:ilvl="5" w:tplc="0409001B" w:tentative="1">
      <w:start w:val="1"/>
      <w:numFmt w:val="lowerRoman"/>
      <w:lvlText w:val="%6."/>
      <w:lvlJc w:val="right"/>
      <w:pPr>
        <w:ind w:left="4573" w:hanging="180"/>
      </w:pPr>
    </w:lvl>
    <w:lvl w:ilvl="6" w:tplc="0409000F" w:tentative="1">
      <w:start w:val="1"/>
      <w:numFmt w:val="decimal"/>
      <w:lvlText w:val="%7."/>
      <w:lvlJc w:val="left"/>
      <w:pPr>
        <w:ind w:left="5293" w:hanging="360"/>
      </w:pPr>
    </w:lvl>
    <w:lvl w:ilvl="7" w:tplc="04090019" w:tentative="1">
      <w:start w:val="1"/>
      <w:numFmt w:val="lowerLetter"/>
      <w:lvlText w:val="%8."/>
      <w:lvlJc w:val="left"/>
      <w:pPr>
        <w:ind w:left="6013" w:hanging="360"/>
      </w:pPr>
    </w:lvl>
    <w:lvl w:ilvl="8" w:tplc="0409001B" w:tentative="1">
      <w:start w:val="1"/>
      <w:numFmt w:val="lowerRoman"/>
      <w:lvlText w:val="%9."/>
      <w:lvlJc w:val="right"/>
      <w:pPr>
        <w:ind w:left="6733" w:hanging="180"/>
      </w:pPr>
    </w:lvl>
  </w:abstractNum>
  <w:abstractNum w:abstractNumId="3" w15:restartNumberingAfterBreak="0">
    <w:nsid w:val="48192B69"/>
    <w:multiLevelType w:val="hybridMultilevel"/>
    <w:tmpl w:val="4F8287AC"/>
    <w:lvl w:ilvl="0" w:tplc="0C74352A">
      <w:start w:val="1"/>
      <w:numFmt w:val="upperLetter"/>
      <w:lvlText w:val="%1."/>
      <w:lvlJc w:val="left"/>
      <w:pPr>
        <w:ind w:left="47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4" w15:restartNumberingAfterBreak="0">
    <w:nsid w:val="4D3367C1"/>
    <w:multiLevelType w:val="hybridMultilevel"/>
    <w:tmpl w:val="5EE0316A"/>
    <w:lvl w:ilvl="0" w:tplc="B07AC84A">
      <w:start w:val="1"/>
      <w:numFmt w:val="upperLetter"/>
      <w:lvlText w:val="%1."/>
      <w:lvlJc w:val="left"/>
      <w:pPr>
        <w:ind w:left="1118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945" w:hanging="360"/>
      </w:pPr>
    </w:lvl>
    <w:lvl w:ilvl="2" w:tplc="0409001B" w:tentative="1">
      <w:start w:val="1"/>
      <w:numFmt w:val="lowerRoman"/>
      <w:lvlText w:val="%3."/>
      <w:lvlJc w:val="right"/>
      <w:pPr>
        <w:ind w:left="2665" w:hanging="180"/>
      </w:pPr>
    </w:lvl>
    <w:lvl w:ilvl="3" w:tplc="0409000F" w:tentative="1">
      <w:start w:val="1"/>
      <w:numFmt w:val="decimal"/>
      <w:lvlText w:val="%4."/>
      <w:lvlJc w:val="left"/>
      <w:pPr>
        <w:ind w:left="3385" w:hanging="360"/>
      </w:pPr>
    </w:lvl>
    <w:lvl w:ilvl="4" w:tplc="04090019" w:tentative="1">
      <w:start w:val="1"/>
      <w:numFmt w:val="lowerLetter"/>
      <w:lvlText w:val="%5."/>
      <w:lvlJc w:val="left"/>
      <w:pPr>
        <w:ind w:left="4105" w:hanging="360"/>
      </w:pPr>
    </w:lvl>
    <w:lvl w:ilvl="5" w:tplc="0409001B" w:tentative="1">
      <w:start w:val="1"/>
      <w:numFmt w:val="lowerRoman"/>
      <w:lvlText w:val="%6."/>
      <w:lvlJc w:val="right"/>
      <w:pPr>
        <w:ind w:left="4825" w:hanging="180"/>
      </w:pPr>
    </w:lvl>
    <w:lvl w:ilvl="6" w:tplc="0409000F" w:tentative="1">
      <w:start w:val="1"/>
      <w:numFmt w:val="decimal"/>
      <w:lvlText w:val="%7."/>
      <w:lvlJc w:val="left"/>
      <w:pPr>
        <w:ind w:left="5545" w:hanging="360"/>
      </w:pPr>
    </w:lvl>
    <w:lvl w:ilvl="7" w:tplc="04090019" w:tentative="1">
      <w:start w:val="1"/>
      <w:numFmt w:val="lowerLetter"/>
      <w:lvlText w:val="%8."/>
      <w:lvlJc w:val="left"/>
      <w:pPr>
        <w:ind w:left="6265" w:hanging="360"/>
      </w:pPr>
    </w:lvl>
    <w:lvl w:ilvl="8" w:tplc="0409001B" w:tentative="1">
      <w:start w:val="1"/>
      <w:numFmt w:val="lowerRoman"/>
      <w:lvlText w:val="%9."/>
      <w:lvlJc w:val="right"/>
      <w:pPr>
        <w:ind w:left="6985" w:hanging="180"/>
      </w:pPr>
    </w:lvl>
  </w:abstractNum>
  <w:abstractNum w:abstractNumId="5" w15:restartNumberingAfterBreak="0">
    <w:nsid w:val="6E80765A"/>
    <w:multiLevelType w:val="hybridMultilevel"/>
    <w:tmpl w:val="9E3AA1FE"/>
    <w:lvl w:ilvl="0" w:tplc="2AB6DEDE">
      <w:start w:val="1"/>
      <w:numFmt w:val="upperLetter"/>
      <w:lvlText w:val="%1."/>
      <w:lvlJc w:val="left"/>
      <w:pPr>
        <w:ind w:left="47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6" w15:restartNumberingAfterBreak="0">
    <w:nsid w:val="7B315179"/>
    <w:multiLevelType w:val="hybridMultilevel"/>
    <w:tmpl w:val="382074D4"/>
    <w:lvl w:ilvl="0" w:tplc="B07AC84A">
      <w:start w:val="1"/>
      <w:numFmt w:val="upperLetter"/>
      <w:lvlText w:val="%1."/>
      <w:lvlJc w:val="left"/>
      <w:pPr>
        <w:ind w:left="613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33" w:hanging="360"/>
      </w:pPr>
    </w:lvl>
    <w:lvl w:ilvl="2" w:tplc="0409001B" w:tentative="1">
      <w:start w:val="1"/>
      <w:numFmt w:val="lowerRoman"/>
      <w:lvlText w:val="%3."/>
      <w:lvlJc w:val="right"/>
      <w:pPr>
        <w:ind w:left="2053" w:hanging="180"/>
      </w:pPr>
    </w:lvl>
    <w:lvl w:ilvl="3" w:tplc="0409000F" w:tentative="1">
      <w:start w:val="1"/>
      <w:numFmt w:val="decimal"/>
      <w:lvlText w:val="%4."/>
      <w:lvlJc w:val="left"/>
      <w:pPr>
        <w:ind w:left="2773" w:hanging="360"/>
      </w:pPr>
    </w:lvl>
    <w:lvl w:ilvl="4" w:tplc="04090019" w:tentative="1">
      <w:start w:val="1"/>
      <w:numFmt w:val="lowerLetter"/>
      <w:lvlText w:val="%5."/>
      <w:lvlJc w:val="left"/>
      <w:pPr>
        <w:ind w:left="3493" w:hanging="360"/>
      </w:pPr>
    </w:lvl>
    <w:lvl w:ilvl="5" w:tplc="0409001B" w:tentative="1">
      <w:start w:val="1"/>
      <w:numFmt w:val="lowerRoman"/>
      <w:lvlText w:val="%6."/>
      <w:lvlJc w:val="right"/>
      <w:pPr>
        <w:ind w:left="4213" w:hanging="180"/>
      </w:pPr>
    </w:lvl>
    <w:lvl w:ilvl="6" w:tplc="0409000F" w:tentative="1">
      <w:start w:val="1"/>
      <w:numFmt w:val="decimal"/>
      <w:lvlText w:val="%7."/>
      <w:lvlJc w:val="left"/>
      <w:pPr>
        <w:ind w:left="4933" w:hanging="360"/>
      </w:pPr>
    </w:lvl>
    <w:lvl w:ilvl="7" w:tplc="04090019" w:tentative="1">
      <w:start w:val="1"/>
      <w:numFmt w:val="lowerLetter"/>
      <w:lvlText w:val="%8."/>
      <w:lvlJc w:val="left"/>
      <w:pPr>
        <w:ind w:left="5653" w:hanging="360"/>
      </w:pPr>
    </w:lvl>
    <w:lvl w:ilvl="8" w:tplc="0409001B" w:tentative="1">
      <w:start w:val="1"/>
      <w:numFmt w:val="lowerRoman"/>
      <w:lvlText w:val="%9."/>
      <w:lvlJc w:val="right"/>
      <w:pPr>
        <w:ind w:left="6373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6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E51FC"/>
    <w:rsid w:val="000351A3"/>
    <w:rsid w:val="000B7E13"/>
    <w:rsid w:val="00102921"/>
    <w:rsid w:val="00195098"/>
    <w:rsid w:val="001C6F42"/>
    <w:rsid w:val="00202C87"/>
    <w:rsid w:val="00221262"/>
    <w:rsid w:val="004145F8"/>
    <w:rsid w:val="00490F87"/>
    <w:rsid w:val="00521FFA"/>
    <w:rsid w:val="00530E38"/>
    <w:rsid w:val="005549FD"/>
    <w:rsid w:val="005B1EA3"/>
    <w:rsid w:val="005E51FC"/>
    <w:rsid w:val="0063745B"/>
    <w:rsid w:val="00684E09"/>
    <w:rsid w:val="006B220F"/>
    <w:rsid w:val="00714345"/>
    <w:rsid w:val="00743275"/>
    <w:rsid w:val="007B1A91"/>
    <w:rsid w:val="0085105D"/>
    <w:rsid w:val="009808AB"/>
    <w:rsid w:val="009F4986"/>
    <w:rsid w:val="00A368EB"/>
    <w:rsid w:val="00A95B74"/>
    <w:rsid w:val="00AA5A7F"/>
    <w:rsid w:val="00AF1282"/>
    <w:rsid w:val="00C82FD7"/>
    <w:rsid w:val="00D22160"/>
    <w:rsid w:val="00D434E8"/>
    <w:rsid w:val="00F712BA"/>
    <w:rsid w:val="033D1128"/>
    <w:rsid w:val="08FE778B"/>
    <w:rsid w:val="0D2B16F9"/>
    <w:rsid w:val="119A00BE"/>
    <w:rsid w:val="19DE759F"/>
    <w:rsid w:val="20362347"/>
    <w:rsid w:val="26114C3B"/>
    <w:rsid w:val="281C1060"/>
    <w:rsid w:val="397F3A0A"/>
    <w:rsid w:val="3FE54687"/>
    <w:rsid w:val="49E50B1E"/>
    <w:rsid w:val="53A65E93"/>
    <w:rsid w:val="54003E59"/>
    <w:rsid w:val="78627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 fillcolor="white">
      <v:fill color="white"/>
    </o:shapedefaults>
    <o:shapelayout v:ext="edit">
      <o:idmap v:ext="edit" data="1"/>
    </o:shapelayout>
  </w:shapeDefaults>
  <w:decimalSymbol w:val="."/>
  <w:listSeparator w:val=","/>
  <w14:docId w14:val="65E4EDD9"/>
  <w15:docId w15:val="{2F4C4841-32ED-44AF-A746-B15B215DF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120" w:after="120"/>
      <w:ind w:left="113" w:right="113"/>
    </w:pPr>
    <w:rPr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/>
      <w:ind w:left="0" w:right="0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qFormat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ListParagraph">
    <w:name w:val="List Paragraph"/>
    <w:basedOn w:val="Normal"/>
    <w:uiPriority w:val="99"/>
    <w:rsid w:val="007B1A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image" Target="media/image7.png"/><Relationship Id="rId42" Type="http://schemas.openxmlformats.org/officeDocument/2006/relationships/customXml" Target="ink/ink17.xml"/><Relationship Id="rId63" Type="http://schemas.openxmlformats.org/officeDocument/2006/relationships/image" Target="media/image28.png"/><Relationship Id="rId84" Type="http://schemas.openxmlformats.org/officeDocument/2006/relationships/customXml" Target="ink/ink38.xml"/><Relationship Id="rId138" Type="http://schemas.openxmlformats.org/officeDocument/2006/relationships/customXml" Target="ink/ink65.xml"/><Relationship Id="rId159" Type="http://schemas.openxmlformats.org/officeDocument/2006/relationships/image" Target="media/image76.png"/><Relationship Id="rId170" Type="http://schemas.openxmlformats.org/officeDocument/2006/relationships/customXml" Target="ink/ink81.xml"/><Relationship Id="rId191" Type="http://schemas.openxmlformats.org/officeDocument/2006/relationships/image" Target="media/image92.png"/><Relationship Id="rId205" Type="http://schemas.openxmlformats.org/officeDocument/2006/relationships/image" Target="media/image99.png"/><Relationship Id="rId226" Type="http://schemas.openxmlformats.org/officeDocument/2006/relationships/customXml" Target="ink/ink109.xml"/><Relationship Id="rId247" Type="http://schemas.openxmlformats.org/officeDocument/2006/relationships/image" Target="media/image120.png"/><Relationship Id="rId107" Type="http://schemas.openxmlformats.org/officeDocument/2006/relationships/image" Target="media/image50.png"/><Relationship Id="rId268" Type="http://schemas.openxmlformats.org/officeDocument/2006/relationships/fontTable" Target="fontTable.xml"/><Relationship Id="rId11" Type="http://schemas.openxmlformats.org/officeDocument/2006/relationships/image" Target="media/image2.png"/><Relationship Id="rId32" Type="http://schemas.openxmlformats.org/officeDocument/2006/relationships/customXml" Target="ink/ink12.xml"/><Relationship Id="rId53" Type="http://schemas.openxmlformats.org/officeDocument/2006/relationships/image" Target="media/image23.png"/><Relationship Id="rId74" Type="http://schemas.openxmlformats.org/officeDocument/2006/relationships/customXml" Target="ink/ink33.xml"/><Relationship Id="rId128" Type="http://schemas.openxmlformats.org/officeDocument/2006/relationships/customXml" Target="ink/ink60.xml"/><Relationship Id="rId149" Type="http://schemas.openxmlformats.org/officeDocument/2006/relationships/image" Target="media/image71.png"/><Relationship Id="rId5" Type="http://schemas.openxmlformats.org/officeDocument/2006/relationships/webSettings" Target="webSettings.xml"/><Relationship Id="rId95" Type="http://schemas.openxmlformats.org/officeDocument/2006/relationships/image" Target="media/image44.png"/><Relationship Id="rId160" Type="http://schemas.openxmlformats.org/officeDocument/2006/relationships/customXml" Target="ink/ink76.xml"/><Relationship Id="rId181" Type="http://schemas.openxmlformats.org/officeDocument/2006/relationships/image" Target="media/image87.png"/><Relationship Id="rId216" Type="http://schemas.openxmlformats.org/officeDocument/2006/relationships/customXml" Target="ink/ink104.xml"/><Relationship Id="rId237" Type="http://schemas.openxmlformats.org/officeDocument/2006/relationships/image" Target="media/image115.png"/><Relationship Id="rId258" Type="http://schemas.openxmlformats.org/officeDocument/2006/relationships/customXml" Target="ink/ink125.xml"/><Relationship Id="rId22" Type="http://schemas.openxmlformats.org/officeDocument/2006/relationships/customXml" Target="ink/ink7.xml"/><Relationship Id="rId43" Type="http://schemas.openxmlformats.org/officeDocument/2006/relationships/image" Target="media/image18.png"/><Relationship Id="rId64" Type="http://schemas.openxmlformats.org/officeDocument/2006/relationships/customXml" Target="ink/ink28.xml"/><Relationship Id="rId118" Type="http://schemas.openxmlformats.org/officeDocument/2006/relationships/customXml" Target="ink/ink55.xml"/><Relationship Id="rId139" Type="http://schemas.openxmlformats.org/officeDocument/2006/relationships/image" Target="media/image66.png"/><Relationship Id="rId85" Type="http://schemas.openxmlformats.org/officeDocument/2006/relationships/image" Target="media/image39.png"/><Relationship Id="rId150" Type="http://schemas.openxmlformats.org/officeDocument/2006/relationships/customXml" Target="ink/ink71.xml"/><Relationship Id="rId171" Type="http://schemas.openxmlformats.org/officeDocument/2006/relationships/image" Target="media/image82.png"/><Relationship Id="rId192" Type="http://schemas.openxmlformats.org/officeDocument/2006/relationships/customXml" Target="ink/ink92.xml"/><Relationship Id="rId206" Type="http://schemas.openxmlformats.org/officeDocument/2006/relationships/customXml" Target="ink/ink99.xml"/><Relationship Id="rId227" Type="http://schemas.openxmlformats.org/officeDocument/2006/relationships/image" Target="media/image110.png"/><Relationship Id="rId248" Type="http://schemas.openxmlformats.org/officeDocument/2006/relationships/customXml" Target="ink/ink120.xml"/><Relationship Id="rId269" Type="http://schemas.openxmlformats.org/officeDocument/2006/relationships/theme" Target="theme/theme1.xml"/><Relationship Id="rId12" Type="http://schemas.openxmlformats.org/officeDocument/2006/relationships/customXml" Target="ink/ink3.xml"/><Relationship Id="rId33" Type="http://schemas.openxmlformats.org/officeDocument/2006/relationships/image" Target="media/image13.png"/><Relationship Id="rId108" Type="http://schemas.openxmlformats.org/officeDocument/2006/relationships/customXml" Target="ink/ink50.xml"/><Relationship Id="rId129" Type="http://schemas.openxmlformats.org/officeDocument/2006/relationships/image" Target="media/image61.png"/><Relationship Id="rId54" Type="http://schemas.openxmlformats.org/officeDocument/2006/relationships/customXml" Target="ink/ink23.xml"/><Relationship Id="rId75" Type="http://schemas.openxmlformats.org/officeDocument/2006/relationships/image" Target="media/image34.png"/><Relationship Id="rId96" Type="http://schemas.openxmlformats.org/officeDocument/2006/relationships/customXml" Target="ink/ink44.xml"/><Relationship Id="rId140" Type="http://schemas.openxmlformats.org/officeDocument/2006/relationships/customXml" Target="ink/ink66.xml"/><Relationship Id="rId161" Type="http://schemas.openxmlformats.org/officeDocument/2006/relationships/image" Target="media/image77.png"/><Relationship Id="rId182" Type="http://schemas.openxmlformats.org/officeDocument/2006/relationships/customXml" Target="ink/ink87.xml"/><Relationship Id="rId217" Type="http://schemas.openxmlformats.org/officeDocument/2006/relationships/image" Target="media/image105.png"/><Relationship Id="rId6" Type="http://schemas.openxmlformats.org/officeDocument/2006/relationships/footnotes" Target="footnotes.xml"/><Relationship Id="rId238" Type="http://schemas.openxmlformats.org/officeDocument/2006/relationships/customXml" Target="ink/ink115.xml"/><Relationship Id="rId259" Type="http://schemas.openxmlformats.org/officeDocument/2006/relationships/image" Target="media/image126.png"/><Relationship Id="rId23" Type="http://schemas.openxmlformats.org/officeDocument/2006/relationships/image" Target="media/image8.png"/><Relationship Id="rId28" Type="http://schemas.openxmlformats.org/officeDocument/2006/relationships/customXml" Target="ink/ink10.xml"/><Relationship Id="rId49" Type="http://schemas.openxmlformats.org/officeDocument/2006/relationships/image" Target="media/image21.png"/><Relationship Id="rId114" Type="http://schemas.openxmlformats.org/officeDocument/2006/relationships/customXml" Target="ink/ink53.xml"/><Relationship Id="rId119" Type="http://schemas.openxmlformats.org/officeDocument/2006/relationships/image" Target="media/image56.png"/><Relationship Id="rId44" Type="http://schemas.openxmlformats.org/officeDocument/2006/relationships/customXml" Target="ink/ink18.xml"/><Relationship Id="rId60" Type="http://schemas.openxmlformats.org/officeDocument/2006/relationships/customXml" Target="ink/ink26.xml"/><Relationship Id="rId65" Type="http://schemas.openxmlformats.org/officeDocument/2006/relationships/image" Target="media/image29.png"/><Relationship Id="rId81" Type="http://schemas.openxmlformats.org/officeDocument/2006/relationships/image" Target="media/image37.png"/><Relationship Id="rId86" Type="http://schemas.openxmlformats.org/officeDocument/2006/relationships/customXml" Target="ink/ink39.xml"/><Relationship Id="rId130" Type="http://schemas.openxmlformats.org/officeDocument/2006/relationships/customXml" Target="ink/ink61.xml"/><Relationship Id="rId135" Type="http://schemas.openxmlformats.org/officeDocument/2006/relationships/image" Target="media/image64.png"/><Relationship Id="rId151" Type="http://schemas.openxmlformats.org/officeDocument/2006/relationships/image" Target="media/image72.png"/><Relationship Id="rId156" Type="http://schemas.openxmlformats.org/officeDocument/2006/relationships/customXml" Target="ink/ink74.xml"/><Relationship Id="rId177" Type="http://schemas.openxmlformats.org/officeDocument/2006/relationships/image" Target="media/image85.png"/><Relationship Id="rId198" Type="http://schemas.openxmlformats.org/officeDocument/2006/relationships/customXml" Target="ink/ink95.xml"/><Relationship Id="rId172" Type="http://schemas.openxmlformats.org/officeDocument/2006/relationships/customXml" Target="ink/ink82.xml"/><Relationship Id="rId193" Type="http://schemas.openxmlformats.org/officeDocument/2006/relationships/image" Target="media/image93.png"/><Relationship Id="rId202" Type="http://schemas.openxmlformats.org/officeDocument/2006/relationships/customXml" Target="ink/ink97.xml"/><Relationship Id="rId207" Type="http://schemas.openxmlformats.org/officeDocument/2006/relationships/image" Target="media/image100.png"/><Relationship Id="rId223" Type="http://schemas.openxmlformats.org/officeDocument/2006/relationships/image" Target="media/image108.png"/><Relationship Id="rId228" Type="http://schemas.openxmlformats.org/officeDocument/2006/relationships/customXml" Target="ink/ink110.xml"/><Relationship Id="rId244" Type="http://schemas.openxmlformats.org/officeDocument/2006/relationships/customXml" Target="ink/ink118.xml"/><Relationship Id="rId249" Type="http://schemas.openxmlformats.org/officeDocument/2006/relationships/image" Target="media/image121.png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6.png"/><Relationship Id="rId109" Type="http://schemas.openxmlformats.org/officeDocument/2006/relationships/image" Target="media/image51.png"/><Relationship Id="rId260" Type="http://schemas.openxmlformats.org/officeDocument/2006/relationships/customXml" Target="ink/ink126.xml"/><Relationship Id="rId265" Type="http://schemas.openxmlformats.org/officeDocument/2006/relationships/image" Target="media/image129.png"/><Relationship Id="rId34" Type="http://schemas.openxmlformats.org/officeDocument/2006/relationships/customXml" Target="ink/ink13.xml"/><Relationship Id="rId50" Type="http://schemas.openxmlformats.org/officeDocument/2006/relationships/customXml" Target="ink/ink21.xml"/><Relationship Id="rId55" Type="http://schemas.openxmlformats.org/officeDocument/2006/relationships/image" Target="media/image24.png"/><Relationship Id="rId76" Type="http://schemas.openxmlformats.org/officeDocument/2006/relationships/customXml" Target="ink/ink34.xml"/><Relationship Id="rId97" Type="http://schemas.openxmlformats.org/officeDocument/2006/relationships/image" Target="media/image45.png"/><Relationship Id="rId104" Type="http://schemas.openxmlformats.org/officeDocument/2006/relationships/customXml" Target="ink/ink48.xml"/><Relationship Id="rId120" Type="http://schemas.openxmlformats.org/officeDocument/2006/relationships/customXml" Target="ink/ink56.xml"/><Relationship Id="rId125" Type="http://schemas.openxmlformats.org/officeDocument/2006/relationships/image" Target="media/image59.png"/><Relationship Id="rId141" Type="http://schemas.openxmlformats.org/officeDocument/2006/relationships/image" Target="media/image67.png"/><Relationship Id="rId146" Type="http://schemas.openxmlformats.org/officeDocument/2006/relationships/customXml" Target="ink/ink69.xml"/><Relationship Id="rId167" Type="http://schemas.openxmlformats.org/officeDocument/2006/relationships/image" Target="media/image80.png"/><Relationship Id="rId188" Type="http://schemas.openxmlformats.org/officeDocument/2006/relationships/customXml" Target="ink/ink90.xml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customXml" Target="ink/ink42.xml"/><Relationship Id="rId162" Type="http://schemas.openxmlformats.org/officeDocument/2006/relationships/customXml" Target="ink/ink77.xml"/><Relationship Id="rId183" Type="http://schemas.openxmlformats.org/officeDocument/2006/relationships/image" Target="media/image88.png"/><Relationship Id="rId213" Type="http://schemas.openxmlformats.org/officeDocument/2006/relationships/image" Target="media/image103.png"/><Relationship Id="rId218" Type="http://schemas.openxmlformats.org/officeDocument/2006/relationships/customXml" Target="ink/ink105.xml"/><Relationship Id="rId234" Type="http://schemas.openxmlformats.org/officeDocument/2006/relationships/customXml" Target="ink/ink113.xml"/><Relationship Id="rId239" Type="http://schemas.openxmlformats.org/officeDocument/2006/relationships/image" Target="media/image116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0" Type="http://schemas.openxmlformats.org/officeDocument/2006/relationships/customXml" Target="ink/ink121.xml"/><Relationship Id="rId255" Type="http://schemas.openxmlformats.org/officeDocument/2006/relationships/image" Target="media/image124.png"/><Relationship Id="rId24" Type="http://schemas.openxmlformats.org/officeDocument/2006/relationships/customXml" Target="ink/ink8.xml"/><Relationship Id="rId40" Type="http://schemas.openxmlformats.org/officeDocument/2006/relationships/customXml" Target="ink/ink16.xml"/><Relationship Id="rId45" Type="http://schemas.openxmlformats.org/officeDocument/2006/relationships/image" Target="media/image19.png"/><Relationship Id="rId66" Type="http://schemas.openxmlformats.org/officeDocument/2006/relationships/customXml" Target="ink/ink29.xml"/><Relationship Id="rId87" Type="http://schemas.openxmlformats.org/officeDocument/2006/relationships/image" Target="media/image40.png"/><Relationship Id="rId110" Type="http://schemas.openxmlformats.org/officeDocument/2006/relationships/customXml" Target="ink/ink51.xml"/><Relationship Id="rId115" Type="http://schemas.openxmlformats.org/officeDocument/2006/relationships/image" Target="media/image54.png"/><Relationship Id="rId131" Type="http://schemas.openxmlformats.org/officeDocument/2006/relationships/image" Target="media/image62.png"/><Relationship Id="rId136" Type="http://schemas.openxmlformats.org/officeDocument/2006/relationships/customXml" Target="ink/ink64.xml"/><Relationship Id="rId157" Type="http://schemas.openxmlformats.org/officeDocument/2006/relationships/image" Target="media/image75.png"/><Relationship Id="rId178" Type="http://schemas.openxmlformats.org/officeDocument/2006/relationships/customXml" Target="ink/ink85.xml"/><Relationship Id="rId61" Type="http://schemas.openxmlformats.org/officeDocument/2006/relationships/image" Target="media/image27.png"/><Relationship Id="rId82" Type="http://schemas.openxmlformats.org/officeDocument/2006/relationships/customXml" Target="ink/ink37.xml"/><Relationship Id="rId152" Type="http://schemas.openxmlformats.org/officeDocument/2006/relationships/customXml" Target="ink/ink72.xml"/><Relationship Id="rId173" Type="http://schemas.openxmlformats.org/officeDocument/2006/relationships/image" Target="media/image83.png"/><Relationship Id="rId194" Type="http://schemas.openxmlformats.org/officeDocument/2006/relationships/customXml" Target="ink/ink93.xml"/><Relationship Id="rId199" Type="http://schemas.openxmlformats.org/officeDocument/2006/relationships/image" Target="media/image96.png"/><Relationship Id="rId203" Type="http://schemas.openxmlformats.org/officeDocument/2006/relationships/image" Target="media/image98.png"/><Relationship Id="rId208" Type="http://schemas.openxmlformats.org/officeDocument/2006/relationships/customXml" Target="ink/ink100.xml"/><Relationship Id="rId229" Type="http://schemas.openxmlformats.org/officeDocument/2006/relationships/image" Target="media/image111.png"/><Relationship Id="rId19" Type="http://schemas.openxmlformats.org/officeDocument/2006/relationships/oleObject" Target="embeddings/oleObject1.bin"/><Relationship Id="rId224" Type="http://schemas.openxmlformats.org/officeDocument/2006/relationships/customXml" Target="ink/ink108.xml"/><Relationship Id="rId240" Type="http://schemas.openxmlformats.org/officeDocument/2006/relationships/customXml" Target="ink/ink116.xml"/><Relationship Id="rId245" Type="http://schemas.openxmlformats.org/officeDocument/2006/relationships/image" Target="media/image119.png"/><Relationship Id="rId261" Type="http://schemas.openxmlformats.org/officeDocument/2006/relationships/image" Target="media/image127.png"/><Relationship Id="rId266" Type="http://schemas.openxmlformats.org/officeDocument/2006/relationships/customXml" Target="ink/ink129.xml"/><Relationship Id="rId14" Type="http://schemas.openxmlformats.org/officeDocument/2006/relationships/customXml" Target="ink/ink4.xml"/><Relationship Id="rId30" Type="http://schemas.openxmlformats.org/officeDocument/2006/relationships/customXml" Target="ink/ink11.xml"/><Relationship Id="rId35" Type="http://schemas.openxmlformats.org/officeDocument/2006/relationships/image" Target="media/image14.png"/><Relationship Id="rId56" Type="http://schemas.openxmlformats.org/officeDocument/2006/relationships/customXml" Target="ink/ink24.xml"/><Relationship Id="rId77" Type="http://schemas.openxmlformats.org/officeDocument/2006/relationships/image" Target="media/image35.png"/><Relationship Id="rId100" Type="http://schemas.openxmlformats.org/officeDocument/2006/relationships/customXml" Target="ink/ink46.xml"/><Relationship Id="rId105" Type="http://schemas.openxmlformats.org/officeDocument/2006/relationships/image" Target="media/image49.png"/><Relationship Id="rId126" Type="http://schemas.openxmlformats.org/officeDocument/2006/relationships/customXml" Target="ink/ink59.xml"/><Relationship Id="rId147" Type="http://schemas.openxmlformats.org/officeDocument/2006/relationships/image" Target="media/image70.png"/><Relationship Id="rId168" Type="http://schemas.openxmlformats.org/officeDocument/2006/relationships/customXml" Target="ink/ink80.xml"/><Relationship Id="rId8" Type="http://schemas.openxmlformats.org/officeDocument/2006/relationships/customXml" Target="ink/ink1.xml"/><Relationship Id="rId51" Type="http://schemas.openxmlformats.org/officeDocument/2006/relationships/image" Target="media/image22.png"/><Relationship Id="rId72" Type="http://schemas.openxmlformats.org/officeDocument/2006/relationships/customXml" Target="ink/ink32.xml"/><Relationship Id="rId93" Type="http://schemas.openxmlformats.org/officeDocument/2006/relationships/image" Target="media/image43.png"/><Relationship Id="rId98" Type="http://schemas.openxmlformats.org/officeDocument/2006/relationships/customXml" Target="ink/ink45.xml"/><Relationship Id="rId121" Type="http://schemas.openxmlformats.org/officeDocument/2006/relationships/image" Target="media/image57.png"/><Relationship Id="rId142" Type="http://schemas.openxmlformats.org/officeDocument/2006/relationships/customXml" Target="ink/ink67.xml"/><Relationship Id="rId163" Type="http://schemas.openxmlformats.org/officeDocument/2006/relationships/image" Target="media/image78.png"/><Relationship Id="rId184" Type="http://schemas.openxmlformats.org/officeDocument/2006/relationships/customXml" Target="ink/ink88.xml"/><Relationship Id="rId189" Type="http://schemas.openxmlformats.org/officeDocument/2006/relationships/image" Target="media/image91.png"/><Relationship Id="rId219" Type="http://schemas.openxmlformats.org/officeDocument/2006/relationships/image" Target="media/image106.png"/><Relationship Id="rId3" Type="http://schemas.openxmlformats.org/officeDocument/2006/relationships/styles" Target="styles.xml"/><Relationship Id="rId214" Type="http://schemas.openxmlformats.org/officeDocument/2006/relationships/customXml" Target="ink/ink103.xml"/><Relationship Id="rId230" Type="http://schemas.openxmlformats.org/officeDocument/2006/relationships/customXml" Target="ink/ink111.xml"/><Relationship Id="rId235" Type="http://schemas.openxmlformats.org/officeDocument/2006/relationships/image" Target="media/image114.png"/><Relationship Id="rId251" Type="http://schemas.openxmlformats.org/officeDocument/2006/relationships/image" Target="media/image122.png"/><Relationship Id="rId256" Type="http://schemas.openxmlformats.org/officeDocument/2006/relationships/customXml" Target="ink/ink124.xml"/><Relationship Id="rId25" Type="http://schemas.openxmlformats.org/officeDocument/2006/relationships/image" Target="media/image9.png"/><Relationship Id="rId46" Type="http://schemas.openxmlformats.org/officeDocument/2006/relationships/customXml" Target="ink/ink19.xml"/><Relationship Id="rId67" Type="http://schemas.openxmlformats.org/officeDocument/2006/relationships/image" Target="media/image30.png"/><Relationship Id="rId116" Type="http://schemas.openxmlformats.org/officeDocument/2006/relationships/customXml" Target="ink/ink54.xml"/><Relationship Id="rId137" Type="http://schemas.openxmlformats.org/officeDocument/2006/relationships/image" Target="media/image65.png"/><Relationship Id="rId158" Type="http://schemas.openxmlformats.org/officeDocument/2006/relationships/customXml" Target="ink/ink75.xml"/><Relationship Id="rId20" Type="http://schemas.openxmlformats.org/officeDocument/2006/relationships/customXml" Target="ink/ink6.xml"/><Relationship Id="rId41" Type="http://schemas.openxmlformats.org/officeDocument/2006/relationships/image" Target="media/image17.png"/><Relationship Id="rId62" Type="http://schemas.openxmlformats.org/officeDocument/2006/relationships/customXml" Target="ink/ink27.xml"/><Relationship Id="rId83" Type="http://schemas.openxmlformats.org/officeDocument/2006/relationships/image" Target="media/image38.png"/><Relationship Id="rId88" Type="http://schemas.openxmlformats.org/officeDocument/2006/relationships/customXml" Target="ink/ink40.xml"/><Relationship Id="rId111" Type="http://schemas.openxmlformats.org/officeDocument/2006/relationships/image" Target="media/image52.png"/><Relationship Id="rId132" Type="http://schemas.openxmlformats.org/officeDocument/2006/relationships/customXml" Target="ink/ink62.xml"/><Relationship Id="rId153" Type="http://schemas.openxmlformats.org/officeDocument/2006/relationships/image" Target="media/image73.png"/><Relationship Id="rId174" Type="http://schemas.openxmlformats.org/officeDocument/2006/relationships/customXml" Target="ink/ink83.xml"/><Relationship Id="rId179" Type="http://schemas.openxmlformats.org/officeDocument/2006/relationships/image" Target="media/image86.png"/><Relationship Id="rId195" Type="http://schemas.openxmlformats.org/officeDocument/2006/relationships/image" Target="media/image94.png"/><Relationship Id="rId209" Type="http://schemas.openxmlformats.org/officeDocument/2006/relationships/image" Target="media/image101.png"/><Relationship Id="rId190" Type="http://schemas.openxmlformats.org/officeDocument/2006/relationships/customXml" Target="ink/ink91.xml"/><Relationship Id="rId204" Type="http://schemas.openxmlformats.org/officeDocument/2006/relationships/customXml" Target="ink/ink98.xml"/><Relationship Id="rId220" Type="http://schemas.openxmlformats.org/officeDocument/2006/relationships/customXml" Target="ink/ink106.xml"/><Relationship Id="rId225" Type="http://schemas.openxmlformats.org/officeDocument/2006/relationships/image" Target="media/image109.png"/><Relationship Id="rId241" Type="http://schemas.openxmlformats.org/officeDocument/2006/relationships/image" Target="media/image117.png"/><Relationship Id="rId246" Type="http://schemas.openxmlformats.org/officeDocument/2006/relationships/customXml" Target="ink/ink119.xml"/><Relationship Id="rId267" Type="http://schemas.openxmlformats.org/officeDocument/2006/relationships/image" Target="media/image130.png"/><Relationship Id="rId15" Type="http://schemas.openxmlformats.org/officeDocument/2006/relationships/image" Target="media/image4.png"/><Relationship Id="rId36" Type="http://schemas.openxmlformats.org/officeDocument/2006/relationships/customXml" Target="ink/ink14.xml"/><Relationship Id="rId57" Type="http://schemas.openxmlformats.org/officeDocument/2006/relationships/image" Target="media/image25.png"/><Relationship Id="rId106" Type="http://schemas.openxmlformats.org/officeDocument/2006/relationships/customXml" Target="ink/ink49.xml"/><Relationship Id="rId127" Type="http://schemas.openxmlformats.org/officeDocument/2006/relationships/image" Target="media/image60.png"/><Relationship Id="rId262" Type="http://schemas.openxmlformats.org/officeDocument/2006/relationships/customXml" Target="ink/ink127.xml"/><Relationship Id="rId10" Type="http://schemas.openxmlformats.org/officeDocument/2006/relationships/customXml" Target="ink/ink2.xml"/><Relationship Id="rId31" Type="http://schemas.openxmlformats.org/officeDocument/2006/relationships/image" Target="media/image12.png"/><Relationship Id="rId52" Type="http://schemas.openxmlformats.org/officeDocument/2006/relationships/customXml" Target="ink/ink22.xml"/><Relationship Id="rId73" Type="http://schemas.openxmlformats.org/officeDocument/2006/relationships/image" Target="media/image33.png"/><Relationship Id="rId78" Type="http://schemas.openxmlformats.org/officeDocument/2006/relationships/customXml" Target="ink/ink35.xml"/><Relationship Id="rId94" Type="http://schemas.openxmlformats.org/officeDocument/2006/relationships/customXml" Target="ink/ink43.xml"/><Relationship Id="rId99" Type="http://schemas.openxmlformats.org/officeDocument/2006/relationships/image" Target="media/image46.png"/><Relationship Id="rId101" Type="http://schemas.openxmlformats.org/officeDocument/2006/relationships/image" Target="media/image47.png"/><Relationship Id="rId122" Type="http://schemas.openxmlformats.org/officeDocument/2006/relationships/customXml" Target="ink/ink57.xml"/><Relationship Id="rId143" Type="http://schemas.openxmlformats.org/officeDocument/2006/relationships/image" Target="media/image68.png"/><Relationship Id="rId148" Type="http://schemas.openxmlformats.org/officeDocument/2006/relationships/customXml" Target="ink/ink70.xml"/><Relationship Id="rId164" Type="http://schemas.openxmlformats.org/officeDocument/2006/relationships/customXml" Target="ink/ink78.xml"/><Relationship Id="rId169" Type="http://schemas.openxmlformats.org/officeDocument/2006/relationships/image" Target="media/image81.png"/><Relationship Id="rId185" Type="http://schemas.openxmlformats.org/officeDocument/2006/relationships/image" Target="media/image89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customXml" Target="ink/ink86.xml"/><Relationship Id="rId210" Type="http://schemas.openxmlformats.org/officeDocument/2006/relationships/customXml" Target="ink/ink101.xml"/><Relationship Id="rId215" Type="http://schemas.openxmlformats.org/officeDocument/2006/relationships/image" Target="media/image104.png"/><Relationship Id="rId236" Type="http://schemas.openxmlformats.org/officeDocument/2006/relationships/customXml" Target="ink/ink114.xml"/><Relationship Id="rId257" Type="http://schemas.openxmlformats.org/officeDocument/2006/relationships/image" Target="media/image125.png"/><Relationship Id="rId26" Type="http://schemas.openxmlformats.org/officeDocument/2006/relationships/customXml" Target="ink/ink9.xml"/><Relationship Id="rId231" Type="http://schemas.openxmlformats.org/officeDocument/2006/relationships/image" Target="media/image112.png"/><Relationship Id="rId252" Type="http://schemas.openxmlformats.org/officeDocument/2006/relationships/customXml" Target="ink/ink122.xml"/><Relationship Id="rId47" Type="http://schemas.openxmlformats.org/officeDocument/2006/relationships/image" Target="media/image20.png"/><Relationship Id="rId68" Type="http://schemas.openxmlformats.org/officeDocument/2006/relationships/customXml" Target="ink/ink30.xml"/><Relationship Id="rId89" Type="http://schemas.openxmlformats.org/officeDocument/2006/relationships/image" Target="media/image41.png"/><Relationship Id="rId112" Type="http://schemas.openxmlformats.org/officeDocument/2006/relationships/customXml" Target="ink/ink52.xml"/><Relationship Id="rId133" Type="http://schemas.openxmlformats.org/officeDocument/2006/relationships/image" Target="media/image63.png"/><Relationship Id="rId154" Type="http://schemas.openxmlformats.org/officeDocument/2006/relationships/customXml" Target="ink/ink73.xml"/><Relationship Id="rId175" Type="http://schemas.openxmlformats.org/officeDocument/2006/relationships/image" Target="media/image84.png"/><Relationship Id="rId196" Type="http://schemas.openxmlformats.org/officeDocument/2006/relationships/customXml" Target="ink/ink94.xml"/><Relationship Id="rId200" Type="http://schemas.openxmlformats.org/officeDocument/2006/relationships/customXml" Target="ink/ink96.xml"/><Relationship Id="rId16" Type="http://schemas.openxmlformats.org/officeDocument/2006/relationships/customXml" Target="ink/ink5.xml"/><Relationship Id="rId221" Type="http://schemas.openxmlformats.org/officeDocument/2006/relationships/image" Target="media/image107.png"/><Relationship Id="rId242" Type="http://schemas.openxmlformats.org/officeDocument/2006/relationships/customXml" Target="ink/ink117.xml"/><Relationship Id="rId263" Type="http://schemas.openxmlformats.org/officeDocument/2006/relationships/image" Target="media/image128.png"/><Relationship Id="rId37" Type="http://schemas.openxmlformats.org/officeDocument/2006/relationships/image" Target="media/image15.png"/><Relationship Id="rId58" Type="http://schemas.openxmlformats.org/officeDocument/2006/relationships/customXml" Target="ink/ink25.xml"/><Relationship Id="rId79" Type="http://schemas.openxmlformats.org/officeDocument/2006/relationships/image" Target="media/image36.png"/><Relationship Id="rId102" Type="http://schemas.openxmlformats.org/officeDocument/2006/relationships/customXml" Target="ink/ink47.xml"/><Relationship Id="rId123" Type="http://schemas.openxmlformats.org/officeDocument/2006/relationships/image" Target="media/image58.png"/><Relationship Id="rId144" Type="http://schemas.openxmlformats.org/officeDocument/2006/relationships/customXml" Target="ink/ink68.xml"/><Relationship Id="rId90" Type="http://schemas.openxmlformats.org/officeDocument/2006/relationships/customXml" Target="ink/ink41.xml"/><Relationship Id="rId165" Type="http://schemas.openxmlformats.org/officeDocument/2006/relationships/image" Target="media/image79.png"/><Relationship Id="rId186" Type="http://schemas.openxmlformats.org/officeDocument/2006/relationships/customXml" Target="ink/ink89.xml"/><Relationship Id="rId211" Type="http://schemas.openxmlformats.org/officeDocument/2006/relationships/image" Target="media/image102.png"/><Relationship Id="rId232" Type="http://schemas.openxmlformats.org/officeDocument/2006/relationships/customXml" Target="ink/ink112.xml"/><Relationship Id="rId253" Type="http://schemas.openxmlformats.org/officeDocument/2006/relationships/image" Target="media/image123.png"/><Relationship Id="rId27" Type="http://schemas.openxmlformats.org/officeDocument/2006/relationships/image" Target="media/image10.png"/><Relationship Id="rId48" Type="http://schemas.openxmlformats.org/officeDocument/2006/relationships/customXml" Target="ink/ink20.xml"/><Relationship Id="rId69" Type="http://schemas.openxmlformats.org/officeDocument/2006/relationships/image" Target="media/image31.png"/><Relationship Id="rId113" Type="http://schemas.openxmlformats.org/officeDocument/2006/relationships/image" Target="media/image53.png"/><Relationship Id="rId134" Type="http://schemas.openxmlformats.org/officeDocument/2006/relationships/customXml" Target="ink/ink63.xml"/><Relationship Id="rId80" Type="http://schemas.openxmlformats.org/officeDocument/2006/relationships/customXml" Target="ink/ink36.xml"/><Relationship Id="rId155" Type="http://schemas.openxmlformats.org/officeDocument/2006/relationships/image" Target="media/image74.png"/><Relationship Id="rId176" Type="http://schemas.openxmlformats.org/officeDocument/2006/relationships/customXml" Target="ink/ink84.xml"/><Relationship Id="rId197" Type="http://schemas.openxmlformats.org/officeDocument/2006/relationships/image" Target="media/image95.png"/><Relationship Id="rId201" Type="http://schemas.openxmlformats.org/officeDocument/2006/relationships/image" Target="media/image97.png"/><Relationship Id="rId222" Type="http://schemas.openxmlformats.org/officeDocument/2006/relationships/customXml" Target="ink/ink107.xml"/><Relationship Id="rId243" Type="http://schemas.openxmlformats.org/officeDocument/2006/relationships/image" Target="media/image118.png"/><Relationship Id="rId264" Type="http://schemas.openxmlformats.org/officeDocument/2006/relationships/customXml" Target="ink/ink128.xml"/><Relationship Id="rId17" Type="http://schemas.openxmlformats.org/officeDocument/2006/relationships/image" Target="media/image5.png"/><Relationship Id="rId38" Type="http://schemas.openxmlformats.org/officeDocument/2006/relationships/customXml" Target="ink/ink15.xml"/><Relationship Id="rId59" Type="http://schemas.openxmlformats.org/officeDocument/2006/relationships/image" Target="media/image26.png"/><Relationship Id="rId103" Type="http://schemas.openxmlformats.org/officeDocument/2006/relationships/image" Target="media/image48.png"/><Relationship Id="rId124" Type="http://schemas.openxmlformats.org/officeDocument/2006/relationships/customXml" Target="ink/ink58.xml"/><Relationship Id="rId70" Type="http://schemas.openxmlformats.org/officeDocument/2006/relationships/customXml" Target="ink/ink31.xml"/><Relationship Id="rId91" Type="http://schemas.openxmlformats.org/officeDocument/2006/relationships/image" Target="media/image42.png"/><Relationship Id="rId145" Type="http://schemas.openxmlformats.org/officeDocument/2006/relationships/image" Target="media/image69.png"/><Relationship Id="rId166" Type="http://schemas.openxmlformats.org/officeDocument/2006/relationships/customXml" Target="ink/ink79.xml"/><Relationship Id="rId187" Type="http://schemas.openxmlformats.org/officeDocument/2006/relationships/image" Target="media/image90.png"/><Relationship Id="rId1" Type="http://schemas.openxmlformats.org/officeDocument/2006/relationships/customXml" Target="../customXml/item1.xml"/><Relationship Id="rId212" Type="http://schemas.openxmlformats.org/officeDocument/2006/relationships/customXml" Target="ink/ink102.xml"/><Relationship Id="rId233" Type="http://schemas.openxmlformats.org/officeDocument/2006/relationships/image" Target="media/image113.png"/><Relationship Id="rId254" Type="http://schemas.openxmlformats.org/officeDocument/2006/relationships/customXml" Target="ink/ink12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0:37.8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5 0 8514,'0'0'5289,"0"15"-5281,0-7 64,0 0 56,0 4-256,0-4-352,0 0-2129</inkml:trace>
  <inkml:trace contextRef="#ctx0" brushRef="#br0" timeOffset="344.07">1 275 8210,'0'0'6977,"31"0"-7513,-13 0-184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07.56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63 8674,'0'0'8066,"148"-12"-8010,-94 2 312,7 1-368,33-3-664,-13 2-1441,-12 0-350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23.88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39 250 3849,'2'4'6625,"-4"14"-6389,-1 0-1,0 0 0,-2 0 1,0-1-1,0 0 0,-16 30 1,4-6 382,5-9-211,-63 186 752,74-216-1338,0 0 0,0 0 0,0 0 0,0 0 1,0 0-1,-1-1 0,1 1 0,-1 0 0,1-1 0,-1 1 1,1-1-1,-1 1 0,0-1 0,0 0 0,0 0 0,1 0 1,-1 0-1,0 0 0,0 0 0,-4 1 0,-12 3-2713</inkml:trace>
  <inkml:trace contextRef="#ctx0" brushRef="#br0" timeOffset="343.08">1 489 7906,'0'0'2144,"126"-38"-2072,-68 28 8,47 0-80,-10 2-696,-8 2-1688</inkml:trace>
  <inkml:trace contextRef="#ctx0" brushRef="#br0" timeOffset="754.98">1206 363 4993,'0'0'4329,"-8"14"-3885,-120 230 2555,76-113-2301,45-113-709,6-18-88,1-1-1,-1 1 1,1 0 0,-1 0-1,0-1 1,1 1 0,-1-1-1,1 1 1,-1 0 0,1-1-1,-1 1 1,1-1 0,0 1-1,-1-1 1,1 0 0,0 1-1,-1-1 1,1 1-1,0-1 1,0 0 0,-1 1-1,1-1 1,0-1 0,-22-71-4490,9 35 214</inkml:trace>
  <inkml:trace contextRef="#ctx0" brushRef="#br0" timeOffset="1115.01">896 289 6833,'0'0'3145,"135"-2"-2689,-84 0-144,5-4-304,7 0 200,0-2-208,2-2-104,0-2 40,16-12-728,-18 4-744,-9-1-745</inkml:trace>
  <inkml:trace contextRef="#ctx0" brushRef="#br0" timeOffset="1521.92">1764 1 5569,'0'0'1821,"-13"25"-321,-7 12-936,-54 109 1596,24-38-283,-68 219-1,115-313-1907,0-5-48,1 0-1,-1 0 1,-6 13 0,8-22-158,3-5-1069,3-3 1008,1 0-1,0 0 1,0 0-1,0 1 1,1 0-1,0 0 1,14-9-1,-8 7 151,0 0-1,1 0 1,0 1 0,16-6-1,-25 12 148,1 0 0,-1 0-1,1 1 1,0 0 0,-1 0-1,1 0 1,0 0 0,0 1-1,0 0 1,0 0 0,10 3-1,-14-3 101,1 1-1,-1 0 1,0 0-1,1 0 1,-1 0-1,0 0 1,0 0-1,0 1 1,0-1-1,0 1 1,0 0-1,0-1 1,0 1-1,-1 0 1,1 0-1,-1 0 1,1 0-1,-1 1 1,0-1-1,0 0 1,0 0-1,0 1 1,0-1-1,-1 1 1,1-1-1,-1 1 1,1-1-1,-1 4 1,1 3 97,0 0 0,-1-1 1,0 1-1,-1 0 0,1-1 0,-2 1 1,1 0-1,-1-1 0,-1 0 0,0 1 1,-5 12-1,4-15-171,-3 11-27,7-16-36,0-1 0,0 0 0,0 1 0,0-1 0,0 1 0,1-1 0,-1 0-1,0 1 1,0-1 0,0 0 0,1 1 0,-1-1 0,0 0 0,0 1 0,1-1 0,-1 0-1,0 1 1,1-1 0,-1 0 0,0 0 0,1 0 0,-1 1 0,0-1 0,1 0 0,-1 0 0,0 0-1,1 0 1,-1 1 0,1-1 0,-1 0 0,1 0 0,-1 0 0,0 0 0,1 0 0,-1 0 0,1 0-1,-1 0 1,0-1 0,1 1 0,0 0 0,25-2-1768,5-10-93</inkml:trace>
  <inkml:trace contextRef="#ctx0" brushRef="#br0" timeOffset="2419.52">2132 580 3409,'0'0'5011,"-21"10"-4312,-69 32-117,83-39-467,1 0 1,0 0-1,0 1 1,0 0 0,0 0-1,0 0 1,1 1-1,0-1 1,0 1-1,0 1 1,-6 9-1,4-6-22,6-7-74,-1 1 1,1-1-1,0 0 1,-1 1-1,1-1 1,1 1-1,-1-1 1,0 1-1,0-1 1,1 1-1,0-1 1,-1 5-1,8-6 14,3-2-75,0 0-1,0 0 0,0-1 1,0 0-1,0-1 0,-1 0 0,1 0 1,15-9-1,5-5-506,36-26-1,-4 2-196,-62 41 761,0 0 0,0 0 0,0 0 1,0 0-1,0-1 0,1 1 1,-1 0-1,0 0 0,0 0 0,0 0 1,0 0-1,1 0 0,-1 0 0,0 0 1,0 0-1,0 0 0,0 0 1,0 0-1,1 0 0,-1 0 0,0 0 1,0 0-1,0 0 0,0 0 0,1 0 1,-1 0-1,0 0 0,0 0 1,0 0-1,0 1 0,1-1 0,-1 0 1,0 0-1,0 0 0,0 0 0,0 0 1,0 0-1,0 0 0,0 1 1,1-1-1,-1 0 0,0 0 0,0 0 1,0 0-1,0 0 0,0 1 0,1 11 673,-6 13 227,3-19-808,0-1 0,0 0 0,1 0 0,0 1 1,0-1-1,0 1 0,0-1 0,1 1 0,1 10 0,-1-15-112,1 0 0,0 0 0,-1 0 0,1 0 0,0-1 0,0 1 0,0 0 0,-1-1 0,1 1 0,0 0 0,0-1 0,0 1 0,0-1 0,0 0 0,0 1 0,0-1 0,0 0 0,0 1 0,1-1-1,-1 0 1,0 0 0,0 0 0,0 0 0,0 0 0,2 0 0,31-2-355,-34 2 351,6-1-116,-1-1 1,1 1 0,-1-1-1,1 0 1,-1 0-1,8-5 1,-10 4 96,0 1 0,1 1 1,-1-1-1,1 0 0,-1 1 0,1-1 1,-1 1-1,1 0 0,0 1 0,0-1 1,-1 0-1,1 1 0,0 0 0,0 0 0,0 0 1,6 2-1,-9-2 112,0 1 0,1 0 0,-1 0 1,0 0-1,1 0 0,-1 0 0,0 0 0,0 0 0,0 0 1,0 1-1,0-1 0,0 0 0,-1 1 0,1-1 0,0 1 0,-1-1 1,1 1-1,0 2 0,8 35 1699,-7-28-1294,-1-4-240,0 1-1,1-1 0,1 0 0,-1 1 1,6 10-1,-7-16-251,1-1-1,-1 1 1,0 0 0,1 0-1,-1-1 1,1 1 0,-1-1-1,1 1 1,0-1 0,0 0-1,0 1 1,0-1 0,0 0-1,0 0 1,0-1 0,0 1-1,0 0 1,0-1 0,1 1-1,-1-1 1,0 1 0,0-1-1,4 0 1,-4 0-65,0-1 0,0 1 0,0 0-1,0-1 1,0 1 0,0-1 0,0 0 0,-1 1 0,1-1-1,0 0 1,0 0 0,0 0 0,-1 0 0,1-1 0,-1 1-1,1 0 1,-1-1 0,1 1 0,-1-1 0,0 1 0,0-1-1,0 0 1,0 0 0,0 1 0,0-1 0,1-2 0,8-13-563,-9 16 602,-1 1 24,0 0 1,0 0 0,0 0 0,0 0 0,0 0 0,0 0 0,0-1 0,0 1-1,0 0 1,0 0 0,0 0 0,0 0 0,0 0 0,1 0 0,-1 0 0,0-1-1,0 1 1,0 0 0,0 0 0,0 0 0,0 0 0,0 0 0,1 0 0,-1 0-1,0 0 1,0 0 0,0 0 0,0 0 0,0 0 0,1 0 0,-1 0 0,0 0-1,0 0 1,0 0 0,0 0 0,0 0 0,1 0 0,-1 0 0,0 0 0,0 0-1,0 0 1,0 0 0,0 0 0,0 0 0,1 0 0,-1 1 0,0-1 0,0 0-1,0 0 1,0 0 0,0 0 0,0 0 0,0 0 0,0 0 0,0 1 0,1-1-1,-1 0 1,0 0 0,0 0 0,0 0 0,0 0 0,0 0 0,0 1 0,0-1 0,2 30 478,-1 1 1,-1 0 0,-2-1 0,0 1-1,-3-1 1,-12 47 0,10-54-322,-2-1 1,-21 43-1,23-54-139,1-1 1,-1 0-1,-1 0 0,1 0 1,-2-1-1,1 0 0,-16 12 1,22-20-17,1 1 0,-1-1 1,0 0-1,0 0 0,0 0 1,1 0-1,-1 0 0,0 0 1,0-1-1,0 1 0,0-1 1,-1 1-1,1-1 0,0 0 1,0 0-1,0 0 0,0 0 0,0 0 1,0 0-1,-3-1 0,3 0-5,1 0 0,-1 0 0,1 0-1,-1 0 1,1 0 0,0 0-1,-1 0 1,1-1 0,0 1-1,0-1 1,0 1 0,0-1-1,0 1 1,0-1 0,0 1-1,1-1 1,-1 0 0,1 1 0,-1-1-1,1 0 1,-1 0 0,1 1-1,0-3 1,-2-14-81,0-1 1,1 1-1,1 0 0,1-1 0,1 1 1,0 0-1,2-1 0,0 1 1,1 1-1,10-26 0,-6 23-95,1-1 0,1 1 0,1 1 0,1 0 0,1 1 0,0 1 0,1 0-1,26-22 1,111-75-4692,-84 69-402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41.86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3 286 6769,'0'0'8810,"-4"-10"-8402,6 10-24,18 0-384,12-4 129,8 0-233,7-2 104,2 2-641,10-2-519,-14 4-1184,-14 0-201</inkml:trace>
  <inkml:trace contextRef="#ctx0" brushRef="#br0" timeOffset="375">1 512 8346,'0'0'4393,"123"-12"-2889,-80 4-1224,-1 4-192,-1 0-176,13-2-1192,-12 2-1049,-4 0-5896</inkml:trace>
  <inkml:trace contextRef="#ctx0" brushRef="#br0" timeOffset="763.29">566 0 3305,'0'0'9674,"24"2"-8726,7 1-725,113 4 809,-127-7-922,-10-1-91,-1 1 1,0 0-1,1 1 0,-1-1 0,8 3 0,-14-3-20,1 0-1,0 1 1,-1-1 0,1 0-1,0 1 1,-1-1-1,1 1 1,-1-1-1,1 1 1,-1-1 0,1 1-1,-1-1 1,0 1-1,1 0 1,-1-1-1,1 1 1,-1 0 0,0-1-1,0 1 1,0 0-1,1 0 1,-1-1-1,0 1 1,0 1 0,0 21 0,0-14 17,-6 132 564,-6 0-1,-36 166 0,49-306-698,-1-1 0,0 1 1,0 0-1,0-1 0,-1 1 0,1 0 0,0-1 1,0 1-1,0-1 0,0 1 0,-1 0 0,1-1 1,0 1-1,0-1 0,-1 1 0,1-1 0,0 1 0,-1-1 1,1 1-1,-1-1 0,1 1 0,-1-1 0,1 0 1,-1 1-1,1-1 0,-1 1 0,1-1 0,-1 0 1,1 0-1,-1 1 0,1-1 0,-1 0 0,0 0 1,1 0-1,-1 0 0,0 0 0,1 0 0,-1 0 1,1 0-1,-1 0 0,0 0 0,1 0 0,-1 0 1,0 0-1,1 0 0,-1-1 0</inkml:trace>
  <inkml:trace contextRef="#ctx0" brushRef="#br0" timeOffset="1138.28">706 386 9034,'0'0'3681,"155"0"-2281,-74 0-888,31 0-360,-20 4-152,-14 0-172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38.74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 189 8554,'0'0'2811,"-3"21"-1464,-21 135 701,19-112-1427,1 71-1,4-114-609,0 1 1,0 0 0,0 0-1,1-1 1,-1 1 0,1 0-1,-1-1 1,1 1 0,0 0 0,-1-1-1,1 1 1,0-1 0,0 1-1,0-1 1,0 0 0,0 1-1,0-1 1,1 0 0,-1 0-1,0 0 1,1 1 0,-1-1-1,1-1 1,-1 1 0,1 0-1,-1 0 1,1-1 0,0 1-1,-1-1 1,1 1 0,0-1-1,-1 1 1,1-1 0,0 0-1,0 0 1,2 0 0,3 0-14,-1-1 1,0 1-1,0-1 1,0 0-1,0 0 1,0-1 0,0 1-1,0-1 1,9-5-1,-5 1-52,0-1 0,0-1-1,-1 1 1,0-1 0,0-1 0,-1 0-1,0 0 1,7-12 0,49-87-1198,-44 70 417,-17 36 700,-3 10-24,0-7 152,-3 42 553,-1 1 0,-19 72 0,2-11 143,3 59 648,-1 7-440,19-170-897,-1 8 25,0-1 0,-1 1 1,-1-1-1,1 1 0,-5 8 0,6-15-23,0 0-1,0 0 1,-1 0-1,1-1 1,0 1-1,-1 0 1,1-1-1,-1 1 1,0-1-1,0 1 1,1-1-1,-1 0 1,0 0-1,0 1 1,0-1-1,0-1 1,0 1-1,0 0 1,-1-1-1,1 1 1,0-1-1,0 1 1,0-1-1,-5 0 1,4 0-12,0 1-1,0-1 1,0 0 0,0-1 0,0 1-1,-1 0 1,1-1 0,0 0 0,0 0-1,1 0 1,-1 0 0,0 0-1,0 0 1,0-1 0,1 1 0,-1-1-1,1 0 1,-1 0 0,1 0 0,0 0-1,0 0 1,0-1 0,0 1 0,0-1-1,0 1 1,0-1 0,1 0-1,0 1 1,-1-1 0,1 0 0,0 0-1,-1-4 1,0-4-43,-1 0 1,1 0-1,1-1 0,0 1 0,0-1 1,1 1-1,1-1 0,0 1 1,0-1-1,1 1 0,1 0 0,0 0 1,0 0-1,1 0 0,0 0 0,1 1 1,8-13-1,5-6-149,1 1 0,2 1 0,0 1 0,42-39 0,-21 28-1810,88-60-1,-127 95 1859,48-34-2867</inkml:trace>
  <inkml:trace contextRef="#ctx0" brushRef="#br0" timeOffset="405.87">675 274 8754,'0'0'5569,"126"6"-4409,-82-6-760,1 2-304,-2-2-96,9 4-664,-14 0-1200,-11 0-3001</inkml:trace>
  <inkml:trace contextRef="#ctx0" brushRef="#br0" timeOffset="406.87">695 572 6729,'0'0'5946,"117"0"-5402,-72 0-544,20 0-336,-11 0-712,-7-4-4010</inkml:trace>
  <inkml:trace contextRef="#ctx0" brushRef="#br0" timeOffset="977.34">1485 167 7666,'0'0'5517,"18"-8"-5190,55-21-174,-55 24-26,-10 10-18,-7-4-92,-1 0 0,0 0 0,1 0 0,-1 0-1,0 1 1,0-1 0,0 0 0,0 0 0,-1 0 0,1 1-1,0-1 1,0 0 0,-1 1 0,0 2 95,1 0-77,-1 0 0,0-1 0,1 0 1,-1 1-1,-1-1 0,1 1 0,0-1 0,-1 0 0,0 0 0,0 0 0,0 0 1,0 0-1,-3 3 0,-40 35 367,35-33-416,0 1 1,-13 14 0,22-23-7,1 0 1,0 1 0,-1-1 0,1 0 0,0 1 0,-1-1 0,1 0 0,0 1 0,-1-1 0,1 1-1,0-1 1,0 1 0,-1-1 0,1 1 0,0-1 0,0 1 0,0-1 0,0 1 0,0-1 0,0 1 0,0-1-1,0 1 1,0-1 0,0 1 0,0-1 0,0 1 0,0-1 0,0 1 0,0-1 0,0 1 0,0-1-1,1 0 1,-1 1 0,0-1 0,0 1 0,1-1 0,-1 1 0,0-1 0,1 0 0,-1 1 0,0-1-1,1 0 1,-1 1 0,1-1 0,-1 0 0,0 1 0,1-1 0,-1 0 0,1 0 0,-1 0 0,1 1 0,-1-1-1,1 0 1,-1 0 0,2 0 0,33 4-649,-26-4 595,1 1-65,3 0 36,-1 0-1,0 1 1,0 0 0,20 7-1,-29-8 124,0 1 0,0-1-1,0 1 1,0-1-1,-1 1 1,1 0-1,0 0 1,-1 1 0,1-1-1,-1 0 1,0 1-1,0-1 1,0 1-1,0 0 1,0 0 0,0 0-1,-1 0 1,0 0-1,1 0 1,-1 0-1,0 0 1,0 4-1,1 1 131,-1-1 0,-1 1 0,1-1 0,-1 1 0,0-1 0,-1 1 0,0-1 0,0 1 0,0-1 0,-1 1 0,0-1 0,-1 0 0,0 0 0,0 0 0,-5 9-1,4-11-98,0 1 0,0-1 0,0-1 0,-1 1 0,1 0 0,-1-1 0,0 0 0,0 0-1,-1-1 1,1 1 0,-1-1 0,0-1 0,0 1 0,0-1 0,0 0 0,0 0-1,0 0 1,-11 1 0,14-3-47,-40 2-17,42-2-14,-1 0 1,1 0-1,-1 0 0,1 0 1,-1-1-1,1 1 0,0 0 1,-1-1-1,1 1 1,0-1-1,-1 1 0,1-1 1,0 0-1,-1 0 0,1 0 1,0 1-1,0-1 1,0 0-1,0 0 0,0 0 1,0-1-1,0 1 1,0 0-1,0 0 0,0-2 1,-1-5-374,1 0 0,1 0 0,-1 0 1,2-12-1,-1 3-823,0-20-2881</inkml:trace>
  <inkml:trace contextRef="#ctx0" brushRef="#br0" timeOffset="1347.35">1904 427 9674,'0'0'7050,"-11"-26"-7659</inkml:trace>
  <inkml:trace contextRef="#ctx0" brushRef="#br0" timeOffset="1724.34">2155 94 9338,'0'0'6852,"16"13"-6417,51 44-67,-65-55-336,0 0-1,-1 0 1,1 0 0,0 0 0,-1 0-1,1 0 1,-1 0 0,0 0 0,1 1-1,-1-1 1,0 1 0,-1-1-1,1 1 1,0-1 0,-1 1 0,1-1-1,-1 1 1,0-1 0,0 1 0,0 0-1,0 4 1,-1 4 37,1-5 0,-1 0 1,1 0-1,-1 0 1,0 0-1,-1 0 1,0-1 0,0 1-1,0 0 1,0-1-1,-6 10 1,-2-1 29,0-1 1,-16 18 0,15-19-37,0 0 0,1 1 0,-10 16 0,20-28-67,0 0 0,-1-1 0,1 1 1,0-1-1,-1 1 0,1-1 0,0 1 0,0 0 0,-1-1 0,1 1 1,0 0-1,0-1 0,0 1 0,0 0 0,0-1 0,0 1 0,0 0 1,0-1-1,0 1 0,0-1 0,1 1 0,-1 0 0,0-1 0,0 1 1,1 0-1,-1 0 0,1 0-7,0 0 0,0 0-1,0-1 1,0 1 0,1 0 0,-1-1 0,0 1 0,0-1 0,0 1-1,0-1 1,1 1 0,-1-1 0,2 0 0,7 2-84,1-2 0,20 0 0,-18-1 59,46 3-528,-29-1 160,1 0 0,-1-2-1,32-6 1,-35 1-955,-1-2-1,47-19 1,-24 2-2843</inkml:trace>
  <inkml:trace contextRef="#ctx0" brushRef="#br0" timeOffset="2073.42">2873 0 5433,'0'0'3542,"-5"25"-1732,-1 6-1180,0-1 349,2 1 1,-2 54 0,6 237 2392,0-322-3433,0 1 0,0 0 0,0 0 0,0 0 0,0-1 0,0 1 0,-1 0 0,1 0 0,0-1-1,0 1 1,-1 0 0,1 0 0,0-1 0,-1 1 0,1 0 0,-1-1 0,1 1 0,-1 0 0,1-1 0,-1 1-1,1-1 1,-1 1 0,1-1 0,-1 1 0,0-1 0,1 1 0,-2-1 0,0 1-97,1-1 0,-1 1 1,0-1-1,0 0 0,0 0 0,0 0 1,1 0-1,-1 0 0,0 0 0,0 0 1,-2-1-1,-3-1-505,0 0 0,0-1 0,1 0 0,-1 0 0,-7-5 0,-16-13-4233</inkml:trace>
  <inkml:trace contextRef="#ctx0" brushRef="#br0" timeOffset="2074.42">2664 269 7762,'0'0'4721,"161"8"-3265,-109-4-920,-5 0 128,12-4-664,-15 0-1936,-5 0-2673</inkml:trace>
  <inkml:trace contextRef="#ctx0" brushRef="#br0" timeOffset="2450.4">3175 378 512,'0'0'15629,"12"-18"-15234,-1 2-364,70-112-186,-70 107 106,-4 5-229,2 0 0,0 1 0,0 1 1,17-20-1,-26 34 277,0 0 0,0 0-1,0-1 1,0 1 0,1 0 0,-1 0 0,0-1-1,0 1 1,0 0 0,0 0 0,0 0 0,1-1 0,-1 1-1,0 0 1,0 0 0,0 0 0,1 0 0,-1 0 0,0-1-1,0 1 1,1 0 0,-1 0 0,0 0 0,0 0 0,1 0-1,-1 0 1,0 0 0,0 0 0,1 0 0,-1 0-1,0 0 1,0 0 0,1 0 0,-1 0 0,0 0 0,0 0-1,1 0 1,-1 0 0,0 0 0,0 0 0,1 0 0,-1 1-1,0-1 1,0 0 0,0 0 0,1 0 0,-1 0 0,0 1-1,0-1 1,0 0 0,0 0 0,1 0 0,-1 1-1,0-1 1,0 0 0,0 0 0,0 0 0,0 1 0,2 16 323,-1-13-264,-1 268 3662,-7-175-3363,-6-35-537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48.61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70 85 6977,'0'0'2944,"-26"-8"-2361,-88-24 333,103 30-807,0 0 0,0 0 0,0 1 0,0 1-1,0 0 1,0 0 0,0 1 0,0 0 0,0 1 0,0 1 0,-12 3 0,4 2 184,-1 1 1,2 1-1,-35 23 0,32-18-80,1 0-1,0 1 1,2 2-1,0 0 1,1 0-1,0 2 1,2 0-1,-19 31 1,26-38-123,1 1 0,0 0 0,1 1 0,1 0 0,0 0 0,1 0 0,0 0 0,1 0 0,1 1 0,1 0 0,0-1 1,1 1-1,0 0 0,6 27 0,-4-34-44,0-1 0,1 1 0,0-1 0,1 0 0,0 1 0,0-2 0,1 1 0,0 0 0,10 10 0,-5-7-23,0-1-1,1 0 1,0-1 0,1 0 0,18 10-1,-6-6-74,1-1-1,0-1 0,0-2 0,1 0 1,51 9-1,-56-14-378,1 0 0,-1-2 0,0 0 0,1-2 0,0 0 0,25-4 0,-43 3 113,0 0 0,-1 0 0,1 0 0,0-1 0,-1 1 0,1-1 0,-1 0 0,0 0-1,1-1 1,-1 1 0,0-1 0,0 1 0,-1-1 0,1 0 0,0 0 0,-1 0 0,3-4 0,4-25-8056</inkml:trace>
  <inkml:trace contextRef="#ctx0" brushRef="#br0" timeOffset="372.04">0 379 7458,'0'0'7321,"133"-2"-6329,-82 2-848,5 0-40,7 0 64,0 0-168,33 0-424,-17 0-1432,-7 0-1305</inkml:trace>
  <inkml:trace contextRef="#ctx0" brushRef="#br0" timeOffset="1798.37">1262 408 5401,'0'0'6934,"-4"-3"-6476,1 2-407,0-1 0,0 0 0,0 1 0,0 0 0,0 0 0,-1 0 0,1 0 0,0 0 0,0 1 0,-1-1 0,1 1 0,-1 0 0,1 0 0,0 0 0,-1 0 0,1 1 0,0-1 0,-1 1 0,1 0 0,0 0 0,0 0 0,0 0 0,0 1 0,0-1 0,0 1 0,-4 3 0,0 0 6,0 0 1,0 1-1,1-1 1,0 1 0,0 1-1,1-1 1,-1 1-1,2 0 1,-1 1 0,1-1-1,0 1 1,0-1-1,1 1 1,0 0 0,0 1-1,1-1 1,0 0-1,1 1 1,0-1-1,0 1 1,0 8 0,1-16-57,0 0 1,1 0 0,-1 0 0,0-1-1,0 1 1,0 0 0,1 0 0,-1 0-1,0-1 1,1 1 0,-1 0 0,0 0-1,1-1 1,-1 1 0,1 0 0,-1-1-1,1 1 1,0-1 0,-1 1 0,1-1 0,-1 1-1,1-1 1,0 1 0,1 0 0,1 0 4,-1 0 1,1 0-1,0-1 1,-1 1-1,1-1 1,0 1-1,5-1 1,-3 0 0,0 0 0,0 0 0,1-1 0,-1 0 0,0 0 0,0 0-1,0-1 1,7-2 0,-6-1-25,0 0-1,0 0 1,0 0-1,-1 0 1,0-1-1,0 0 1,0 0-1,5-11 1,4-6-106,10-28 0,5-20-650,-3 0 1,-4-2 0,24-136 0,-41 178 633,-31 135 1015,1-4 553,9-12-347,4 0-1,-1 128 1,13-215-1083,0 1-1,0-1 1,0 1 0,1-1 0,-1 1-1,0-1 1,1 1 0,-1-1-1,1 1 1,-1-1 0,1 0 0,0 1-1,-1-1 1,1 0 0,0 0-1,0 1 1,0-1 0,0 0-1,0 0 1,0 0 0,0 0 0,1 0-1,-1 0 1,0 0 0,0-1-1,1 1 1,-1 0 0,1-1 0,-1 1-1,0-1 1,1 1 0,-1-1-1,1 0 1,2 1 0,-1-1-56,0 0 1,0 0 0,0 0-1,0-1 1,0 1-1,1-1 1,-1 1 0,0-1-1,-1 0 1,1 0-1,0 0 1,0-1-1,0 1 1,-1-1 0,1 0-1,4-3 1,0-2-257,-1-1 1,0 0-1,0-1 1,-1 1-1,0-1 1,6-14-1,-4 9-113,20-43-1744,-4-1-1383</inkml:trace>
  <inkml:trace contextRef="#ctx0" brushRef="#br0" timeOffset="2144.78">1699 105 6977,'0'0'1992,"-5"22"-263,-37 154 2043,39-165-3532,-36 159 2434,33-140-2443,3 0 1,0 0 0,3 53 0,0-82-261,0-1 0,0 1 0,0 0 0,0 0 0,0-1 0,1 1 0,-1 0 0,0-1 0,0 1 0,1 0 0,-1-1 0,0 1 0,1 0 0,-1-1 0,1 1 0,-1 0 0,1-1 0,-1 1 0,1-1 0,-1 1 1,1-1-1,-1 1 0,1-1 0,0 0 0,-1 1 0,1-1 0,0 0 0,-1 1 0,1-1 0,0 0 0,-1 0 0,1 0 0,0 0 0,0 1 0,-1-1 0,2 0 0,-1-1-45,0 1 1,0 0-1,0-1 0,0 1 0,0-1 0,0 1 1,0-1-1,-1 1 0,1-1 0,0 1 0,0-1 1,0 0-1,-1 0 0,1 1 0,0-1 0,-1 0 1,1 0-1,-1 0 0,1 0 0,-1 0 0,1 1 0,-1-1 1,1 0-1,-1 0 0,0 0 0,0 0 0,1 0 1,-1 0-1,0-1 0,0 0 0,0-99-6119,-4 48-20</inkml:trace>
  <inkml:trace contextRef="#ctx0" brushRef="#br0" timeOffset="2145.78">1560 367 2697,'0'0'10954,"148"0"-10906,-106 0-48,3-16-576,-9-2-1217,-16-2-3312</inkml:trace>
  <inkml:trace contextRef="#ctx0" brushRef="#br0" timeOffset="2518.78">811 139 7194,'0'0'5841,"133"14"-5097,-75-8-336,9 2-344,3-2-128,31 2-456,-18-4-1392,-9-4-1321</inkml:trace>
  <inkml:trace contextRef="#ctx0" brushRef="#br0" timeOffset="2923.06">1944 133 7194,'0'0'1697,"-1"27"-16,-1 7-1057,-5 136 2407,2 109-141,6-285-2991,0 0 1,0 0-1,1 1 0,0-1 0,0 0 1,5-8-1,0-4-212,2-4-37,-2 1-87,1 1-1,1 0 1,1 1-1,16-25 1,-26 43 430,1 0 0,-1 0 0,1 0 1,0 0-1,0 1 0,-1-1 1,1 0-1,0 0 0,0 0 0,0 1 1,0-1-1,0 0 0,0 1 1,0-1-1,0 1 0,0-1 0,0 1 1,0 0-1,0-1 0,1 1 1,-1 0-1,1 0 0,-1 0 29,0 0 0,0 1 0,0-1 0,0 1 0,0-1 0,-1 1 0,1 0 0,0-1 0,0 1 0,-1 0 0,1-1 0,0 1-1,-1 0 1,1 0 0,-1 0 0,1 0 0,-1 0 0,0-1 0,1 1 0,-1 1 0,3 8 299,-1-1 0,0 1 0,1 16 1,-3-25-309,1 57 1125,-1-40-745,0-1 0,4 30 1,-4-47-409,1 1 0,-1 0 0,0-1 0,0 1 0,0-1 0,1 1 0,-1-1 1,0 1-1,1-1 0,-1 1 0,0-1 0,1 1 0,-1-1 0,1 1 0,-1-1 0,0 1 0,1-1 0,-1 0 1,1 1-1,-1-1 0,1 0 0,0 0 0,-1 1 0,1-1 0,-1 0 0,1 0 0,-1 0 0,1 0 1,0 0-1,20-2-2119,-3-6-2255</inkml:trace>
  <inkml:trace contextRef="#ctx0" brushRef="#br0" timeOffset="3285.1">2282 617 9178,'0'0'6451,"13"-18"-6365,42-64-54,-40 57-240,-2 0 0,-1 0 0,-1-2 0,-1 1 0,-1-1 1,8-46-1,-9 37-92,2-10-457,-6 25 586,0 0 0,2 1 0,0 0 0,10-20 0,-16 39 175,0 1-1,0-1 1,1 1 0,-1-1-1,0 1 1,0-1-1,0 1 1,1-1 0,-1 1-1,0-1 1,1 1 0,-1 0-1,0-1 1,1 1 0,-1 0-1,1-1 1,-1 1-1,0 0 1,1-1 0,-1 1-1,1 0 1,-1 0 0,1-1-1,-1 1 1,1 0 0,-1 0-1,1 0 1,-1 0 0,1 0-1,-1 0 1,1 0-1,-1 0 1,1 0 0,0 0-1,-1 0 1,1 0 0,-1 0-1,1 0 1,-1 0 0,1 1-1,-1-1 1,1 0-1,-1 0 1,1 1 0,-1-1-1,0 0 1,1 1 0,-1-1-1,1 0 1,-1 1 0,0-1-1,1 0 1,-1 1 0,0-1-1,1 1 1,-1-1-1,0 1 1,1 0 0,15 31 474,-16-30-450,47 123 1500,32 135 0,-72-224-1354,-2-1 0,0 1 0,-2 60 0,-3-95-163,0 0-1,0 0 1,0 0-1,-1 0 1,1 0-1,0 0 1,0 0-1,-1 0 1,1 0 0,0 0-1,-1-1 1,1 1-1,-1 0 1,1 0-1,-1 0 1,0 0 0,1-1-1,-1 1 1,0 0-1,0-1 1,1 1-1,-1 0 1,0-1 0,0 1-1,0-1 1,0 0-1,0 1 1,1-1-1,-1 0 1,0 1 0,0-1-1,-2 0 1,-3 1 11,-1 0 0,1-1 0,0 0 1,-8-1-1,-1 1 57,6-1-158,-1 0 0,0 0 0,0-1 0,1 0 1,-1-1-1,1 0 0,-11-5 0,-1-2-2007,-37-24 0,32 16-313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45.4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2 319 496,'0'0'6627,"-6"21"-3880,2-3-2325,-8 24 1127,-8 63 0,14-38 332,3 112 1,8-144-1624,-5-33-282,1 0 0,-1 0 0,1 0-1,0 0 1,0 0 0,0 0 0,0 0 0,0 0 0,0 0 0,1 0-1,-1-1 1,0 1 0,4 2 0,-5-4 1,0 0 1,0 0-1,0 0 1,1 0-1,-1 0 0,0 0 1,0 0-1,0 0 0,0 0 1,0 0-1,1 0 1,-1 0-1,0 0 0,0 0 1,0 0-1,0 0 0,0 0 1,1 0-1,-1 0 1,0 0-1,0 0 0,0 0 1,0 0-1,0 0 0,0 0 1,0-1-1,1 1 1,-1 0-1,0 0 0,0 0 1,0 0-1,0 0 1,0 0-1,0-1 0,0 1 1,0 0-1,0 0 0,0 0 1,0 0-1,0 0 1,0 0-1,0-1 0,0 1 1,0 0-1,0 0 0,0 0 1,0 0-1,0 0 1,0-1-1,0 1 0,0 0 1,0 0-1,0-13-272,0 11 63,-2-71-2975,-13-88 0,5 88 187</inkml:trace>
  <inkml:trace contextRef="#ctx0" brushRef="#br0" timeOffset="346.07">52 320 5433,'19'-25'1282,"23"-24"-1,-41 48-1160,1-1-1,0 1 0,0-1 1,0 1-1,0 0 0,0-1 1,1 1-1,-1 0 0,0 0 0,0 1 1,1-1-1,-1 0 0,1 1 1,-1-1-1,0 1 0,1 0 1,-1 0-1,1 0 0,-1 0 1,1 0-1,-1 1 0,4 0 1,-1 1 88,1 0 1,0 0 0,-1 1 0,1 0 0,8 6 0,-13-9-184,12 10 298,1 1 0,-1 0-1,-1 0 1,0 1 0,-1 1-1,0 0 1,-1 1 0,0 0-1,-1 0 1,9 20 0,-9-14-217,-1 0 1,-1 0-1,-1 1 1,0 0-1,-2 0 1,0 0 0,1 36-1,-4-41-65,-1 0-1,-1 0 1,0 0-1,-1 0 1,-5 19 0,5-29-36,0 0 0,0-1 1,-1 1-1,0-1 0,0 1 1,0-1-1,-1 0 0,0 0 1,1-1-1,-2 1 0,1-1 1,-1 0-1,1 0 1,-1 0-1,0 0 0,-9 4 1,5-3-6,-1-2 0,1 1 0,0-1 0,-1 0 0,0-1 1,0 0-1,-10 1 0,-2-2-59,1 0-1,-28-4 1,46 3-6,-1 0-1,1 0 1,0-1-1,0 0 1,-1 0-1,1 0 1,0 0-1,0 0 0,0 0 1,0-1-1,0 0 1,0 1-1,0-1 1,0 0-1,1-1 1,-1 1-1,1 0 1,0-1-1,-4-4 1,3 2-307,0-1-1,0 0 1,1-1 0,0 1 0,0 0 0,0-1-1,1 1 1,0-1 0,0-8 0,0-27-3735</inkml:trace>
  <inkml:trace contextRef="#ctx0" brushRef="#br0" timeOffset="754.98">1147 74 8554,'0'0'1947,"-26"24"-780,-83 85 413,95-94-1266,1 0 1,0 2-1,1-1 0,1 2 0,1-1 1,-16 36-1,24-47-256,-12 27 184,2 1 1,1 0-1,1 0 0,3 1 1,0 0-1,3 1 0,0-1 1,3 1-1,4 55 0,-2-81-243,0 0 0,1 0 0,0 0 0,1 0 0,0 0 0,0-1 0,1 0 0,1 0 0,-1 0 0,1 0 0,1 0 0,0-1 0,0 0 0,1-1 0,-1 1 0,2-1-1,-1 0 1,1-1 0,0 0 0,0 0 0,1-1 0,0 0 0,0 0 0,0-1 0,0 0 0,1-1 0,-1 0 0,1 0 0,0-1 0,0 0 0,10 0 0,-8 0-318,-1-1 0,0 0 0,1-1 0,-1 0-1,0-1 1,1 0 0,-1 0 0,0-1 0,0-1 0,0 0 0,14-6 0,11-13-2634</inkml:trace>
  <inkml:trace contextRef="#ctx0" brushRef="#br0" timeOffset="1112.08">1357 369 9482,'0'0'4546,"20"-10"-4456,66-31-13,-82 40-75,0-1 0,0 1 1,0 0-1,0 0 0,0 0 0,0 0 0,0 1 1,0-1-1,0 1 0,0 0 0,0 1 1,1-1-1,-1 1 0,4 0 0,-5 0 11,-1 0 0,1 1 0,-1-1 0,1 1 0,-1-1 0,1 1 0,-1 0 1,0 0-1,0 0 0,1 0 0,-2 0 0,1 0 0,0 0 0,0 1 0,1 2 0,0 2 71,0 0-1,0 1 1,-1-1-1,0 1 1,0-1 0,-1 1-1,0-1 1,0 1 0,-1 0-1,0-1 1,-1 11 0,-1-11-9,0 1 0,0-1 0,-1 1 0,0-1-1,0 0 1,-1 0 0,1 0 0,-2-1 0,1 1 0,-1-1 0,0 0 0,0 0 0,-1-1 0,1 0 0,-8 5 0,-12 10 23,-2-1-1,-33 17 1,-56 26-43,126-61-152,-1 1 0,0-2 0,19 1 0,2-4-568,0-1 1,-1-2 0,0 0 0,41-16-1,-39 13-600,18-8-1474</inkml:trace>
  <inkml:trace contextRef="#ctx0" brushRef="#br0" timeOffset="1512.3">1928 430 8754,'0'0'5465,"0"56"-9010</inkml:trace>
  <inkml:trace contextRef="#ctx0" brushRef="#br0" timeOffset="1513.3">1986 680 7114,'0'0'4985,"-18"103"-3313,7-69 144,-5 3-1136,0-5-375,1 0 23,-5-6-264,4-1-64,-2-7-272,4-8-1241,5-4-791</inkml:trace>
  <inkml:trace contextRef="#ctx0" brushRef="#br0" timeOffset="1966.09">2401 246 7802,'0'0'5182,"19"-4"-4238,139-21 255,-153 25-1144,137-12 241,-142 13-296,1-1 0,-1 0 0,0 0 0,1 0 0,-1 0 0,1 1 0,-1-1 0,0 0 0,1 0 0,-1 1 0,0-1 0,1 0-1,-1 1 1,0-1 0,0 0 0,1 1 0,-1-1 0,0 1 0,0-1 0,0 0 0,0 1 0,1-1 0,-1 1 0,0-1 0,0 1 0,0-1 0,0 0 0,0 1 0,0-1 0,0 1 0,0-1 0,0 1 0,0-1 0,0 0 0,-1 1 0,-1 18-34,-4-3 74,0 0 1,-1 0-1,-15 24 0,-11 26 262,24-39-20,1 0 1,1 0-1,1 1 0,-3 37 0,6-12 157,5 73 0,8-84-1116,-26-50-5088,-6-5 1422</inkml:trace>
  <inkml:trace contextRef="#ctx0" brushRef="#br0" timeOffset="2342.12">2455 552 8618,'0'0'3993,"148"-14"-2449,-94 10-1352,0-3-192,17 1-752,-14 2-1136,-10-2-2513</inkml:trace>
  <inkml:trace contextRef="#ctx0" brushRef="#br0" timeOffset="2737.02">3134 0 7394,'0'0'1002,"7"23"-211,-2-7-549,41 149 2226,-29-85-779,-4 2 1,6 155-1,-18-201-1374,-9 61 1,6-83-270,-1-1-1,-1 0 1,0 0 0,-1 0-1,0-1 1,-1 1 0,-13 20-1,10-21-55,0 1 0,-1-1 0,-1-1 0,0 1 0,0-2 0,-1 0 0,-25 17 0,17-16-1020,-1 0-1,1-1 1,-2-1 0,-34 9-1,10-8-726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43.6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78 6185,'0'0'5907,"10"11"-4939,-7-8-884,3 3 81,0 0 0,0 1 0,-1 0 1,0 0-1,0 0 0,-1 0 0,0 1 0,0 0 1,-1 0-1,0 0 0,0 0 0,2 10 0,13 118 1118,17 79-277,-29-189-953,1-1-1,2 0 1,0 0-1,1 0 1,2-2-1,15 24 1,-22-38-53,1-1 1,1 0-1,0-1 1,0 1-1,0-1 1,1-1-1,0 1 1,0-2-1,1 1 1,-1-1-1,16 7 1,-19-10-27,0 0 1,0-1 0,0 1-1,0-1 1,0 0-1,0 0 1,1-1 0,-1 0-1,0 0 1,0 0 0,0 0-1,0-1 1,0 0 0,1 0-1,-1 0 1,0-1 0,-1 0-1,1 1 1,0-2 0,-1 1-1,1-1 1,-1 1-1,1-1 1,4-5 0,0-1-2,0-1-1,0 0 1,-1 0 0,0-1 0,-1 0 0,0-1 0,-1 1 0,8-21-1,-2-3-72,16-67-1,11-130-925,-4 16-3726,-21 161 1106</inkml:trace>
  <inkml:trace contextRef="#ctx0" brushRef="#br0" timeOffset="1007.26">1078 524 3449,'0'0'7251,"-4"-12"-6967,-16-36 41,19 47-306,1 0 1,-1 0-1,1 0 0,-1 1 0,0-1 1,1 0-1,-1 0 0,0 0 0,0 0 1,0 1-1,1-1 0,-1 0 0,0 1 1,0-1-1,0 1 0,0-1 1,0 1-1,0 0 0,0-1 0,0 1 1,0 0-1,0-1 0,0 1 0,0 0 1,-1 0-1,1 0 0,0 0 0,0 0 1,0 0-1,0 0 0,-2 1 0,-3 0 105,-8 0 21,1 0 0,0 1 0,-1 0 0,1 1 0,0 1 0,1 0 0,-1 1 0,-13 7 0,1 1 280,1 1 1,1 1-1,-21 18 0,37-28-349,1 1 1,0-1-1,0 1 0,0 1 0,1-1 1,0 1-1,-4 7 0,7-10-57,0 0-1,0 0 1,1 0-1,-1 0 1,1 1-1,0-1 1,0 0 0,1 1-1,-1-1 1,1 1-1,0-1 1,0 1-1,0-1 1,2 9-1,-1-11-14,0-1-1,0 1 0,0 0 0,0-1 0,0 1 0,0 0 1,0-1-1,1 1 0,-1-1 0,1 0 0,-1 1 1,1-1-1,-1 0 0,1 0 0,0 0 0,0 0 0,-1 0 1,1-1-1,0 1 0,0 0 0,0-1 0,4 1 0,4 1 20,1 0-1,19 0 0,-17-1-143,0-1-1,-1-1 0,1 0 0,-1-1 1,1 0-1,-1-1 0,15-5 1,-18 4-6,0 0 0,-1-1 0,0 0 0,0 0 0,0 0 0,0-1 0,-1 0 0,0-1 0,0 0 1,7-10-1,-7 8-140,-1-1 0,1 1 0,-2-1 0,0 0 0,0-1 1,-1 1-1,0-1 0,0 0 0,-2 0 0,1 0 1,-1 0-1,-1-1 0,1-15 0,-3 27 299,0 0 1,0 0-1,1 0 0,-1 0 0,0 0 0,1 1 1,-1-1-1,0 0 0,1 0 0,-1 1 0,0-1 0,1 0 1,-1 1-1,1-1 0,-1 0 0,1 1 0,-1-1 1,1 1-1,-1-1 0,0 1 0,-3 5 225,0 1-1,0-1 1,1 0-1,-1 1 1,2 0-1,-1 0 1,1 0-1,0 0 1,0 0-1,-1 13 1,1 3 288,1 0 0,2 27 0,-1-48-529,0 0 0,0 0 0,0 0 0,1 0 0,-1-1 0,1 1 0,0 0 0,-1 0 0,1-1 0,0 1 0,0 0 0,0-1 0,0 1 0,0-1 0,0 1 0,1-1 0,-1 1 0,0-1 0,3 2 0,0-1-22,-1 0 0,0-1 0,1 1 0,-1-1 0,1 1-1,-1-1 1,1 0 0,0-1 0,6 2 0,-3-2-93,0 0-1,1 0 1,-1 0-1,0-1 1,1 0-1,-1 0 0,0-1 1,0 0-1,0 0 1,8-5-1,-1-1-188,-1-2 0,0 0 0,-1-1 0,0 0 0,15-19 0,10-8-194,-36 37 491,-1 0 0,1 0 0,0 0 0,0 0 0,0 1 0,0-1 0,0 0 0,0 0-1,0 1 1,0-1 0,0 0 0,1 1 0,-1-1 0,0 1 0,0 0 0,1-1 0,-1 1 0,0 0-1,0 0 1,1 0 0,-1 0 0,0 0 0,1 0 0,1 0 0,-2 1 83,0 0 1,0 0 0,0 0-1,0 0 1,0 0-1,0 0 1,0 0-1,0 1 1,0-1-1,0 0 1,-1 1 0,1-1-1,0 0 1,-1 1-1,1-1 1,-1 1-1,0-1 1,1 1-1,-1 1 1,3 17 731,3 20 158,-6-38-958,1 0-1,-1 0 1,1 0 0,0 0-1,-1 0 1,1-1 0,0 1-1,0 0 1,0 0-1,0-1 1,0 1 0,0-1-1,1 1 1,2 1-1,-3-2-66,-1 0 0,1-1-1,0 1 1,0-1 0,0 1-1,0-1 1,0 0 0,0 1-1,0-1 1,0 0 0,0 0-1,0 0 1,0 0 0,0 0-1,0 0 1,0 0 0,0 0-1,0 0 1,0 0 0,0 0-1,1-1 1,-1 1 0,-1 0-1,1-1 1,0 1 0,0-1-1,0 1 1,1-1 0,-1 0-115,0-1 1,0 1 0,0 0 0,0 0-1,0-1 1,0 1 0,-1 0 0,1-1-1,0 1 1,-1-1 0,1 1 0,-1-1-1,0 1 1,1-1 0,-1 1-1,0-1 1,0-2 0,0 4-3,0 17 216,-9 449 6071,8-459-6088,2-1-24,-1 0-1,-1-1 1,1 1-1,-1 0 1,0-1-1,0 1 0,-1-1 1,1 1-1,-6 9 1,6-14-15,0 0 0,0 0 1,0 0-1,0 0 0,0-1 1,0 1-1,-1 0 0,1-1 0,0 1 1,-1-1-1,1 1 0,0-1 1,-1 0-1,1 1 0,0-1 1,-1 0-1,1 0 0,0 0 1,-1 0-1,1 0 0,-1-1 1,1 1-1,0 0 0,-2-1 1,-1 0-46,1 0 0,-1 0 0,0 0 0,1-1 0,-1 1 1,1-1-1,-6-4 0,-3-5-263,0 0 1,1-1-1,1-1 1,0 0-1,0 0 0,-14-28 1,-35-90-2191,54 118 2198,-34-89-2822,2 2-2728</inkml:trace>
  <inkml:trace contextRef="#ctx0" brushRef="#br0" timeOffset="1379.27">1133 13 7722,'0'0'3952,"123"-12"-3327,-98 32-25,-14 18-432,-15 41-168,-23-8-680,-9-3-3769</inkml:trace>
  <inkml:trace contextRef="#ctx0" brushRef="#br0" timeOffset="1380.27">696 1380 12019,'0'0'5001,"35"-111"-6330,-23 86-348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33.1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4 755 2785,'0'0'5353,"9"-14"-4606,24-45-350,-33 59-392,1-1 1,-1 0-1,0 1 1,0-1-1,1 1 0,-1-1 1,0 1-1,0-1 1,0 0-1,0 1 1,1-1-1,-1 1 0,0-1 1,0 0-1,0 1 1,0-1-1,-1 1 1,1-1-1,0 0 0,0 1 1,0-1-1,0 1 1,-1-1-1,1 0 0,0 1 1,-1-1-1,1 1 1,0-1-1,-1 1 1,1-1-1,0 1 0,-1 0 1,1-1-1,-1 1 1,0-1-1,-19-3 331,16 3-242,-7 0-23,0 0-1,0 1 1,0 0-1,0 1 1,0 0-1,0 1 1,0 0-1,0 0 0,1 1 1,-18 8-1,23-9-14,0 1-1,1-1 1,0 1 0,-1 0-1,1 0 1,0 1-1,1-1 1,-1 1-1,0 0 1,1 0-1,0 0 1,0 0-1,0 0 1,1 1 0,-1-1-1,1 1 1,0 0-1,1 0 1,-1 0-1,1 0 1,0 0-1,0 0 1,0 0-1,1 0 1,0 6 0,0-7-16,0-1 0,0 0 0,0 0 0,0 0 0,1 0 0,0 0 0,-1 0 0,1 0 0,0 0 0,1 0 0,-1 0 0,0 0 0,1 0 0,0-1 0,0 1 0,2 2 0,0-1-12,1 0 0,0 0 0,0-1-1,0 0 1,0 0 0,1 0 0,9 3-1,1-1-1,1-1-1,0 0 0,1-2 1,-1 0-1,0-1 0,0 0 1,31-4-1,-39 2-57,0 0-1,0-1 1,0 0 0,0-1-1,-1 0 1,1 0-1,-1 0 1,0-1 0,0-1-1,0 1 1,0-2-1,-1 1 1,0-1 0,7-6-1,-9 7-26,1-1 0,-1 0 0,0 0 0,0-1 0,-1 1 0,0-1 0,0 0 0,0 0 0,-1 0 0,0-1 0,-1 1 0,1-1 0,-1 0 0,-1 1 0,0-1 0,1-10 0,-2 17 62,-1 1 0,1-1 1,0 1-1,0-1 1,-1 1-1,1-1 1,0 1-1,0 0 1,-1-1-1,1 1 0,-1-1 1,1 1-1,0 0 1,-1-1-1,1 1 1,-1 0-1,1 0 1,-1-1-1,1 1 0,-1 0 1,1 0-1,-1 0 1,1-1-1,-1 1 1,1 0-1,-1 0 1,1 0-1,-1 0 0,1 0 1,-1 0-1,1 0 1,-1 0-1,0 0 1,1 0-1,-1 1 1,1-1-1,-1 0 0,-1 1 21,-1-1 0,1 0-1,0 1 1,0-1-1,0 1 1,0 0 0,0 0-1,0 0 1,-2 1-1,2 1 30,-1-1-1,1 1 1,0 0-1,0 0 1,0 0-1,0 0 0,0 0 1,1 0-1,0 1 1,-1-1-1,1 0 1,0 1-1,0 3 1,-3 47 343,4-49-380,1-3-12,-1 0 0,1 0-1,0 0 1,-1 0 0,1 1-1,0-1 1,0 0 0,0 0-1,1-1 1,-1 1 0,0 0 0,1 0-1,-1-1 1,1 1 0,0 0-1,-1-1 1,1 0 0,0 1-1,0-1 1,0 0 0,0 0-1,0 0 1,0 0 0,3 0 0,2 2-70,0 0 1,1-1-1,-1 0 1,1 0 0,14 1-1,-16-2-33,1 0 1,-1-1-1,1 0 0,-1 0 1,1-1-1,-1 1 0,0-1 1,1-1-1,-1 1 0,0-1 1,0 0-1,0-1 0,0 0 0,0 1 1,5-5-1,-2 0-44,6-4 93,-1 0 0,0-1 0,19-21 0,-33 33 98,0 0 0,0-1 0,0 1 0,0 0 0,1 0-1,-1 0 1,0 0 0,0-1 0,0 1 0,0 0-1,1 0 1,-1 0 0,0-1 0,0 1 0,0 0 0,0 0-1,0 0 1,0-1 0,0 1 0,0 0 0,0 0 0,0-1-1,0 1 1,0 0 0,0 0 0,0-1 0,0 1 0,0 0-1,0 0 1,0 0 0,0-1 0,0 1 0,0 0 0,0 0-1,0-1 1,-1 1 0,1 0 0,0 0 0,0 0-1,0 0 1,0-1 0,-13 0 526,-15 7-361,26-4-195,0-1 1,0 0 0,0 0 0,0 1-1,0-1 1,0 1 0,0 0 0,0-1 0,0 1-1,1 0 1,-1 0 0,1 0 0,0 0-1,-1 0 1,1 1 0,0-1 0,0 0 0,0 1-1,1-1 1,-1 0 0,1 1 0,-1-1-1,1 1 1,0-1 0,0 5 0,0-5-37,1-1 0,-1 1 1,1-1-1,-1 1 0,1-1 0,0 1 1,0-1-1,0 1 0,0-1 0,0 0 1,0 1-1,0-1 0,1 0 0,-1 0 1,0 0-1,1 0 0,-1 0 0,0 0 1,1 0-1,-1 0 0,1-1 0,0 1 1,-1-1-1,3 1 0,7 3-403,0-1-1,18 3 0,66 2-2629,-52-8 374</inkml:trace>
  <inkml:trace contextRef="#ctx0" brushRef="#br0" timeOffset="360.04">1013 653 5633,'0'0'4117,"-21"8"-3409,-65 24 43,83-31-722,1 0 0,-1 0-1,1 0 1,0 0 0,-1 0-1,1 0 1,0 1 0,0-1 0,0 1-1,0 0 1,0 0 0,0-1-1,1 1 1,-1 0 0,1 0 0,-1 1-1,1-1 1,0 0 0,-1 0-1,1 1 1,0-1 0,1 1 0,-1-1-1,0 1 1,1-1 0,-1 1 0,1-1-1,0 1 1,0-1 0,0 1-1,0 0 1,0-1 0,1 1 0,0 2-1,0 4 129,-1-8-161,1 1 1,-1 0 0,1-1 0,0 1-1,-1 0 1,1-1 0,0 1-1,0-1 1,0 1 0,0-1 0,0 1-1,0-1 1,1 0 0,-1 1-1,0-1 1,1 0 0,-1 0 0,1 0-1,-1 0 1,1 0 0,-1-1 0,1 1-1,0 0 1,-1-1 0,1 1-1,0-1 1,0 0 0,2 1 0,3 0-59,-1 0 1,1-1 0,0 1 0,-1-1 0,1-1 0,11-1 0,-16 1 40,0 0 0,1 0-1,-1 0 1,0 0 0,1 0 0,-1-1 0,0 1-1,0-1 1,0 0 0,0 1 0,-1-1 0,1 0 0,0 0-1,-1 0 1,3-3 0,-3 2 22,1 1-1,0 0 1,0-1-1,0 1 1,0 0-1,0 0 1,0 0-1,1 0 1,3-2-1,-5 4 15,-1 0-1,1 0 0,-1 1 1,1-1-1,-1 0 0,1 0 0,-1 0 1,0 0-1,1 0 0,-1 0 0,1 1 1,-1-1-1,0 0 0,1 0 0,-1 1 1,1-1-1,-1 0 0,0 1 0,1-1 1,-1 0-1,0 1 0,0-1 0,1 0 1,-1 1-1,0-1 0,0 1 0,1-1 1,-1 0-1,0 1 0,0-1 1,0 1-1,0-1 0,0 1 0,0-1 1,0 1-1,0-1 0,0 1 0,0 0 1,4 26 896,-3-21-419,1 7-88,0-1 1,1 1 0,0-1 0,1 1-1,7 14 1,-10-24-417,0 0 0,1-1 0,-1 1 0,1 0 0,0-1 0,0 0-1,0 1 1,0-1 0,1 0 0,-1 0 0,1 0 0,-1 0 0,1-1 0,-1 1 0,1-1 0,0 1-1,0-1 1,0 0 0,0 0 0,0 0 0,0 0 0,0-1 0,0 1 0,0-1 0,0 0 0,0 0-1,5-1 1,-6 1-136,-1 0 1,1 0-1,0-1 0,0 1 0,-1-1 0,1 1 0,0-1 0,-1 0 0,1 0 1,0 1-1,-1-1 0,1 0 0,-1-1 0,1 1 0,-1 0 0,0 0 0,0-1 1,1 1-1,-1 0 0,0-1 0,0 1 0,0-1 0,0 0 0,-1 1 0,2-3 1,8-23-5051</inkml:trace>
  <inkml:trace contextRef="#ctx0" brushRef="#br0" timeOffset="764.95">862 0 8210,'0'0'2192,"47"140"-1336,-47-100-271,0 4 447,-18 1-768,-11-3-256,-7-5 568,-2-7-576,2-4-40,3 2-288,6-5-1072,11-9-649</inkml:trace>
  <inkml:trace contextRef="#ctx0" brushRef="#br0" timeOffset="1171.21">1613 550 4369,'0'0'5460,"8"15"-5053,-5-10-351,4 7 29,0-1 1,9 26-1,-14-31 12,0 0 0,0 0 0,-1 1 0,0-1 0,0 0 0,-1 0 0,0 0 0,0 1 0,0-1 0,-1 0 0,-2 12 0,0-8 72,-1-1 0,0 1 1,0-1-1,-1 0 0,0 0 1,-10 12-1,-45 47 1174,7-8-538,52-59-781,1 0 1,-1-1-1,0 1 0,1 0 1,-1 0-1,1 0 1,-1 0-1,1 0 1,-1 0-1,1 0 1,0 0-1,-1 1 1,1-1-1,0 2 1,0-3-20,0 1 0,0-1 0,0 0 0,0 1 0,1-1 0,-1 1 0,0-1 0,0 0 0,1 1 0,-1-1 0,0 1 0,0-1 0,1 0 0,-1 0 0,0 1 0,1-1 0,-1 0 0,0 1 0,1-1 1,-1 0-1,1 0 0,-1 0 0,0 1 0,2-1 0,2 1-10,1 0 1,0-1-1,-1 1 1,1-1 0,7-1-1,-3 1 27,20 0-270,28 1-1694,92-12 0,-87 1-1633</inkml:trace>
  <inkml:trace contextRef="#ctx0" brushRef="#br0" timeOffset="1707.77">2140 666 7826,'0'0'2025,"-23"6"-932,-77 26-125,91-29-824,0 0 0,0 1 0,0 1 0,1 0 0,-1 0 0,1 0-1,0 1 1,1 0 0,-1 1 0,1 0 0,1 0 0,-1 0 0,1 1 0,-6 10 0,7-12-85,1 0 1,1 0-1,-1 0 1,1 0-1,0 1 1,1-1-1,0 1 1,0 0-1,0-1 1,1 1-1,0 0 1,0 0-1,0 0 1,1 0-1,0 0 0,2 12 1,-1-17-46,0 0 1,-1 1 0,1-1-1,1 0 1,-1 0-1,0 0 1,0 0-1,1 0 1,-1 0-1,1 0 1,0 0 0,-1 0-1,1-1 1,0 1-1,0-1 1,0 1-1,0-1 1,1 0 0,-1 0-1,0 0 1,0 0-1,1 0 1,-1 0-1,0-1 1,5 1-1,5 2-69,0-2 0,0 0 0,23-1-1,-31 0 8,1-1 0,-1 1 0,0-1 0,0 0 0,0 0 0,0 0 0,0-1 0,0 1 0,0-1 0,-1 0 0,1 0-1,0 0 1,-1-1 0,4-3 0,-2 1-67,0 0 0,0-1 0,0 1 0,-1-1 0,0 0 0,0-1 0,4-10 0,0-1-253,-2-1-1,0 0 0,-1 0 0,-1-1 0,1-24 0,5-86-1677,2-16-3962,2 50 7558,-50 233 4253,23-94-4986,1 1-1,-6 54 0,14-41 176,5 64 0,-1-112-899,1 0 1,1 0 0,-1 1 0,5 11 0,-5-18-88,0 1 0,0-1-1,1 0 1,-1 1 0,1-1 0,0 0 0,0 0-1,0 0 1,0 0 0,0-1 0,1 1 0,-1-1 0,7 5-1,-8-6-30,0-1-1,0 1 0,0 0 0,0-1 0,0 0 1,0 1-1,0-1 0,1 0 0,-1 1 1,0-1-1,0 0 0,0 0 0,1 0 0,-1 0 1,0 0-1,0 0 0,0 0 0,1-1 0,-1 1 1,0 0-1,0-1 0,0 1 0,0 0 1,0-1-1,0 0 0,0 1 0,0-1 0,0 0 1,0 1-1,0-1 0,0 0 0,0 0 1,0 0-1,1-2 0,2-3-323,0 0 0,0-1 0,0 0 0,3-11 0,-5 14 170,37-108-4518,-21 57-1719</inkml:trace>
  <inkml:trace contextRef="#ctx0" brushRef="#br0" timeOffset="2083.76">2530 439 5777,'0'0'854,"-8"23"-22,-2 2-419,-1 3 246,1 1 0,1 0 0,-5 31 0,10-31 238,1 0 1,1 1 0,1-1 0,5 53 0,-1-70-811,0 1 0,0-1 0,1 0 0,1 0 0,0-1 0,0 0 0,1 0 0,1 0 0,-1 0 0,2-1 0,16 18 0,-59-54-6191,10 2 2364</inkml:trace>
  <inkml:trace contextRef="#ctx0" brushRef="#br0" timeOffset="2442.8">2457 804 5945,'0'0'4409,"135"0"-3145,-95 0-951,-6 0-305,-7-10-8,-11-6-1057,-12-3-1711</inkml:trace>
  <inkml:trace contextRef="#ctx0" brushRef="#br0" timeOffset="2443.8">1838 531 624,'0'0'8578,"144"0"-8322,-63 0 272,-12 0-528,-4 0-1952</inkml:trace>
  <inkml:trace contextRef="#ctx0" brushRef="#br0" timeOffset="2803.84">3006 712 7009,'0'0'7722,"0"6"-7738,11 0-1848,2-2-2121</inkml:trace>
  <inkml:trace contextRef="#ctx0" brushRef="#br0" timeOffset="2804.84">2965 920 6369,'0'0'5594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29.66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4 680 4185,'0'0'4090,"-18"-4"-3568,-59-13-124,73 16-358,-1 1 0,1-1 0,-1 1 0,0 0-1,1 0 1,-1 1 0,1-1 0,-1 1 0,1 0-1,-1 1 1,1-1 0,-1 1 0,1-1 0,0 1-1,0 1 1,0-1 0,0 0 0,0 1 0,-5 5-1,-3 1 84,-2 0 52,0 2 1,1-1-1,0 2 0,1 0 0,0 0 0,1 1 1,-16 24-1,26-36-158,0 1 1,0-1 0,0 1-1,0 0 1,0-1 0,1 1-1,-1 0 1,1 0 0,-1 0-1,1-1 1,0 1 0,-1 0-1,1 0 1,0 0-1,0 0 1,0 0 0,1-1-1,-1 1 1,0 0 0,1 2-1,0-3 9,1 1 0,-1-1-1,0 0 1,0 0-1,0 1 1,1-1 0,-1 0-1,0 0 1,1 0-1,-1 0 1,1-1 0,-1 1-1,1 0 1,0-1-1,-1 1 1,1-1 0,0 1-1,-1-1 1,1 0-1,3 1 1,8 0 91,1 1 0,0-2 1,0 0-1,0 0 0,26-5 0,-30 2-112,-1 0 1,0 0-1,1 0 0,-1-1 1,-1-1-1,1 1 0,-1-2 1,0 1-1,10-9 0,-3 1-132,-1-2 0,0 1 0,-1-2 0,-1 0 0,15-25 0,45-95-1868,-57 104 1367,94-224-4171,-53 81 4332,-48 145 1409,-6 20 101,-7 19 790,-133 369 2307,105-277-2897,7-22-574,3 1 0,-12 84 0,32-119-653,3-45-17,1 1 1,-1-1-1,0 0 1,0 1-1,0-1 1,0 0-1,1 1 1,-1-1-1,0 0 1,0 1-1,1-1 1,-1 0-1,0 1 1,0-1-1,1 0 1,-1 0-1,0 1 1,1-1-1,-1 0 1,1 0-1,-1 0 1,0 1-1,1-1 1,-1 0-1,1 0 1,-1 0-1,0 0 1,1 0-1,-1 0 1,1 0-1,-1 0 1,0 0-1,1 0 1,19-1-70,-15 1 55,2-1-26,0-1 0,1 1-1,-1-1 1,0 0 0,0-1-1,0 0 1,9-5 0,47-31-223,-35 20 41,0-1 35,23-13-144,-47 31 298,1-1 1,0 1 0,1-1-1,-1 1 1,0 1 0,0-1-1,10-1 1,-15 4 30,1-1 0,-1 0-1,1 0 1,-1 0 0,1 1 0,-1-1 0,1 0-1,-1 1 1,1-1 0,-1 0 0,1 1 0,-1-1-1,0 1 1,1-1 0,-1 1 0,1-1 0,-1 1-1,0-1 1,0 1 0,1-1 0,-1 1 0,0-1-1,0 1 1,0-1 0,0 1 0,1-1 0,-1 1-1,0 0 1,0-1 0,0 1 0,0-1 0,0 1 0,0 0-1,-1-1 1,1 2 0,-3 23 294,1-15-136,-1 0 0,-1-1-1,1 1 1,-7 11 0,6-15-76,0 1 1,1 1-1,0-1 0,0 0 1,1 1-1,0 0 1,0-1-1,0 15 0,2-21-88,0 0-1,0 0 1,0 0-1,0 0 1,0 0-1,0-1 1,0 1-1,1 0 1,-1 0-1,0 0 1,1 0-1,-1 0 1,1 0-1,-1 0 1,1-1-1,-1 1 1,1 0-1,-1 0 0,1-1 1,0 1-1,0 0 1,-1-1-1,1 1 1,0-1-1,0 1 1,0-1-1,-1 1 1,1-1-1,0 1 1,1-1-1,3 1-117,-1 0-1,0-1 1,0 1-1,0-1 0,7-1 1,-2 1-216,33-2-2369,-2-8-2099</inkml:trace>
  <inkml:trace contextRef="#ctx0" brushRef="#br0" timeOffset="378.97">951 821 5761,'0'0'4864,"5"-2"-4689,-3 1-179,1 0 0,-1 0 0,0 0 0,0-1 0,1 1 1,-1-1-1,0 1 0,0-1 0,-1 0 0,1 0 1,0 0-1,0 0 0,-1 0 0,0-1 0,1 1 0,-1 0 1,0-1-1,0 1 0,0-1 0,0 1 0,0-1 0,-1 1 1,1-1-1,-1 1 0,0-1 0,0 0 0,0 1 0,0-1 1,0 0-1,-1-4 0,0 7-2,1-1 0,-1 1 0,1-1 0,-1 0-1,0 1 1,1-1 0,-1 1 0,0-1 0,0 1 0,1-1 0,-1 1 0,0 0 0,0-1 0,1 1 0,-1 0-1,0 0 1,0 0 0,0 0 0,0-1 0,1 1 0,-1 0 0,0 0 0,0 0 0,-1 1 0,-24 1-48,25-2 45,-5 1 34,1 1 0,-1 0 0,1 0-1,0 0 1,0 0 0,0 1 0,0 0-1,0 0 1,0 1 0,1-1 0,0 1 0,0 0-1,0 0 1,0 0 0,-5 9 0,2-4 189,0 1 0,1 0 1,1 0-1,0 1 0,0-1 0,-6 22 1,9-24-73,1 0 1,0 0 0,0 1-1,1-1 1,0 13 0,1-20-131,-1 0 0,0 0 0,1 0-1,-1 0 1,1 0 0,0 0 0,-1 1 0,1-2 0,0 1 0,-1 0 0,1 0 0,0 0-1,0 0 1,0 0 0,0-1 0,0 1 0,0 0 0,0-1 0,0 1 0,0-1 0,0 1-1,0-1 1,0 1 0,1-1 0,-1 0 0,0 0 0,0 1 0,0-1 0,3 0 0,42 0-121,-33 0-43,-4-1-46,-1 1 1,0-2-1,0 1 0,1-1 1,-1 0-1,0-1 1,-1 0-1,1 0 0,0-1 1,-1 0-1,0 0 1,10-8-1,1-2-1036,-2-1 0,0 0-1,22-27 1,-10 5-4535</inkml:trace>
  <inkml:trace contextRef="#ctx0" brushRef="#br0" timeOffset="936.48">1237 699 4865,'0'0'5689,"-8"22"-4785,-28 69 158,25-66-220,-16 27 1,21-42-656,1-1 0,0 1-1,1 0 1,0 0 0,-4 18 0,8-25-154,0-2-69,12-15-483,26-38-582,34-39-919,-61 79 1853,0 1 0,1 0 1,0 1-1,1 0 0,15-9 0,-22 16 165,-1 0-1,0 1 1,1-1 0,0 1-1,-1 1 1,9-2-1,-13 2 8,1 1 0,-1 0 0,0 0 0,0-1 0,0 1 0,1 0-1,-1 0 1,0 0 0,0 1 0,1-1 0,-1 0 0,0 0 0,0 1-1,1-1 1,-1 0 0,0 1 0,0-1 0,0 1 0,0 0 0,0-1 0,0 1-1,0 0 1,0 0 0,0-1 0,0 1 0,0 0 0,0 0 0,-1 0-1,1 0 1,0 0 0,-1 0 0,1 1 0,-1-1 0,1 1 0,1 5 183,-1-1 1,0 1-1,-1 0 1,1-1-1,-1 1 1,0 0-1,-1-1 1,0 1-1,0-1 0,0 1 1,-1-1-1,0 1 1,0-1-1,-5 9 1,-2 0 91,1 0 1,-2 0-1,0-1 0,-17 18 1,24-34-470,2-9-10,2-11-303,2 15 369,0-1 1,1 1-1,0 0 0,0 0 1,1 0-1,0 1 0,9-11 0,-3 6-6,0 0 0,1 1-1,15-10 1,-21 16 153,0 1 1,-1 0-1,1 0 0,0 0 1,1 1-1,-1 0 0,0 0 1,1 1-1,-1 0 1,11-1-1,-14 2 48,-1 0 1,1 0-1,0 0 0,0 0 0,0 1 1,0-1-1,-1 1 0,1 0 1,0 0-1,0 0 0,-1 0 1,1 0-1,-1 1 0,1-1 0,-1 1 1,0-1-1,1 1 0,-1 0 1,0 0-1,0 0 0,0 0 1,-1 1-1,1-1 0,0 0 0,1 5 1,0 0 128,0 0 0,0 0 0,-1 0 0,0 0-1,-1 0 1,1 1 0,-1-1 0,-1 0 0,1 1 0,-1-1 0,-1 1 0,0-1 0,-2 15 0,1-18-197,1 0-1,0 0 1,-1-1-1,0 1 1,1 0-1,-2-1 1,1 1-1,0-1 1,-1 1-1,1-1 1,-1 0-1,0 0 1,0 0-1,0-1 1,-1 1-1,1-1 1,-1 0-1,1 0 1,-1 0-1,0 0 1,1 0-1,-1-1 1,0 0-1,0 0 1,0 0-1,-8 1 1,4-2-494,1 1 1,0-1-1,-1-1 1,1 1-1,-1-1 1,1 0 0,0-1-1,0 0 1,-8-3-1,-20-15-6696</inkml:trace>
  <inkml:trace contextRef="#ctx0" brushRef="#br0" timeOffset="1299.52">1062 484 9450,'0'0'5793,"99"-97"-6473,-88 83-1136,-2-2-1393</inkml:trace>
  <inkml:trace contextRef="#ctx0" brushRef="#br0" timeOffset="1679.49">1410 1 7634,'0'0'3376,"24"111"-2912,-24-85-240,0 0 193,-11 1-337,-7 1-80,-20 6-240,4-4-1145,-1-7-639</inkml:trace>
  <inkml:trace contextRef="#ctx0" brushRef="#br0" timeOffset="1680.49">775 522 7618,'0'0'2392</inkml:trace>
  <inkml:trace contextRef="#ctx0" brushRef="#br0" timeOffset="2041.53">97 94 10058,'0'0'2153,"166"0"-2153,-67 10-72,-16 0-152,-2 0-1457</inkml:trace>
  <inkml:trace contextRef="#ctx0" brushRef="#br0" timeOffset="2389.59">1175 383 4841,'0'0'6433,"45"23"-6329,-25-5 160,25 4-264,-4-4-960,-1-6-705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27.3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7 288 6057,'0'0'3526,"-24"-7"-3031,-83-23-87,102 28-384,-2 1-1,1 0 0,0 1 1,0 0-1,0-1 0,0 2 1,0-1-1,0 1 0,0 0 1,0 0-1,0 1 0,0 0 1,0 0-1,1 0 0,-1 1 1,1 0-1,-1 0 0,1 0 1,0 0-1,0 1 0,-6 6 1,1-2 42,-1 0 25,0 2 0,0-1 0,1 2-1,1-1 1,-10 14 0,14-18-56,2 0 1,-1 0 0,1 1-1,0-1 1,0 1 0,0 0 0,1-1-1,0 1 1,1 0 0,-1 0-1,1 1 1,0 6 0,1-13-31,1 0 0,-1-1 0,0 1 0,0 0 1,0-1-1,0 1 0,1 0 0,-1-1 1,0 1-1,0 0 0,1-1 0,-1 1 1,1 0-1,-1-1 0,1 1 0,-1-1 0,1 1 1,-1-1-1,1 1 0,-1-1 0,1 0 1,-1 1-1,1-1 0,0 1 0,-1-1 0,1 0 1,0 0-1,-1 1 0,1-1 0,0 0 1,-1 0-1,2 0 0,28 1 155,-21-1-187,1-1-4,0 0 0,0 0 0,0-1 0,0 0 0,-1-1 0,1 0 0,-1 0 0,0-1-1,0-1 1,0 1 0,0-2 0,-1 1 0,8-7 0,-1-1-404,0 0 1,-1-1-1,-1 0 0,0-1 0,18-28 1,-20 27-761,-4 10 459,-7 6 722,0 0 0,0 0 0,0 0 0,0 0-1,0 0 1,0 0 0,0 0 0,0 0 0,0 0-1,0 0 1,1 0 0,-1 0 0,0 0-1,0 0 1,0 0 0,0 0 0,0 0 0,0 0-1,0 0 1,0 0 0,0 0 0,0 0 0,1 0-1,-1 0 1,0 0 0,0 0 0,0 0 0,0 0-1,0 0 1,0 0 0,0 0 0,0 0-1,0 0 1,0 0 0,0 1 0,0-1 0,0 0-1,0 0 1,1 0 0,-1 0 0,0 0 0,0 0-1,0 0 1,0 0 0,0 0 0,0 0 0,0 0-1,0 1 1,0-1 0,0 0 0,0 0-1,0 0 1,0 0 0,0 0 0,0 0 0,0 0-1,0 0 1,0 0 0,0 0 0,0 0 0,0 1-1,-3 27 503,-1 0 0,-1 0 0,-1-1 0,-1 1 0,-14 31 0,-9 39 905,12-10-120,-8 94 0,15-95-717,9-70-454,0 0-1,-2 0 1,0 0-1,-1-1 1,0 1-1,-1-1 1,-10 18-1,15-33-90,0 1 0,0 0 0,-1-1 0,1 1 0,0-1 0,-1 0 0,1 1 0,-1-1 0,0 0 0,1 0-1,-1 0 1,0 0 0,1 0 0,-1 0 0,0-1 0,0 1 0,0 0 0,0-1 0,0 0 0,0 1 0,0-1-1,0 0 1,0 0 0,0 0 0,0 0 0,0 0 0,0-1 0,0 1 0,-2-1 0,1 0 1,0 0 0,0-1 0,-1 1 0,1-1 0,0 1 0,0-1-1,0 0 1,1 0 0,-1 0 0,0-1 0,1 1 0,0-1 0,-1 1 0,1-1 0,-3-4 0,1-1-18,1 1 0,0-1 0,0 0 0,0-1 0,1 1 1,1 0-1,-1-1 0,1 1 0,1-1 0,-1 0 0,1 1 0,1-1 0,0 1 0,3-16 0,0 9-81,1 0 0,0 0 0,1 1 0,0-1 0,2 1 0,-1 1 0,12-16 0,29-31-575,55-55 0,23-27-668,-29 2-2015,-20 28-1971,-77 112 5342,0 0-1,0-1 1,0 1-1,0 0 1,0 0-1,0 0 1,0 0-1,0-1 1,0 1-1,0 0 1,0 0-1,1 0 1,-1 0-1,0 0 1,0-1-1,0 1 1,0 0-1,0 0 1,0 0-1,0 0 1,1 0-1,-1 0 0,0 0 1,0 0-1,0 0 1,0-1-1,0 1 1,1 0-1,-1 0 1,0 0-1,0 0 1,0 0-1,0 0 1,1 0-1,-1 0 1,0 0-1,0 0 1,0 0-1,0 0 1,0 0-1,1 0 1,-1 0-1,0 1 1,0-1-1,0 0 1,0 0-1,1 0 1,-1 0-1,0 0 1,0 0-1,0 0 1,2 12 760,-6 18 235,-4-1 221,-16 38 0,16-50-755,2 1-1,-1 1 1,2-1 0,0 1-1,2 0 1,-3 30 0,8-48-446,1-1 1,-1 1 0,0-1-1,1 1 1,-1-1 0,1 0 0,-1 0-1,1 0 1,-1 0 0,5-1-1,6-2-238,1-1 0,0 0 1,-1-1-1,0 0 0,0-1 0,0 0 0,-1-1 0,14-10 0,2 0-1093,15-9-2684</inkml:trace>
  <inkml:trace contextRef="#ctx0" brushRef="#br0" timeOffset="1001.65">993 242 4521,'0'0'3815,"-24"2"-3469,-77 11 429,94-12-696,0 1-1,0 0 1,1 0 0,-1 0 0,0 1 0,1 0 0,0 0 0,0 1 0,0 0 0,0 0-1,1 0 1,-1 1 0,1-1 0,0 1 0,-6 8 0,-1 0 219,5-6-155,1 0 1,-1 1-1,1 0 0,1 0 0,-1 0 1,1 1-1,1 0 0,0 0 0,0 0 0,0 1 1,1-1-1,1 1 0,0-1 0,0 1 1,1 0-1,-1 17 0,3-26-132,-1 1-1,0-1 1,1 0-1,-1 1 0,1-1 1,-1 0-1,1 1 1,0-1-1,-1 0 1,1 0-1,0 1 0,0-1 1,0 0-1,0 0 1,0 0-1,0 0 1,0 0-1,0-1 1,1 1-1,-1 0 0,0 0 1,0-1-1,1 1 1,-1-1-1,0 1 1,1-1-1,-1 0 0,1 1 1,-1-1-1,0 0 1,1 0-1,-1 0 1,2 0-1,3 0-58,-1 1-1,1-1 1,-1-1 0,1 1-1,0-1 1,-1 0 0,11-3-1,-10 1-68,0 0 1,0-1-1,0 0 0,-1 0 0,1 0 0,-1 0 0,8-10 0,32-39-848,-41 47 845,7-8-256,6-7-378,0-2 0,-2 0 0,18-34 0,-28 41 1313,-5 16-532,0-1-1,0 1 1,0 0 0,0 0 0,0 0-1,0 0 1,0 0 0,0 0-1,0-1 1,0 1 0,0 0-1,0 0 1,0 0 0,-1 0 0,1 0-1,0 0 1,0 0 0,0-1-1,0 1 1,0 0 0,0 0-1,0 0 1,0 0 0,0 0-1,-1 0 1,1 0 0,0 0 0,0 0-1,0 0 1,0 0 0,0-1-1,0 1 1,-1 0 0,1 0-1,0 0 1,0 0 0,0 0 0,0 0-1,0 0 1,0 0 0,-1 0-1,1 0 1,0 0 0,0 0-1,0 0 1,0 1 0,0-1 0,-1 0-1,0 1 46,-1 0 0,0 0-1,1 0 1,-1 0 0,1 1-1,-1-1 1,1 1 0,-1-1 0,1 1-1,0-1 1,-2 4 0,-2 5 142,0 0 0,0 0 1,1 1-1,0 0 1,1 0-1,1 0 0,-3 14 1,2 8 417,1 40 1,2-71-626,1 0 0,-1 0 0,0 0 0,1 0 0,-1 0 0,1 0 0,-1-1 0,1 1-1,0 0 1,0 0 0,0 0 0,0-1 0,0 1 0,0 0 0,1-1 0,-1 1 0,1-1 0,-1 0 0,1 1-1,-1-1 1,1 0 0,0 0 0,-1 0 0,1 0 0,0 0 0,0 0 0,0-1 0,0 1 0,-1-1-1,1 1 1,0-1 0,4 1 0,5 0-62,1 0-1,0 0 1,0-1-1,13-2 1,-18 1-34,0-1 0,0 0 0,0 0 0,0-1 1,0 0-1,0 0 0,-1 0 0,0-1 0,0 0 0,0-1 0,0 1 0,0-1 0,5-6 1,2-2-186,-1 0 1,-1-1-1,0-1 1,11-18 0,-19 27 245,0 1 1,0-1-1,-1 1 0,0-1 1,0 0-1,0 0 1,-1 0-1,0 0 1,0 0-1,0 0 1,-1-11-1,-5 21 511,1 0-382,1 1 1,0-1 0,0 1-1,1 0 1,0 0-1,-1 0 1,2 0 0,-1 1-1,1-1 1,-2 10-1,1 6 474,0 32 0,2-43-396,0-7-172,0 0 0,1 0 1,-1 0-1,0-1 0,1 1 1,0 0-1,0 0 0,0-1 0,0 1 1,0 0-1,0-1 0,1 1 1,-1-1-1,1 0 0,0 1 1,-1-1-1,3 2 0,0-1 9,-1 0-1,1-1 1,0 1-1,0-1 0,0 0 1,0 0-1,0 0 0,0 0 1,0-1-1,6 1 1,-3 0-35,0-1 1,0 0-1,1 0 0,-1-1 1,0 0-1,1 0 1,-1-1-1,0 0 1,0 0-1,0-1 1,1 0-1,-2 0 0,10-4 1,-7 1-70,-1 0 0,0-1 0,0 0 0,0 0 0,-1-1-1,0 0 1,0 0 0,-1 0 0,0-1 0,0 0 0,0 0 0,-1-1 0,-1 1 0,1-1 0,-1 0 0,-1-1 0,0 1 0,0 0 0,-1-1-1,0 0 1,0 1 0,-1-1 0,-1 0 0,0-12 0,0 19 70,-1 0 1,1 0-1,-1 0 0,1 1 1,-1-1-1,0 0 0,0 1 1,0-1-1,0 1 0,-1-1 1,1 1-1,-1-1 0,0 1 1,1 0-1,-1 0 0,-3-3 0,0 2 23,1 0-1,0 0 1,-1 0-1,1 1 0,-1-1 1,0 1-1,0 1 0,-7-3 1,-6 0 94,-1 1 0,0 1 0,-34 1 0,42 0-88,-16 3 271,26-1-335,0-1 0,0 1 0,1-1 0,-1 1 0,0-1 1,0 1-1,0-1 0,1 1 0,-1 0 0,0-1 0,1 1 0,-1 0 0,1-1 1,-1 1-1,1 0 0,-1 0 0,1 0 0,-1 0 0,1-1 0,0 1 1,-1 0-1,1 0 0,0 0 0,0 0 0,0 1 0</inkml:trace>
  <inkml:trace contextRef="#ctx0" brushRef="#br0" timeOffset="1364.04">576 19 10042,'0'0'6610,"2"-18"-788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24.07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41 537 2601,'0'0'4529,"0"-15"-4043,-3-43-180,3 57-296,-1 0 0,1-1 0,-1 1 1,0 0-1,1-1 0,-1 1 0,0 0 0,0 0 1,0-1-1,0 1 0,0 0 0,0 0 0,0 0 1,0 0-1,-1 1 0,1-1 0,0 0 1,0 0-1,-1 1 0,1-1 0,0 0 0,-1 1 1,1 0-1,-1-1 0,1 1 0,-1 0 1,1 0-1,-1 0 0,1 0 0,-1 0 0,1 0 1,-1 0-1,-1 0 0,-3 0 19,-15-1 53,0 1 1,0 1 0,0 1 0,1 0-1,-1 2 1,1 0 0,0 2-1,0 0 1,0 1 0,1 1-1,0 1 1,0 0 0,1 2-1,0 0 1,-27 23 0,40-30-11,0 1 0,1 0 1,-1 0-1,1 0 1,0 1-1,0-1 0,-3 7 1,6-8-30,-1-1 1,1 0-1,0 0 0,0 1 1,0-1-1,0 1 1,0-1-1,1 1 1,0-1-1,0 1 1,0 0-1,0-1 1,0 1-1,2 6 1,-1-8-31,0-1 1,0 1 0,0 0 0,0-1 0,0 1 0,1-1-1,-1 1 1,0-1 0,1 0 0,-1 1 0,1-1-1,0 0 1,-1 0 0,1 0 0,0 0 0,0 0-1,-1-1 1,1 1 0,0-1 0,0 1 0,0-1-1,0 1 1,3-1 0,8 2 50,0-1 0,17-1 0,-21 0-23,11 0-66,-1-1 1,1 0-1,0-1 1,37-10-1,-48 9-132,0-1-1,0 0 0,0 0 1,0-1-1,-1 0 0,0 0 1,0-1-1,0 0 0,0 0 0,-1-1 1,0 0-1,9-13 0,0-2-755,-2-2-1,16-32 1,-8 6-1461</inkml:trace>
  <inkml:trace contextRef="#ctx0" brushRef="#br0" timeOffset="377.98">551 0 4961,'0'0'790,"-7"23"174,-48 148 895,13-10 1276,-26 213 1,66-367-3123,1 13 54,1-19-66,1-1 0,-1 1-1,0-1 1,0 1 0,1-1-1,-1 1 1,0-1-1,0 1 1,1-1 0,-1 1-1,1-1 1,-1 1-1,0-1 1,1 0 0,-1 1-1,1-1 1,-1 0 0,1 0-1,-1 1 1,1-1-1,-1 0 1,1 0 0,-1 0-1,1 1 1,0-1 0,-1 0-1,1 0 1,-1 0-1,1 0 1,-1 0 0,1 0-1,0 0 1,6 0-54,0 0-122,-1 0 0,1 0 0,0 0 0,-1-1-1,1 0 1,-1-1 0,1 1 0,-1-1 0,1 0 0,-1-1 0,7-3 0,16-11-2077,41-29 0,-29 12-2811</inkml:trace>
  <inkml:trace contextRef="#ctx0" brushRef="#br0" timeOffset="755.97">796 539 5537,'0'0'3753,"-10"18"-2521,-32 62-354,39-75-746,0 0-1,1 1 1,-1-1 0,1 1 0,0-1-1,1 1 1,-1 0 0,1 0 0,0 0-1,1 0 1,0 0 0,0 7 0,0 0-100,0-12-21,0 0-1,0 0 1,0-1-1,1 1 0,-1 0 1,0 0-1,0-1 0,0 1 1,1 0-1,-1-1 0,1 1 1,-1 0-1,0-1 0,1 1 1,-1 0-1,1-1 0,-1 1 1,1-1-1,0 1 0,-1-1 1,1 1-1,-1-1 0,1 0 1,1 1-1,23 5 215,-16-5-197,1-1 0,0-1 1,10-1-1,-16 1-31,1 0 1,-1 0 0,0-1 0,0 1 0,0-1 0,0 0-1,0 0 1,0-1 0,-1 1 0,1-1 0,-1 1 0,0-1 0,1 0-1,-1-1 1,0 1 0,-1-1 0,1 1 0,-1-1 0,0 0-1,1 1 1,1-8 0,-1 3-83,0 1 0,-1-1 0,0 0-1,0 0 1,-1 0 0,0 0 0,0 0 0,-1 0 0,0 0-1,-1 0 1,-1-8 0,1 12 1,0 0-1,0 0 1,-1 0-1,1 0 1,-1 1 0,0-1-1,0 1 1,-1-1-1,1 1 1,-1 0 0,1 0-1,-1 0 1,0 0 0,-5-3-1,-5-3-676,0 0 0,-20-9 1,21 12-342,-16-9-3503</inkml:trace>
  <inkml:trace contextRef="#ctx0" brushRef="#br0" timeOffset="1136.32">826 244 6281,'0'0'1953,"52"133"-3194,-57-81-1495</inkml:trace>
  <inkml:trace contextRef="#ctx0" brushRef="#br0" timeOffset="1137.32">638 1120 3569,'0'0'9178,"0"4"-9178,0-26-800,0-2-2401</inkml:trace>
  <inkml:trace contextRef="#ctx0" brushRef="#br0" timeOffset="1651.94">142 133 6081,'0'0'2161,"134"0"-2161,-46-4-520,4-6-545</inkml:trace>
  <inkml:trace contextRef="#ctx0" brushRef="#br0" timeOffset="2071.82">727 373 3209,'0'0'3024,"9"-7"-2704,92-83 1844,-87 75-2063,-10 10-77,1 0 0,-1 0 0,1 1 0,-1 0 0,1 0 0,0 0 0,1 0 0,-1 1 0,9-4 0,-13 8 12,0 0-1,0 0 1,-1 0 0,1 0-1,0 1 1,-1-1 0,1 0-1,-1 1 1,0-1 0,1 0-1,-1 1 1,0-1 0,0 0-1,1 1 1,-1-1 0,0 0-1,-1 2 1,2 5 327,0-6-386,0 1-1,1-1 0,-1 0 0,1 1 0,-1-1 0,1 0 0,0 0 0,-1 0 0,1 0 0,0-1 0,0 1 0,1 0 0,-1-1 1,0 1-1,0-1 0,4 1 0,9 5-207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07.1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7 7986,'0'0'8522,"121"2"-8018,-74-2-376,3-6-112,1-1-16,1 3-448,2 2-81,-14 2-1895,-13 0-187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18.57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099 5657,'0'0'5236,"11"-5"-4292,4-5-587,0 0 0,-2-1 0,24-23 0,-4 4-312,1-2-162,-2-1 1,-2-1 0,-1-2 0,46-74 0,-74 118 67,0-1 0,-1 0 0,0 0 1,-1 0-1,0 0 0,-1 7 0,-35 118 371,-26 122 1017,10 117-57,52-360-1168,3-15 87,2-9-183,60-113 73,-25 54-344,29-66-567,-3 4-659,106-160 0,-102 202 1364,-68 91 114,-1 1 0,1-1 0,-1 1 0,1-1 0,-1 1 0,1-1 0,-1 1 0,1-1 0,-1 1 0,1-1 0,0 1 0,-1 0 0,1-1 0,0 1-1,-1 0 1,1-1 0,0 1 0,1 0 0,-2 0-1,0 0 0,1 0 0,-1 1 0,0-1 0,1 0 0,-1 0 0,0 0 0,1 1 0,-1-1 0,0 0 0,0 1 0,1-1 0,-1 0 0,0 1 0,0-1 0,0 0 0,1 1 0,-1-1 0,0 0 0,0 1 0,0-1 0,0 0 0,0 1 0,0 0 0,1 33-101,-1-26 92,0 0 14,0 19 214,0 0 0,-2 0-1,0 0 1,-12 46 0,8-51-24,0-4 56,0 0 0,2 0 0,0 1-1,-2 33 1,21-51-209,-10-2-13,0 0-1,0 0 0,0 0 1,0-1-1,0 0 0,0 1 1,-1-2-1,1 1 1,-1-1-1,1 1 0,-1-1 1,0 0-1,0-1 0,5-4 1,8-9-400,26-32 0,-39 44 247,9-13-1019,-1 0 1,0-1-1,-2 0 0,14-33 0,-5 9-5715</inkml:trace>
  <inkml:trace contextRef="#ctx0" brushRef="#br0" timeOffset="344.04">1186 368 5633,'0'0'2589,"-1"17"-1636,0-7-827,0 12 274,-1-1-1,-1 1 1,-11 40 0,-107 374 4275,116-413-4595,1 0 0,2 0-1,-1 30 1,4-53-125,0 0 1,0 0-1,0 0 1,0 0-1,0 0 0,0-1 1,1 1-1,-1 0 0,0-1 1,0 1-1,0 0 0,0-1 1,-1 1-1,1-1 1,0 0-1,1 0 0,1-3-160,0 0-1,0 1 1,0-1-1,-1 0 0,0-1 1,0 1-1,0 0 1,0-1-1,-1 1 1,1-1-1,-1 1 0,0-8 1,2-7-1194,-2-32 1,-1 47 1186,0-37-3521</inkml:trace>
  <inkml:trace contextRef="#ctx0" brushRef="#br0" timeOffset="719.04">1008 733 7090,'0'0'5489,"130"-24"-4569,-68 12-920,42-8 0,-17 2-56,-8-1-2121</inkml:trace>
  <inkml:trace contextRef="#ctx0" brushRef="#br0" timeOffset="1728.37">1642 755 5705,'0'0'4968,"19"-6"-4673,63-25-69,-68 25-176,0-1 0,0-1 0,-1 0 0,0-1-1,0 0 1,-1-1 0,17-17 0,-12 11-51,3-3 22,-2 0 0,0-1 1,-1-1-1,-1-1 0,-1 0 1,-1-1-1,-1-1 1,-1 0-1,-1 0 0,15-51 1,-13 24-167,-1-1 0,-2 1 1,-3-2-1,0-64 1,-7 117 136,0 0 1,0 0-1,0 0 1,-1 0-1,1 0 1,0 0-1,0 0 1,0 0-1,0 0 1,-1 0-1,1 0 1,0 0-1,0 0 1,0 0-1,-1 0 1,1 0-1,0 0 1,0 0-1,0 0 1,-1 0-1,1 0 1,0 0-1,0 0 1,0 0-1,0 0 1,-1 1-1,1-1 1,0 0-1,0 0 1,0 0-1,0 0 1,0 0-1,0 1 1,-1-1-1,1 0 1,0 0-1,0 0 1,0 0-1,0 1 1,-6 6 2,0 0 0,1 1 0,0 0 0,0 0 0,-7 16 0,-16 50 66,27-71-52,-111 403 1486,74-252-455,9-37-216,-16 132 0,43-188-810,8-63 115,10-12-137,-1-1 1,0 0 0,-2-2-1,0 1 1,22-38-1,-9 14-63,-17 27 10,58-77-904,-59 80 818,1 1 0,-1 0 1,2 1-1,-1 0 1,1 0-1,20-11 0,-25 17 113,0 0-1,-1 1 0,1-1 0,0 1 0,0 0 1,0 0-1,0 0 0,0 1 0,10 0 0,-15 0 35,1 0 0,0 0-1,0 0 1,-1 1-1,1-1 1,0 0 0,-1 0-1,1 1 1,0-1-1,-1 1 1,1-1 0,0 1-1,-1-1 1,1 1-1,-1-1 1,1 1 0,-1-1-1,1 1 1,-1 0-1,0-1 1,1 1 0,-1 0-1,0-1 1,1 1-1,-1 0 1,0 0 0,0-1-1,1 1 1,-1 0-1,0 0 1,0-1-1,0 3 1,0 31 405,-1-23-194,0-3-17,0-1-1,0 1 1,-1-1-1,1 0 1,-2 0 0,1 0-1,-7 12 1,6-12-84,-1 0-1,2 0 1,-1 0 0,1 0 0,0 1 0,0-1 0,0 14-1,2-20-104,0 0 1,0-1-1,1 1 0,-1 0 0,1-1 0,-1 1 0,0-1 0,1 1 0,-1 0 0,1-1 1,-1 1-1,1-1 0,-1 1 0,1-1 0,0 1 0,-1-1 0,1 0 0,0 1 0,-1-1 1,1 0-1,0 0 0,-1 1 0,1-1 0,0 0 0,-1 0 0,1 0 0,0 0 0,0 0 0,-1 0 1,2 0-1,29 1 22,-24-1-63,-1 0 28,18 0-35,-1-1 0,27-4-1,-49 5 50,0-1 0,1 0-1,-1 1 1,0-1-1,0 0 1,0 1-1,1-1 1,-1 0 0,0 0-1,0 0 1,0 0-1,0 0 1,0 0 0,-1 0-1,1 0 1,1-2-1,-2 2-77,1-1-1,0 1 0,0 0 0,0 0 1,0 0-1,0 0 0,0 0 0,0 0 1,0 0-1,0 0 0,0 0 1,1 0-1,-1 0 0,0 1 0,1-1 1,-1 1-1,0-1 0,1 1 1,-1-1-1,1 1 0,-1 0 0,2-1 1,4-11-4541</inkml:trace>
  <inkml:trace contextRef="#ctx0" brushRef="#br0" timeOffset="2352.66">2585 792 1800,'0'0'7431,"2"-2"-6604,2-6-403,-10 8-44,-17 15 328,13-5-466,0 2 0,1-1 0,1 1-1,-1 1 1,-10 23 0,15-29-148,1 1 1,1-1 0,-1 1-1,1 0 1,0-1 0,1 1-1,0 0 1,0 0 0,1 0-1,0 0 1,0 0-1,2 11 1,-1-17-89,0 0 0,0 0 0,0 0 1,0 0-1,0 0 0,0-1 0,1 1 0,-1 0 0,1-1 0,-1 1 1,1-1-1,-1 1 0,1-1 0,0 0 0,0 0 0,0 0 0,0 0 1,-1 0-1,1 0 0,0 0 0,1-1 0,-1 1 0,0-1 0,0 1 1,4-1-1,8 2 64,-1-1 0,26-2 0,-31 1-59,-2-1-5,0 1 0,0-1 0,-1 0 0,1-1 0,0 0 0,-1 1 0,1-2 0,-1 1 0,1-1 0,-1 0 0,0 0 0,0 0-1,-1-1 1,1 1 0,-1-1 0,1 0 0,3-6 0,-3 4-12,0 0-1,-1 0 1,0 0 0,-1-1 0,1 0-1,-1 0 1,0 0 0,-1 0 0,0 0-1,0 0 1,0-1 0,-1 1-1,0-9 1,0 9-46,-1 0 1,-1 0-1,1 0 1,-1 0-1,0 0 0,-1 0 1,1 1-1,-1-1 0,-6-11 1,7 15 13,-1 0 1,0 0-1,0 0 1,0 1-1,0-1 1,0 1 0,-1-1-1,1 1 1,-1 0-1,0 0 1,0 0-1,0 0 1,0 1-1,0-1 1,0 1 0,0 0-1,0-1 1,0 2-1,-1-1 1,1 0-1,0 1 1,-7-1 0,6 1-154,3-1-14,-1 1 1,1 0-1,-1 0 0,0 0 1,1 0-1,-1 0 0,0 0 1,1 0-1,-1 1 0,-1 0 1</inkml:trace>
  <inkml:trace contextRef="#ctx0" brushRef="#br0" timeOffset="2952.06">3137 814 2657,'0'0'4398,"-11"-3"-4253,-5-1 29,-1 1 0,0 0 0,-24 0 0,31 3-14,-1 1 0,0 1 0,0 0 0,1 0 0,0 1 0,-1 0 0,1 1 0,0 0 0,0 0 0,1 1 0,0 1 0,-1 0 0,-7 6 0,11-7-83,0 0 0,0 0-1,1 1 1,-1 0 0,1 0-1,1 0 1,-1 0 0,1 1-1,0-1 1,1 1 0,-1 0-1,1 0 1,1 1 0,0-1-1,-1 1 1,2-1 0,-1 1-1,1 12 1,1-19-55,0 0 0,0 0-1,0 0 1,0 0 0,0 0-1,0 0 1,1 0 0,-1 0-1,0 0 1,1 0 0,-1 0-1,1 0 1,-1 0 0,1-1-1,0 1 1,-1 0 0,1 0 0,0 0-1,-1-1 1,1 1 0,0-1-1,1 2 1,1-1-4,-1 0 0,1 0 0,-1 0 0,1 0 0,0 0 0,0 0 0,-1-1 0,5 1 0,5-1 6,1 0-1,23-3 0,-36 3-18,8-1-80,-1-1 0,0 0 0,-1 0 0,1 0 0,0-1 0,-1 0 0,1-1 0,-1 1 0,0-1-1,0 0 1,0-1 0,-1 1 0,0-1 0,7-7 0,-1-1-897,-1 0 1,-1-1-1,0 0 0,0 0 1,6-16-1,-6 7-3281</inkml:trace>
  <inkml:trace contextRef="#ctx0" brushRef="#br0" timeOffset="3312.1">3137 815 2785</inkml:trace>
  <inkml:trace contextRef="#ctx0" brushRef="#br0" timeOffset="3313.1">3137 815 2785,'-30'-10'986,"29"10"-928,1 0-1,0 0 0,0 0 0,0 0 0,-1 0 0,1 0 0,0 0 0,0 0 0,-1 0 0,1 0 0,0 0 0,0 0 0,0 0 0,-1 0 0,1 0 0,0 1 0,0-1 0,0 0 0,-1 0 0,1 0 1,0 0-1,0 0 0,0 0 0,0 1 0,-1-1 0,1 0 0,0 0 0,0 0 0,0 1 0,0-1 0,0 0 0,0 0 0,0 0 0,0 1 0,0-1 0,-1 0 0,1 0 0,0 1 0,0-1 0,0 0 1,0 0-1,0 0 0,0 1 0,1-1 0,-1 12 279,0-11-78,0 32 1461,1-16-1264,-1 0 0,0 0 0,-1 0 0,-1 0 0,-1 0 0,-6 20 0,-6 22-752,26-66-607,33-34-1236,-23 17 653</inkml:trace>
  <inkml:trace contextRef="#ctx0" brushRef="#br0" timeOffset="3700.07">3336 765 3369,'0'0'6112,"0"17"-5173,0 119 1606,0-60-1139,3-81-2317,7-10 548,1 1 1,0 1-1,25-22 0,-28 28 287,1-1 0,0 2 0,1-1 0,0 1 0,0 1 0,0 0 0,12-5 0,-16 9 92,0 0-1,0 0 1,0 0-1,0 0 1,10 1 0,-11 0 63,-4 0-70,-1 1 0,1-1 0,0 0 0,-1 0 0,1 0 0,-1 0 0,1 0 0,-1 1 0,0-1 0,1 0 0,-1 0 0,1 1 0,-1-1 0,1 0 0,-1 1 0,0-1 0,1 0 0,-1 1 0,0-1-1,1 1 1,-1-1 0,0 1 0,1-1 0,-1 1 0,0-1 0,0 1 0,0-1 0,1 1 0,-1 0 0,1 22 753,-1-17-576,-1 0 0,0-1 0,0 1 0,0-1 0,-1 1 0,-2 5 0,-3-1-90,5-8-54,1 1 0,-1-1 1,0 1-1,1 0 1,0-1-1,-1 1 1,1 0-1,0-1 1,1 1-1,-2 5 1,2-7-57,7 1-89,-5-2 80,4 0-91,11 0-1078,32-4 0,-9-7-2510</inkml:trace>
  <inkml:trace contextRef="#ctx0" brushRef="#br0" timeOffset="4594.67">3765 772 5401,'0'0'4913,"18"-7"-4514,61-22-302,-71 25-72,0 0-1,0 0 1,0-1-1,0 1 1,-1-2 0,0 1-1,0-1 1,0 0-1,-1-1 1,0 1-1,0-1 1,-1-1-1,8-12 1,-6 10-17,13-22-59,-1-1 0,25-59 0,16-75-187,-60 167 237,6-17-151,-1-1 0,0 1 0,-2-1 0,0 0 0,1-25 0,-4 43 145,0 0 0,-1 0 0,1-1 0,0 1 0,0 0 0,0 0 0,0 0 0,0-1 0,-1 1 0,1 0 0,0 0 0,0 0 0,0 0 0,0-1 0,-1 1 0,1 0 0,0 0 0,0 0 0,-1 0 0,1 0 0,0 0 0,0 0 0,-1-1 0,1 1 0,0 0 0,0 0 0,-1 0 0,1 0 0,0 0 0,0 0 0,-1 0 0,1 0 0,0 0 0,0 0 0,-1 1 0,1-1 0,0 0 0,0 0 0,0 0 0,-1 0 0,-11 5-6,5 3 14,0 0 1,1 0-1,0 0 1,0 1-1,0 0 1,-3 10-1,-2 1 25,-78 146 603,74-132-321,0 1 0,3 0 1,-9 39-1,5-4 56,-4 25 619,-42 121 1,61-212-972,8-5 55,10-10-96,-1 0 0,0-1 0,-1-1 1,27-28-1,-7 6-323,-23 23 234,1 0 4,0 1-1,15-11 1,-24 19 99,1 0 0,-1 1 0,1-1 0,0 1 1,-1 0-1,1 1 0,0-1 0,0 1 0,0 0 0,0 0 1,9 0-1,-14 1 13,1 0 0,0 0 1,-1 0-1,1 0 0,-1 1 1,1-1-1,0 0 0,-1 0 1,1 0-1,-1 1 0,1-1 1,-1 0-1,1 1 0,0-1 1,-1 1-1,0-1 0,1 1 0,-1-1 1,1 1-1,-1-1 0,1 1 1,-1-1-1,0 1 0,0-1 1,1 1-1,-1 0 0,5 23 47,-5-17 115,0 0 0,-1 0 1,0 0-1,-3 13 0,2-14-26,-1-1 0,0 0 0,0 0 0,0 0 0,-7 8 0,-9 13 373,19-26-619,0-18-3292,0 0-104</inkml:trace>
  <inkml:trace contextRef="#ctx0" brushRef="#br0" timeOffset="4967.67">2746 489 7138,'0'0'3520,"153"-8"-2872,-59 8-568,36 0 425,38 0-505,-24 0-897,-23 0-70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05.46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85 210 5337,'0'0'3417,"-1"-4"-2762,1 3-570,0 0-51,-1-1-1,1 1 1,0-1 0,0 1-1,-1 0 1,1-1-1,-1 1 1,0 0 0,1-1-1,-1 1 1,0 0-1,0 0 1,1 0 0,-3-2-1,3 3 24,-1 0 1,1 0-1,-1 0 1,0 0-1,1 0 0,-1 0 1,1 1-1,-1-1 0,1 0 1,-1 0-1,1 0 0,-1 1 1,1-1-1,-1 0 0,1 0 1,-1 1-1,1-1 0,-1 0 1,1 1-1,0-1 0,-1 1 1,1-1-1,0 1 0,-1-1 1,1 0-1,0 1 1,-1-1-1,1 1 0,0-1 1,0 1-1,0 0 0,-1 0 1,-8 23 93,8-19 147,-13 34 231,1 0 0,3 0 0,1 1 0,2 0 0,-3 74 0,8-13 325,4 108-142,2-182-772,-4-27-146,0-2-426,0-3-16,0 1 1,0-1-1,-1 1 0,1-1 1,-3-7-1,-11-15-4214</inkml:trace>
  <inkml:trace contextRef="#ctx0" brushRef="#br0" timeOffset="434.83">1 518 6209,'0'0'6890,"166"8"-6506,-97-8 72,16 0-456,50-4 0,-21-10-1736,-8-2-4866</inkml:trace>
  <inkml:trace contextRef="#ctx0" brushRef="#br0" timeOffset="805.85">1427 384 7738,'0'0'4449,"-8"21"-3385,-4 6-732,2-3 7,0-1 1,2 1-1,-6 31 1,5-10 81,3 0 1,1 1 0,2 64 0,3-110-429,1 20 46,-1-20-61,0 1 0,0-1 0,0 1 0,0-1-1,0 0 1,0 1 0,0-1 0,0 0 0,0 1 0,0-1 0,1 1 0,-1-1 0,0 0 0,0 1 0,0-1-1,0 0 1,0 1 0,1-1 0,-1 0 0,0 0 0,0 1 0,1-1 0,-1 0 0,0 1 0,0-1 0,1 0-1,-1 0 1,0 0 0,1 1 0,-1-1 0,0 0 0,1 0 0,-1 0 0,0 0 0,1 0 0,-1 1 0,0-1-1,1 0 1,-1 0 0,0 0 0,1 0 0,0 0 0,1-8-921,-1-14-1320,-1-8-1671</inkml:trace>
  <inkml:trace contextRef="#ctx0" brushRef="#br0" timeOffset="1198.82">1159 317 9130,'0'0'2304,"155"-2"-1871,-76-4-185,10-2-248,46-2-352,-23 2-145,-15 2-2367</inkml:trace>
  <inkml:trace contextRef="#ctx0" brushRef="#br0" timeOffset="1567.8">1875 620 6481,'0'0'5443,"1"-17"-4875,0-51 177,-1 68-733,0-1-1,0 0 0,0 0 0,0 0 0,0 1 0,0-1 0,0 0 0,-1 0 0,1 0 0,0 1 1,0-1-1,-1 0 0,1 0 0,0 1 0,-1-1 0,1 0 0,-1 1 0,1-1 0,-1 0 0,1 1 1,-1-1-1,0 1 0,1-1 0,-1 1 0,1-1 0,-1 1 0,0-1 0,0 1 0,1 0 0,-1-1 1,0 1-1,0 0 0,1 0 0,-1-1 0,0 1 0,0 0 0,0 0 0,0 0 0,1 0 0,-1 0 1,0 0-1,0 0 0,0 0 0,1 1 0,-1-1 0,0 0 0,0 0 0,0 1 0,-6 0 55,-2 0-4,0 0 1,-1 1-1,1 0 0,0 0 1,0 1-1,0 0 0,0 1 1,0 0-1,1 0 1,-14 10-1,-3 3 128,1 2 1,-24 22 0,40-33-78,0 0 1,1 0 0,0 1 0,0-1 0,-8 15 0,13-18-86,-1 0 1,1 0-1,0 1 0,0-1 1,1 0-1,-1 1 0,1 0 1,0-1-1,1 1 1,-1 0-1,1-1 0,1 8 1,-1-11-23,1 0 1,0 0 0,-1 0-1,1-1 1,0 1-1,0 0 1,0-1 0,0 1-1,0-1 1,0 1-1,0-1 1,1 0-1,-1 1 1,1-1 0,-1 0-1,0 0 1,1 0-1,0 0 1,-1 0 0,1 0-1,0-1 1,-1 1-1,1 0 1,0-1 0,0 1-1,2-1 1,6 2-50,1 0-1,-1-1 1,13 0 0,-14 0-38,0-1 0,0 0-1,0-1 1,0 0 0,0-1 0,0 0 0,-1 0-1,1 0 1,-1-1 0,1-1 0,-1 0 0,0 0-1,-1 0 1,1-1 0,-1 0 0,1 0-1,-2-1 1,1 0 0,10-12 0,-6 4-212,0 0 0,-1-1 0,0 0 0,-1-1 0,12-30 0,10-18-247,-32 66 639,1 0 0,-1 0 0,1 1 0,0-1 0,0 0 0,0 0 0,0 0 0,0 0 0,0 0 0,1 3 0,0 5 334,-7 73 1798,1-32-1688,5-50-536,0 0 0,0 0 0,0 0 0,-1-1 1,1 1-1,0 0 0,0 0 0,0 0 1,1 0-1,-1 0 0,0 0 0,0 0 1,0-1-1,1 1 0,-1 0 0,0 0 0,1 0 1,-1 0-1,1-1 0,-1 1 0,1 0 1,-1 0-1,1-1 0,0 1 0,-1 0 0,1-1 1,0 1-1,-1-1 0,1 1 0,0-1 1,1 1-1,1 0-51,-1-1 0,1 0 0,0 0 1,0 0-1,-1 0 0,1-1 0,0 1 0,0-1 0,-1 0 1,4-1-1,9-4-713,0-1 1,-1-1-1,0 0 1,0-1-1,-1 0 1,23-22-1,-14 12-1094,17-13-3270</inkml:trace>
  <inkml:trace contextRef="#ctx0" brushRef="#br0" timeOffset="1996.65">2370 493 6617,'0'0'8078,"-19"21"-7144,-64 72 47,54-61-681,15-17-124,0 0-1,-13 20 0,24-30-141,0 0 0,1 0 0,0 0 1,0 0-1,0 0 0,0 0 0,1 1 1,0-1-1,0 0 0,0 1 0,0 8 0,1-13-42,0 1 0,1 0 0,-1-1 0,0 1 0,1-1 0,-1 1-1,1-1 1,-1 1 0,1-1 0,0 1 0,-1-1 0,1 1 0,0-1-1,0 0 1,0 1 0,0-1 0,0 0 0,1 0 0,-1 0 0,0 0-1,0 0 1,1 0 0,-1 0 0,1 0 0,-1-1 0,1 1 0,-1 0-1,1-1 1,-1 1 0,1-1 0,-1 0 0,1 1 0,2-1 0,7 1-147,-1 0 0,1-1 0,22-2 1,-22 1-25,0-1-111,-1 0 0,1 0 0,0-1 0,-1 0 1,0-1-1,0 0 0,0-1 0,0 0 0,-1 0 1,0-1-1,0-1 0,0 1 0,14-16 0,-6 5-957,-1-2-1,-1 1 0,0-2 0,-2 0 1,13-26-1,-17 27 2040,-18 27 1630,-20 29 1002,28-36-3513,0 1 173,-32 46 2356,31-43-2256,0 0 1,-1-1-1,2 1 1,-1 0-1,0 0 0,1 0 1,0 0-1,0 0 0,0 7 1,1-12-181,1 1 0,-1-1-1,0 1 1,0-1 0,0 1 0,0-1 0,0 1 0,0-1 0,1 1-1,-1-1 1,0 0 0,0 1 0,0-1 0,1 1 0,-1-1 0,0 0-1,1 1 1,-1-1 0,0 0 0,1 1 0,-1-1 0,1 0 0,-1 0-1,0 1 1,1-1 0,-1 0 0,1 0 0,-1 0 0,1 1 0,-1-1 0,1 0-1,0 0 1,18 0 18,-12 0 2,-1 0-39,0 0-1,0-1 1,0 0-1,0 0 0,-1-1 1,1 1-1,0-1 1,-1 0-1,1-1 1,-1 0-1,0 1 1,0-1-1,0-1 0,0 1 1,-1-1-1,1 0 1,-1 0-1,0 0 1,6-8-1,-6 6-22,0-1-1,0 1 0,0-1 1,-1 0-1,0 0 1,0-1-1,-1 1 1,1 0-1,-2-1 0,1 0 1,-1 1-1,0-1 1,-1 0-1,-1-12 1,1 18 30,0-1 0,-1 1 1,1-1-1,-1 1 0,0 0 1,0-1-1,0 1 0,0 0 1,0 0-1,-1 0 0,1-1 1,-1 2-1,1-1 0,-1 0 1,0 0-1,1 0 0,-1 1 1,0-1-1,0 1 0,-4-3 1,-3 0-62,0-1 0,-1 1 0,-16-4 1,9 3-125,17 5 139,-1 0-1,0 0 0,1-1 0,-1 1 0,1 0 0,-1 0 0,0 0 0,1 0 0,-1-1 1,0 1-1,1 0 0,-1-1 0,1 1 0,-1 0 0,1-1 0,-1 1 0,1-1 0,-1 1 1,1-1-1,-1 1 0,1-1 0,0 1 0,-1-1 0,1 0 0,0 1 0,-1-1 0,1 1 1,0-1-1,0 0 0,0 1 0,-1-1 0,1 0 0,0 1 0,0-1 0,0 0 0,0 1 0,0-1 1,0 0-1,0 1 0,1-1 0,-1 0 0,0 1 0,0-1 0,0 0 0,1 1 0,-1-1 1,0 1-1,1-1 0,0 0 0,13-11-2391</inkml:trace>
  <inkml:trace contextRef="#ctx0" brushRef="#br0" timeOffset="2379.63">2993 11 8250,'0'0'3841,"-89"133"-2049,39-68-520,1 2-984,4 1-160,7 13-256,16-18-440,10-15-259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18.78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85 2767 8666,'0'0'4630,"0"19"-3636,0 119 707,1 5-404,-1-142-1290,0 1 1,0 0 0,1 0-1,-1 0 1,0 0 0,1-1-1,0 1 1,-1 0 0,1 0-1,0-1 1,0 1 0,0 0-1,0-1 1,0 1-1,0-1 1,0 0 0,1 1-1,2 1 1,-1-1 2,0 0-1,0 0 1,0-1 0,0 1-1,1-1 1,-1 0 0,0 0 0,1 0-1,5 0 1,3 0-41,0-1 1,0 0-1,0-1 1,0 0-1,13-3 0,-13 0-103,1 0 0,-1 0-1,0-1 1,0-1-1,0 0 1,-1-1-1,0 0 1,0-1-1,-1 0 1,0 0 0,9-11-1,13-14-2085,46-65 0,-44 52 670,-31 45 1552,-2 7 112,-2-2-48,0 12 381,-1 0 1,-1 0 0,0-1-1,-10 28 1,0 2 692,-11 55 397,4 2 0,-8 146 0,27-237-1517,0 0-1,0 0 0,-1 0 0,-5 16 0,6-24-14,0-1 0,1 0-1,-1 0 1,0 0 0,0 0 0,-1 0 0,1 0-1,0 0 1,-1 0 0,1-1 0,-1 1 0,1 0-1,-1-1 1,0 0 0,0 1 0,0-1 0,0 0-1,0 0 1,0 0 0,0 0 0,0 0 0,0 0-1,0 0 1,0-1 0,-1 1 0,1-1 0,0 0-1,-3 0 1,2 1 8,-1-1 1,1-1-1,0 1 0,0 0 0,0-1 0,-1 1 0,1-1 1,0 0-1,-5-2 0,7 2-13,-1 0 1,1-1-1,-1 1 1,1 0-1,-1-1 1,1 1-1,0-1 1,0 1-1,0-1 1,0 0-1,0 0 0,0 1 1,0-1-1,0 0 1,1 0-1,-1 0 1,0-3-1,-1-5-82,0-1-1,1 0 0,1 0 1,-1 0-1,2 0 1,-1 0-1,2 0 0,-1 1 1,2-1-1,-1 0 1,1 1-1,1-1 0,0 1 1,0 0-1,8-11 0,4-6-481,1 1 0,2 1 0,40-42 0,10-3-1456,-2 10-709</inkml:trace>
  <inkml:trace contextRef="#ctx0" brushRef="#br0" timeOffset="375.94">3382 2857 7258,'0'0'6577,"114"22"-5889,-60-22-408,4 0-280,17 0-1000,-17 0-480,-16 0-3705</inkml:trace>
  <inkml:trace contextRef="#ctx0" brushRef="#br0" timeOffset="734.98">3295 3113 9114,'0'0'7378,"151"26"-7442,-66-26-225,-11 0-1879,-7 0-2569</inkml:trace>
  <inkml:trace contextRef="#ctx0" brushRef="#br0" timeOffset="735.98">4271 2875 6161,'0'0'9090,"124"10"-9010,-73-8-8,28-2-144,-14 0-1832,-7 0-2041</inkml:trace>
  <inkml:trace contextRef="#ctx0" brushRef="#br0" timeOffset="1205.72">4886 2977 9250,'0'0'6221,"23"-12"-5819,76-38-196,-84 42-185,0-2-1,-1 1 1,0-2-1,0 0 1,-1-1 0,13-14-1,-8 3-516,0 0-1,14-28 1,-29 46 342,7-15-576,-8 16 621,-1 1 0,1-1 0,0 1 0,0 0 0,0 0 0,5-6 0,-7 9 115,0 0 0,0 0 0,1 0 0,-1 1 0,0-1 0,0 0 0,0 0 0,0 0 0,1 0 0,-1 1 0,0-1 0,0 0 0,0 0 0,0 0 0,0 1 0,1-1 0,-1 0 0,0 0 0,0 1 0,0-1 0,0 0 0,0 0 0,0 1 0,0-1 0,0 0 0,0 0 0,0 1 0,0-1 0,0 0 0,0 0 0,0 1 0,0-1 0,0 0 0,0 0 0,-1 1 0,1-1 15,-7 223 3904,-1 6-2355,7-219-1497,2 13 35,0-22-156,-14-12-3797,-2-3-2012</inkml:trace>
  <inkml:trace contextRef="#ctx0" brushRef="#br0" timeOffset="-5916.31">2156 258 5337,'0'0'6568,"4"-2"-6144,-4 2-413,0-1 1,1 1-1,-1 0 0,1-1 0,-1 1 0,0 0 0,1 0 0,-1-1 0,1 1 0,-1 0 1,1 0-1,-1 0 0,1-1 0,-1 1 0,1 0 0,-1 0 0,1 0 0,-1 0 0,1 0 0,-1 0 1,1 0-1,-1 0 0,1 0 0,-1 0 0,1 1 0,-1-1 0,1 0 0,-1 0 0,0 0 1,1 1-1,-1-1 0,1 0 0,-1 0 0,1 1 0,-1-1 0,0 0 0,1 1 0,-1-1 1,0 0-1,1 1 0,-1-1 0,0 1 0,0-1 0,1 0 0,-1 1 0,0-1 0,0 1 1,0-1-1,1 1 0,-1-1 0,0 2 0,0 4 258,0 1-1,0-1 1,0 1-1,-3 7 1,-2 24 560,0 46-1,5-82-820,0 1 0,0-1-1,0 0 1,1 0 0,-1 0-1,1 1 1,0-1 0,-1 0-1,1 0 1,0 0 0,0 0-1,0 0 1,0 0 0,1 0 0,-1 0-1,1-1 1,1 3 0,0-2 12,0 1 0,0-1 0,1 0 0,-1 0 0,1 0 1,-1 0-1,1 0 0,7 1 0,5 1 7,0-1 1,1-1-1,27 0 1,-36-1-62,12-1-149,0 0 0,0-1-1,0-1 1,0-1-1,-1 0 1,0-2-1,25-8 1,-31 7-24,-1 1 0,0-1 0,-1-1 1,1 0-1,-1-1 0,-1 0 0,1-1 1,-1 0-1,-1 0 0,0-1 0,15-20 1,-16 18 10,-1 1 1,0-1-1,-1 0 0,0-1 1,0 0-1,-2 0 1,6-19-1,-8 16 66,-4 14 95,-1 9 18,-9 24 250,1 0 1,2 1 0,1 0 0,1 0 0,-3 53-1,5 176 1673,6-173-1414,0-7-142,-3 96 311,2-171-643,0-1 0,-1 0 0,0 1 0,0-1-1,0 0 1,-1 1 0,0-1 0,0 0 0,0 0-1,0 0 1,-1-1 0,0 1 0,0-1 0,0 1-1,-1-1 1,1 0 0,-1 0 0,0 0 0,-5 3-1,4-4 9,-1 0-1,1 0 0,-1 0 0,1-1 0,-1 0 0,0 0 1,0 0-1,0-1 0,0 0 0,0 0 0,0-1 1,0 1-1,0-1 0,0-1 0,0 1 0,-11-3 0,13 2-20,0 0 0,0-1-1,0 0 1,0 1-1,1-1 1,-1 0-1,1-1 1,-1 1 0,1-1-1,0 1 1,0-1-1,0 0 1,0 0 0,0 0-1,1-1 1,-1 1-1,1-1 1,0 1-1,0-1 1,0 0 0,1 0-1,-1 0 1,1 0-1,-1-7 1,-2-6 5,1 0 0,1 0 0,1 0 0,1-28-1,2 28-68,1 1 0,0 0-1,1 0 1,0 0 0,1 1-1,1 0 1,1 0 0,0 0-1,1 0 1,0 1-1,12-14 1,16-18-997,68-69-1,-93 103 794,65-65-1951,-8 9-1850</inkml:trace>
  <inkml:trace contextRef="#ctx0" brushRef="#br0" timeOffset="-5542.31">3131 203 8834,'0'0'3681,"130"2"-2785,-70-2-784,8 0 144,17-4-256,-16-3-1608,-15 3-1385</inkml:trace>
  <inkml:trace contextRef="#ctx0" brushRef="#br0" timeOffset="-5169.31">3024 561 8386,'0'0'7169,"155"-10"-7169,-54-4-248,-12 4-1048,-8 0-2713</inkml:trace>
  <inkml:trace contextRef="#ctx0" brushRef="#br0" timeOffset="-4806.92">4026 132 7762,'0'0'3864,"17"-9"-3737,1 0-121,-1 0 0,22-6 0,-37 15-4,-1-1 1,0 1 0,1 0-1,-1 0 1,1-1-1,-1 1 1,0 0 0,1 0-1,-1 0 1,1 1 0,-1-1-1,0 0 1,1 0 0,-1 1-1,0-1 1,1 1 0,-1-1-1,0 1 1,0 0 0,1-1-1,-1 1 1,0 0 0,0 0-1,0 0 1,2 2 0,-1 0 4,0 0-1,0 0 1,-1 1 0,1-1 0,-1 0 0,3 8-1,-3-6-2,2 5 26,0 0 0,-1 0 0,0 0 0,-1 0 0,0 0 0,-1 1 0,0-1 1,0 0-1,-1 0 0,-4 16 0,2-12 141,-2 0 1,0 0 0,0-1-1,-1 0 1,-1 0-1,-14 21 1,-63 69 1113,58-73-934,24-28-339,-10 14 118,12-16-128,0 1 0,0-1-1,0 0 1,-1 0-1,1 1 1,0-1-1,0 0 1,0 1 0,0-1-1,0 0 1,0 1-1,0-1 1,0 0-1,0 0 1,0 1 0,0-1-1,0 0 1,0 1-1,0-1 1,1 0-1,-1 0 1,0 1 0,0-1-1,0 0 1,0 0-1,0 1 1,1-1 0,-1 0-1,0 0 1,0 1-1,0-1 1,1 0-1,-1 0 1,0 0 0,0 1-1,1-1 1,-1 0-1,0 0 1,1 0-1,-1 0 1,0 0 0,0 0-1,1 0 1,-1 0-1,0 0 1,1 0-1,-1 0 1,0 0 0,0 0-1,1 0 1,-1 0-1,0 0 1,1 0 0,-1 0-1,0 0 1,1 0-1,15 0-56,-4 0-206,1 0 0,-1 0 0,0-1-1,0-1 1,0 0 0,17-5 0,0-5-1502,-1 0 0,34-22 0,-15 3-4996</inkml:trace>
  <inkml:trace contextRef="#ctx0" brushRef="#br0" timeOffset="-4459.48">4526 33 7826,'0'0'2927,"17"22"-2162,54 72 309,-68-89-967,1 0 0,-1 0 0,0 0 0,0 1 1,-1 0-1,0-1 0,0 1 0,0 0 0,-1 0 0,1 0 0,-1 0 0,-1 0 1,1 1-1,-1-1 0,0 0 0,-1 7 0,-1 10 326,2-15-350,0 1 0,-1-1 0,0 0 0,-1 1 1,0-1-1,0 0 0,-1 0 0,0 0 0,-5 9 0,0-4-23,0 1-1,-1-1 0,-22 23 0,4-15-760,27-20 594,-1-1 1,1 0-1,-1 1 0,1-1 0,-1 1 1,1-1-1,-1 0 0,0 1 1,1-1-1,-1 0 0,1 0 1,-1 1-1,0-1 0,1 0 0,-1 0 1,0 0-1,1 0 0,-1 0 1,0 0-1,1 0 0,-1 0 1,0 0-1,1 0 0,-1 0 0,0 0 1,1-1-1,-1 1 0,0 0 1,1 0-1,-1-1 0,1 1 1,-1 0-1,1-1 0,-1 1 1,1-1-1,-1 1 0,1-1 0,-1 1 1,1-1-1,-1 1 0,1-1 1,0 1-1,-1-1 0,1 1 1,0-1-1,-1 0 0,0-14-2865</inkml:trace>
  <inkml:trace contextRef="#ctx0" brushRef="#br0" timeOffset="-4458.48">4775 29 5873,'0'0'2089,"-52"111"-457,35-59-152,3 1-255,10-3 71,4-5-128,0-3-576,9-5-520,13-7 504,7-6-576,7-6 16,4-6-32,21-10-936,-12-2-832,-6 0-2257</inkml:trace>
  <inkml:trace contextRef="#ctx0" brushRef="#br0" timeOffset="-4100.44">5188 273 8650,'0'0'4745,"114"28"-4649,-78-23-96,16-3-16,-7-2-1857,-3 0-3288</inkml:trace>
  <inkml:trace contextRef="#ctx0" brushRef="#br0" timeOffset="-3727.44">5749 1 7906,'0'0'3755,"19"10"-3316,6 5-373,27 19 0,-50-33-48,0 1 0,0 0 1,0 0-1,0 0 0,-1 0 0,1 0 1,0 0-1,-1 0 0,0 0 0,1 1 1,-1-1-1,0 1 0,0-1 0,-1 1 1,1-1-1,0 1 0,-1-1 1,1 1-1,-1 0 0,0-1 0,0 1 1,0-1-1,0 1 0,-1 0 0,0 3 1,0 4 105,0-4-89,1-1-1,-1 0 1,0 1 0,-1-1 0,1 0 0,-1 0-1,0 0 1,-1 0 0,1 0 0,-1 0 0,-4 6-1,-3 1 147,-1 0 0,-18 16 0,16-17-91,2 1-1,-16 18 0,27-30-94,-1 1-1,0 0 1,1-1-1,-1 1 1,1 0-1,-1 0 1,1-1-1,-1 1 1,1 0 0,0 0-1,-1 0 1,1 0-1,0-1 1,0 1-1,-1 0 1,1 0-1,0 0 1,0 0 0,0 0-1,0 0 1,0 0-1,1 0 1,-1 0-1,0 0 1,0-1-1,0 1 1,1 0 0,-1 0-1,1 0 1,-1 0-1,0-1 1,1 1-1,-1 0 1,1 0-1,0-1 1,-1 1 0,1 0-1,0-1 1,-1 1-1,1-1 1,0 1-1,0 0 1,-1-1-1,3 1 1,3 2-98,1 0 0,0-1 0,1 1 1,11 1-1,-4-1-93,-11-2 130,10 3-124,0 1 0,0 0 0,21 10 0,-32-13 181,0 0 0,0 0 0,0 0 0,0 0 0,0 0 0,-1 0 0,1 1 0,-1-1 0,1 1 0,-1 0 0,0-1-1,0 1 1,0 0 0,-1 0 0,1 1 0,-1-1 0,0 0 0,0 0 0,0 1 0,0-1 0,0 5 0,0-3 33,-1 1 1,0 0-1,0 0 1,-1 0 0,0-1-1,0 1 1,0 0 0,0-1-1,-1 1 1,0-1-1,-4 7 1,0-2 134,0-1 0,0 0 0,-1 0 0,0-1 0,-10 9 0,-5 3 106,-1-1 0,-1 0 0,0-2 0,-1-1 1,-1-1-1,-29 12 0,-10-1-993,-95 26 0,67-27-2094</inkml:trace>
  <inkml:trace contextRef="#ctx0" brushRef="#br0" timeOffset="-3021.04">2433 1563 7154,'0'0'6369,"-1"19"-5268,-7 242 1715,8-252-2792,0 0 1,1 0-1,0-1 1,1 1-1,0 0 1,0-1-1,1 1 1,0-1-1,0 0 1,1 0-1,5 8 1,-6-11-14,0-1 0,0 0 0,0 0 0,1 0 0,0-1 0,0 1 0,0-1 0,0 0 0,0 0 1,1 0-1,-1-1 0,1 1 0,0-1 0,0 0 0,0-1 0,0 1 0,0-1 0,0 0 0,0 0 0,6 0 1,-3 0-69,0-1 1,0 0-1,0 0 1,0-1 0,0 0-1,11-3 1,-15 3 3,1-1 0,-1 0 1,0 0-1,0 0 0,0-1 0,-1 1 1,1-1-1,0 0 0,-1 0 0,0 0 1,0-1-1,5-6 0,1-3-337,-2-1 0,0 0 1,0-1-1,-1 1 0,-1-1 0,0-1 0,-2 1 0,1-1 0,-2 1 0,2-29 0,-17 143 976,-1 17 669,10 99 483,3-88-1280,1-114-404,-1 0 0,-1 1 0,0-1 0,-1 0 0,-1 0 0,0 0 0,0-1 0,-13 24 0,15-31-51,0-1 1,0-1-1,-1 1 0,1 0 0,-1 0 0,0-1 1,0 0-1,-1 1 0,1-1 0,-1-1 1,1 1-1,-1 0 0,0-1 0,0 0 1,0 0-1,0 0 0,-1 0 0,1-1 0,0 1 1,-1-1-1,1 0 0,-1-1 0,1 1 1,-1-1-1,0 0 0,1 0 0,-1 0 1,1-1-1,-7 0 0,8-1-7,0 1-1,0-1 1,0 1-1,0-1 1,0 0 0,0 0-1,0 0 1,1 0 0,-1-1-1,1 1 1,-1-1-1,1 0 1,0 1 0,0-1-1,0 0 1,1 0-1,-1 0 1,1 0 0,-1-1-1,1 1 1,-1-6 0,-2-5-55,1 0 1,0 0 0,-1-29 0,3 30 48,0 0 1,1 0-1,1 0 1,0 0-1,0 0 1,1 0-1,1 0 1,0 1 0,1-1-1,0 1 1,7-13-1,10-7-227,1 1 0,1 1 0,2 1-1,1 1 1,1 1 0,43-32 0,5-1-2210,-4 6-1618</inkml:trace>
  <inkml:trace contextRef="#ctx0" brushRef="#br0" timeOffset="-2644.76">3236 1660 8194,'0'0'6161,"164"4"-6009,-104-4-152,17 0-888,-14 0-1049,-14 4-807</inkml:trace>
  <inkml:trace contextRef="#ctx0" brushRef="#br0" timeOffset="-2222.89">3254 1955 7706,'0'0'6201,"135"-2"-5665,-95-4-384,3 2-152,22-2-584,-9 0-928,-7 0-4818</inkml:trace>
  <inkml:trace contextRef="#ctx0" brushRef="#br0" timeOffset="-1862.85">4025 1628 7498,'0'0'6608,"2"-11"-6110,-1 4-448,-1 4-54,1 1-1,-1 0 0,0-1 1,0 1-1,1-1 0,0 1 1,-1 0-1,1 0 0,0-1 1,0 1-1,0 0 0,0 0 1,0 0-1,1 0 0,-1 0 1,1 0-1,-1 1 0,1-1 1,0 0-1,0 1 0,-1-1 1,1 1-1,0 0 0,0-1 1,1 1-1,-1 0 0,0 0 1,3 0-1,5-1-165,0 0 0,-1 1 0,1 1 0,0 0 0,20 2 0,-29-2 160,0 0 1,0 1-1,0-1 1,0 1-1,0-1 0,0 1 1,0 0-1,0-1 1,0 1-1,0 0 1,0 0-1,0 0 0,0-1 1,0 1-1,-1 0 1,1 0-1,0 0 1,-1 0-1,1 0 0,-1 1 1,1-1-1,-1 0 1,0 0-1,1 0 1,-1 0-1,0 3 0,1 34-30,-2-30 12,0 2 57,0 1 0,-1-1 1,-1 0-1,0 1 0,0-1 0,-1 0 0,0-1 0,-1 1 1,-11 16-1,-6 6 613,-37 39-1,3-3 70,54-67-674,1 1 1,0 0-1,0 0 0,-1-1 1,1 1-1,0 0 1,0 0-1,1 0 0,-1 0 1,0 1-1,1-1 0,-1 0 1,1 0-1,0 0 1,0 0-1,-1 1 0,2 1 1,-1-3-36,1 1 1,-1-1 0,1 0-1,0 0 1,-1 0 0,1 0 0,0 0-1,0 0 1,0 0 0,0 0-1,0 0 1,0-1 0,0 1-1,0 0 1,0-1 0,0 1-1,1-1 1,-1 1 0,0-1 0,0 1-1,0-1 1,1 0 0,-1 1-1,0-1 1,1 0 0,-1 0-1,0 0 1,2 0 0,15 1-330,0-1 0,-1 0 1,1-1-1,0 0 0,-1-2 0,1 0 1,-1-1-1,33-13 0,5-9-3539,-7-1-5160</inkml:trace>
  <inkml:trace contextRef="#ctx0" brushRef="#br0" timeOffset="-1861.85">4556 1812 9010,'0'0'8074,"18"0"-9131,5 0-1791,-1-4-6650</inkml:trace>
  <inkml:trace contextRef="#ctx0" brushRef="#br0" timeOffset="-1487.85">4800 1735 8834,'0'0'4019,"14"-21"-3993,47-66-213,19-35-1200,-27 41 772,-53 81 643,0-1-1,0 1 0,1-1 1,-1 1-1,0-1 1,0 1-1,1 0 0,-1-1 1,0 1-1,1-1 0,-1 1 1,1 0-1,-1-1 0,0 1 1,1 0-1,-1 0 1,1-1-1,-1 1 0,1 0 1,-1 0-1,1 0 0,-1 0 1,2-1-1,2 11 417,-4 28 241,0-28-354,0 325 3819,0-332-4248,-1-1-21,1 0 1,0 1-1,0-1 1,0 0 0,0 0-1,0 0 1,0 0-1,1 1 1,-1-1 0,1 0-1,-1 0 1,1 0-1,0 0 1,0 0-1,0 0 1,0 0 0,0-1-1,0 1 1,1 0-1,-1 0 1,1-1-1,1 3 1,10 2-3599</inkml:trace>
  <inkml:trace contextRef="#ctx0" brushRef="#br0" timeOffset="-1127.81">5341 1696 11058,'0'0'5233,"128"2"-5112,-65-2-242,-9 0-1271,-5 0-2737</inkml:trace>
  <inkml:trace contextRef="#ctx0" brushRef="#br0" timeOffset="-744.84">5929 1364 8042,'0'0'3182,"21"-3"-2326,66-4-221,-85 7-618,-1 0 0,1 0 0,0 0 0,0 0 0,-1 0 0,1 0 0,0 0 0,-1 1 0,1-1 1,0 0-1,-1 1 0,1 0 0,0-1 0,-1 1 0,1 0 0,-1 0 0,1 0 0,-1 0 0,0 0 0,1 0 0,-1 0 0,0 0 1,0 0-1,0 1 0,0-1 0,0 1 0,0-1 0,0 1 0,0-1 0,0 1 0,-1-1 0,1 1 0,-1 0 0,1-1 0,-1 3 1,2 1 15,0 2 41,0 1 1,-1 0 0,1 0-1,-2-1 1,1 1 0,-1 0-1,0 0 1,-1 0-1,1 0 1,-2-1 0,1 1-1,-4 11 1,0-8 2,0 1 1,0-1 0,-1 0-1,-1 0 1,0-1 0,0 0-1,-9 10 1,2-6 33,11-11-126,0-1 0,0 1 0,1 0 0,-1-1 0,1 1 0,0 0 0,-1 1 0,1-1 0,1 0 0,-1 0 0,0 1 1,1-1-1,0 1 0,0 0 0,-1 4 0,2-7-49,0 0 1,1-1-1,-1 1 0,0 0 1,1 0-1,-1-1 0,1 1 1,-1 0-1,1-1 0,0 1 1,-1 0-1,1-1 0,0 1 1,-1-1-1,1 1 0,0-1 1,-1 0-1,1 1 0,0-1 1,0 0-1,0 1 0,-1-1 1,1 0-1,0 0 1,1 0-1,29 6-1089,-21-4 616,0 0 112,0-1-24,0 2 0,-1-1 0,1 1-1,14 6 1,-22-7 472,0-1 0,1 0 0,-1 0-1,0 1 1,0-1 0,0 1 0,0 0-1,-1 0 1,1 0 0,0 0 0,-1 0 0,1 0-1,-1 0 1,0 0 0,0 0 0,1 1-1,-2-1 1,1 0 0,0 1 0,0-1-1,-1 1 1,1-1 0,-1 5 0,0 3 266,0 1 0,-2-1 1,1 1-1,-1-1 1,0 0-1,-1 1 0,-1-1 1,1-1-1,-1 1 1,-1-1-1,0 1 0,-7 9 1,-10 12 383,-2-1 0,-28 27 0,43-46-601,-21 19-187,-2-1 1,0-2-1,-2-2 0,0 0 0,-2-3 1,-1-1-1,-43 19 0,-13 1-3391</inkml:trace>
  <inkml:trace contextRef="#ctx0" brushRef="#br0">2485 2767 8666,'0'0'4630,"0"19"-3636,0 119 707,1 5-404,-1-142-1290,0 1 1,0 0 0,1 0-1,-1 0 1,0 0 0,1-1-1,0 1 1,-1 0 0,1 0-1,0-1 1,0 1 0,0 0-1,0-1 1,0 1-1,0-1 1,0 0 0,1 1-1,2 1 1,-1-1 2,0 0-1,0 0 1,0-1 0,0 1-1,1-1 1,-1 0 0,0 0 0,1 0-1,5 0 1,3 0-41,0-1 1,0 0-1,0-1 1,0 0-1,13-3 0,-13 0-103,1 0 0,-1 0-1,0-1 1,0-1-1,0 0 1,-1-1-1,0 0 1,0-1-1,-1 0 1,0 0 0,9-11-1,13-14-2085,46-65 0,-44 52 670,-31 45 1552,-2 7 112,-2-2-48,0 12 381,-1 0 1,-1 0 0,0-1-1,-10 28 1,0 2 692,-11 55 397,4 2 0,-8 146 0,27-237-1517,0 0-1,0 0 0,-1 0 0,-5 16 0,6-24-14,0-1 0,1 0-1,-1 0 1,0 0 0,0 0 0,-1 0 0,1 0-1,0 0 1,-1 0 0,1-1 0,-1 1 0,1 0-1,-1-1 1,0 0 0,0 1 0,0-1 0,0 0-1,0 0 1,0 0 0,0 0 0,0 0 0,0 0-1,0 0 1,0-1 0,-1 1 0,1-1 0,0 0-1,-3 0 1,2 1 8,-1-1 1,1-1-1,0 1 0,0 0 0,0-1 0,-1 1 0,1-1 1,0 0-1,-5-2 0,7 2-13,-1 0 1,1-1-1,-1 1 1,1 0-1,-1-1 1,1 1-1,0-1 1,0 1-1,0-1 1,0 0-1,0 0 0,0 1 1,0-1-1,0 0 1,1 0-1,-1 0 1,0-3-1,-1-5-82,0-1-1,1 0 0,1 0 1,-1 0-1,2 0 1,-1 0-1,2 0 0,-1 1 1,2-1-1,-1 0 1,1 1-1,1-1 0,0 1 1,0 0-1,8-11 0,4-6-481,1 1 0,2 1 0,40-42 0,10-3-1456,-2 10-709</inkml:trace>
  <inkml:trace contextRef="#ctx0" brushRef="#br0" timeOffset="375.94">3382 2857 7258,'0'0'6577,"114"22"-5889,-60-22-408,4 0-280,17 0-1000,-17 0-480,-16 0-3705</inkml:trace>
  <inkml:trace contextRef="#ctx0" brushRef="#br0" timeOffset="734.98">3294 3112 9114,'0'0'7378,"151"26"-7442,-66-26-225,-11 0-1879,-7 0-2569</inkml:trace>
  <inkml:trace contextRef="#ctx0" brushRef="#br0" timeOffset="735.98">4270 2874 6161,'0'0'9090,"124"10"-9010,-73-8-8,28-2-144,-14 0-1832,-7 0-2041</inkml:trace>
  <inkml:trace contextRef="#ctx0" brushRef="#br0" timeOffset="1205.72">4886 2977 9250,'0'0'6221,"23"-12"-5819,76-38-196,-84 42-185,0-2-1,-1 1 1,0-2-1,0 0 1,-1-1 0,13-14-1,-8 3-516,0 0-1,14-28 1,-29 46 342,7-15-576,-8 16 621,-1 1 0,1-1 0,0 1 0,0 0 0,0 0 0,5-6 0,-7 9 115,0 0 0,0 0 0,1 0 0,-1 1 0,0-1 0,0 0 0,0 0 0,0 0 0,1 0 0,-1 1 0,0-1 0,0 0 0,0 0 0,0 0 0,0 1 0,1-1 0,-1 0 0,0 0 0,0 1 0,0-1 0,0 0 0,0 0 0,0 1 0,0-1 0,0 0 0,0 0 0,0 1 0,0-1 0,0 0 0,0 0 0,0 1 0,0-1 0,0 0 0,0 0 0,-1 1 0,1-1 15,-7 223 3904,-1 6-2355,7-219-1497,2 13 35,0-22-156,-14-12-3797,-2-3-2012</inkml:trace>
  <inkml:trace contextRef="#ctx0" brushRef="#br0" timeOffset="9828.89">319 3490 6265,'0'0'5245,"-18"22"-3666,-62 77 150,63-76-1302,2 0 0,0 0 0,2 2 0,-21 50 0,20-41-104,-12 30 336,-28 104 1,44-127-472,2 1 1,2 1-1,-2 71 0,8-107-184,0 0-1,0 0 1,1 0-1,0 0 1,0 0-1,1 0 1,0 0-1,0 0 1,1-1-1,0 1 1,7 11-1,-7-13-6,1-1 0,0 1 0,1-1 0,-1 0 0,1 0 0,0 0 0,0 0 0,0-1 0,0 0 0,1 0 0,-1-1 0,1 1 0,10 2 0,-5-2-296,0-1 1,-1 1-1,1-2 0,0 0 0,0 0 1,0-1-1,0 0 0,0-1 1,0 0-1,-1-1 0,1 0 0,0 0 1,-1-1-1,0-1 0,14-6 0,13-15-3803</inkml:trace>
  <inkml:trace contextRef="#ctx0" brushRef="#br0" timeOffset="10251.06">433 4053 5153,'0'0'8682,"11"-8"-7859,28-23-460,-2-1 1,55-61 0,-68 64-801,-1-2 0,26-47 0,-49 89 137,-3 13 476,-1-1 1,-1 1 0,-13 33-1,0 4 505,10-30-387,2 0 1,1 1 0,1-1 0,2 34-1,2-64-297,0 0-1,0-1 1,0 1-1,0 0 1,0-1-1,0 1 0,0 0 1,0-1-1,1 1 1,-1 0-1,0-1 1,0 1-1,1 0 0,-1-1 1,1 1-1,-1-1 1,0 1-1,1 0 1,-1-1-1,1 1 1,0-1-1,-1 0 0,1 1 1,-1-1-1,1 1 1,0-1-1,-1 0 1,1 1-1,-1-1 1,2 0-1,25 2-1297,-19-2 334,16 0-3275</inkml:trace>
  <inkml:trace contextRef="#ctx0" brushRef="#br0" timeOffset="10600.27">1088 3875 10986,'0'0'5794,"7"51"-8403,-3-37-2408</inkml:trace>
  <inkml:trace contextRef="#ctx0" brushRef="#br0" timeOffset="10975.27">1111 4231 576,'0'0'11563,"-4"109"-9251,-1-79-968,-1-2-631,-3-2 7,-2 1-392,-3-3-240,-4-6-88,-2-2 80,0-2-280,0-10 200,-1-4-800,8 0-865,4-16-1127,7-2-4290</inkml:trace>
  <inkml:trace contextRef="#ctx0" brushRef="#br0" timeOffset="10976.27">1479 4113 9618,'0'0'6161,"151"-4"-6105,-106 0 328,4-6-384,0 2-264,16-4-1040,-13 6-1568,-7-2-5962</inkml:trace>
  <inkml:trace contextRef="#ctx0" brushRef="#br0" timeOffset="11364.23">2102 4189 9234,'0'0'6668,"20"-21"-6329,67-68-282,-75 77-98,-1 0-1,-1 0 0,0-1 1,-1-1-1,0 0 1,9-20-1,-9 17-130,40-97-2762,-49 134 2777,-1 69 1031,4 112 1342,-3-194-2245,0-1-1,1 0 1,0 0-1,0 0 0,0 0 1,1 0-1,0 0 1,0 0-1,1-1 1,0 1-1,0-1 1,0 0-1,0 1 1,6 4-1</inkml:trace>
  <inkml:trace contextRef="#ctx0" brushRef="#br0" timeOffset="11724.07">2443 3358 6809,'0'0'1601,"6"25"-104,-1-2-1137,6 25 810,29 75 0,35 47 1544,-36-86-1870,29 89 0,-60-147-709,-1 1 1,0 1-1,-2-1 1,-2 1 0,0 0-1,-2 0 1,-3 48-1,0-65-95,0-1 0,-1 0 0,0 0 0,-1 0 0,0-1 0,-1 1 0,0-1 0,0 0-1,-1 0 1,0-1 0,0 0 0,-1 0 0,0 0 0,0-1 0,-1 0 0,0 0 0,-13 7 0,-5 3 81,-1-1 1,-1-1 0,-1-1-1,-45 14 1,19-11-794,0-4-1,-1-1 1,-80 5-1,134-16 633,-92 9-347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24.2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6 331 8186,'0'0'2167,"0"25"-1092,0-9-785,0 26 779,-1-1 1,-12 64-1,-34 109 1520,-10 55-590,53-241-1947,1 44 1,3-72-98,0 1 1,0-1-1,0 1 1,0-1 0,1 0-1,-1 1 1,0-1-1,0 0 1,1 1-1,-1-1 1,0 0-1,1 1 1,-1-1-1,0 0 1,1 0 0,-1 1-1,0-1 1,1 0-1,-1 0 1,0 0-1,1 0 1,-1 1-1,1-1 1,-1 0-1,1 0 1,-1 0 0,0 0-1,1 0 1,-1 0-1,1 0 1,-1 0-1,1 0 1,0 0-1,0 0-7,0 0 0,-1-1 0,1 1 0,0 0-1,0 0 1,0 0 0,0 0 0,0-1 0,-1 1-1,1 0 1,0-1 0,0 1 0,0-1 0,-1 1-1,1-1 1,0 1 0,-1-1 0,2 0 0,2-8-764,-1 0 0,0 0 0,-1 0 1,0 0-1,1-12 0,-1-18-4099</inkml:trace>
  <inkml:trace contextRef="#ctx0" brushRef="#br0" timeOffset="1">0 898 7842,'0'0'5873,"130"8"-5369,-62-8-504,35 0-432,-16 0-1304,-10-8-3946</inkml:trace>
  <inkml:trace contextRef="#ctx0" brushRef="#br0" timeOffset="395.9">791 876 5881,'0'0'3193,"-21"2"-2281,-67 10-144,82-11-640,-1 1 0,1 0 0,0 1-1,-1 0 1,1 0 0,0 0 0,1 0 0,-1 1-1,0 0 1,1 0 0,0 1 0,0-1 0,0 1-1,1 0 1,-5 7 0,0-1 186,4-6-199,1 0 0,0-1 0,0 2 0,0-1 0,1 0 0,0 1 0,0 0 0,0-1-1,1 1 1,0 0 0,0 0 0,1 1 0,-1-1 0,1 0 0,0 0 0,1 1 0,0-1 0,0 1-1,2 10 1,-1-14-102,0-1 1,0 0-1,0 0 0,0 0 0,0 0 0,1 0 1,-1-1-1,1 1 0,0 0 0,-1-1 0,1 1 1,0-1-1,0 0 0,0 1 0,0-1 0,0 0 1,0 0-1,0 0 0,0 0 0,1-1 0,-1 1 1,0-1-1,0 1 0,1-1 0,3 0 0,8 2-127,1-1 0,26-3 0,-33 2-27,0-1 4,-1-1 0,1 1 1,-1-1-1,0 0 0,1-1 0,-1 0 0,0 0 0,-1-1 0,1 0 0,-1 0 0,1 0 0,-1-1 0,-1 0 1,1 0-1,-1 0 0,1-1 0,-2 0 0,1 0 0,4-8 0,3-4-239,-1-1 0,-1 0 0,-1-1 0,-1 0 0,7-27 0,7-36-1465,-4 3-1098</inkml:trace>
  <inkml:trace contextRef="#ctx0" brushRef="#br0" timeOffset="789.85">1049 320 7258,'0'0'1333,"0"19"-66,-1 77 1631,-13 109 0,-13-62-1473,-11 84 279,35-151-1686,3-63-334,0-17-971,3-27-767,-2 1-1,-5-44 0,-5 19-2114</inkml:trace>
  <inkml:trace contextRef="#ctx0" brushRef="#br0" timeOffset="790.85">730 653 7418,'0'0'7673,"124"6"-7137,-19-6-536,-13 0-1584,-11 0-873</inkml:trace>
  <inkml:trace contextRef="#ctx0" brushRef="#br0" timeOffset="1335.73">1597 902 7482,'0'0'4128,"-21"3"-3551,3-2-440,9-1-52,1 0 1,-1 1-1,0 0 1,1 1-1,-1-1 1,1 2-1,0-1 0,0 1 1,0 1-1,0-1 1,0 1-1,1 0 1,-12 9-1,6-2 248,1 0-1,0 1 0,-16 18 1,25-26-289,1 0 0,-1-1 0,1 1 0,-1 0 0,1 0 0,0 1 0,0-1 0,1 0 1,-1 1-1,1-1 0,0 1 0,1-1 0,-1 1 0,1 0 0,-1-1 0,1 1 0,1 6 0,0-10-51,-1 0 0,1 0 0,-1-1-1,1 1 1,-1 0 0,1 0 0,0-1-1,-1 1 1,1 0 0,0-1 0,-1 1-1,1-1 1,0 1 0,0-1 0,0 1-1,-1-1 1,1 1 0,0-1 0,0 0-1,0 1 1,0-1 0,0 0 0,0 0-1,0 0 1,0 0 0,1 0 0,29 0-540,-28 0 388,7-2-51,-1 0 1,1 0 0,-1-1-1,0 0 1,0-1 0,0 1-1,0-2 1,-1 1 0,0-2-1,0 1 1,0-1 0,0 0-1,-1 0 1,0-1 0,0 0-1,5-8 1,13-16-490,-2-1-1,27-50 1,-50 81 685,11-12 0,-11 13 20,0 0 0,0 0-1,0 0 1,0 0 0,0-1-1,1 1 1,-1 0 0,0 0-1,0 0 1,0 0 0,0 0-1,0 0 1,1 0 0,-1 0 0,0 0-1,0 0 1,0 0 0,0 0-1,0 0 1,1 0 0,-1 0-1,0 1 1,0-1 0,0 0 0,0 0-1,0 0 1,0 0 0,1 0-1,-1 0 1,0 0 0,0 0-1,0 0 1,0 0 0,0 1 0,0-1-1,0 0 1,0 0 0,0 0-1,0 0 1,1 0 0,-1 0-1,0 1 1,0-1 0,0 0 0,0 0-1,0 0 1,0 0 0,1 30 806,-1-20-631,-3 41 1129,-2-1 1,-15 63-1,6-34-115,-53 258 1500,66-336-2689,1 0-1,-1 0 0,1-1 1,-1 1-1,1 0 0,-1 0 1,0 0-1,1 0 1,-1-1-1,0 1 0,0 0 1,1 0-1,-1-1 0,0 1 1,0-1-1,0 1 1,0-1-1,0 1 0,0-1 1,0 0-1,0 1 0,0-1 1,0 0-1,0 0 0,0 1 1,0-1-1,0 0 1,0 0-1,0 0 0,0-1 1,0 1-1,0 0 0,0 0 1,-1 0-1,1-1 1,-1 0-1,-2 0 13,-1 0-1,1-1 1,0 0 0,-1 1-1,1-2 1,0 1 0,-4-3-1,2 0-45,0-1 0,1 1 0,0-1 0,0 0 0,1 0 0,-1 0 0,1-1 0,0 1 0,1-1 0,0 0 0,0 0 0,0 0 0,1-1 0,0 1 0,1 0 0,-1-1 0,1 0-1,1 1 1,0-1 0,0 1 0,0-1 0,1 0 0,0 1 0,0-1 0,1 1 0,0-1 0,0 1 0,1 0 0,0 0 0,0 0 0,1 0 0,0 1 0,0-1 0,9-9 0,1 0-330,2 1 0,0 1 0,0 1 1,32-20-1,78-37-3155,-92 52 2149,19-9-1704</inkml:trace>
  <inkml:trace contextRef="#ctx0" brushRef="#br0" timeOffset="1701.75">2135 848 8314,'0'0'6852,"-25"11"-6412,-76 39-68,91-45-310,1 1 0,0 0-1,1 0 1,-13 11 0,18-14-21,-1 1-1,1 0 1,0 0 0,1 1-1,-1-1 1,-3 9 0,5-10-34,0-1 0,0 0 1,0 0-1,0 1 0,1-1 1,-1 1-1,1-1 0,-1 4 1,1-6-18,0 1 0,0 0 0,1-1 1,-1 1-1,0-1 0,0 1 0,0 0 1,0-1-1,1 1 0,-1-1 0,0 1 1,1-1-1,-1 1 0,0-1 0,1 1 1,-1-1-1,1 1 0,-1-1 0,0 1 1,1-1-1,0 1 0,2 0-108,1 0 0,-1 0 0,0 0 0,1-1 0,-1 1 0,1-1 0,-1 0 0,0 0 0,5 0 0,3-1-259,-3 1 169,0-1 1,0-1-1,0 1 1,0-1-1,-1-1 1,1 0-1,-1 0 0,1 0 1,-1-1-1,0 0 1,0 0-1,0-1 1,-1 0-1,0 0 1,0 0-1,11-13 0,4-8-442,0-1-1,28-48 0,-41 61 411,47-80-2045,-7 3-2134</inkml:trace>
  <inkml:trace contextRef="#ctx0" brushRef="#br0" timeOffset="2091.72">2465 176 4457,'0'0'6408,"-8"24"-4877,3-10-1294,-98 326 3968,80-255-3554,4 1-1,-16 173 0,35-234-685,0-12-1178,-1-25-289,-1-17-1432,-4-6-2121</inkml:trace>
  <inkml:trace contextRef="#ctx0" brushRef="#br0" timeOffset="2092.72">2081 605 6633,'0'0'5730,"128"30"-5218,-77-30-144,17 0-368,-14-8-600,-7-6-1793</inkml:trace>
  <inkml:trace contextRef="#ctx0" brushRef="#br0" timeOffset="2455.08">2819 1 6545,'0'0'4569,"65"105"-3720,-58-57 503,-7-1-312,-2 5 304,-25-5-840,-9 1-247,-7-3 183,-6-5-336,-1-4-104,-1-8-168,10-1-2377,15-19-2864</inkml:trace>
  <inkml:trace contextRef="#ctx0" brushRef="#br0" timeOffset="2860">3315 1010 6065,'0'0'8267,"22"-3"-7345,75-17-539,-87 18-321,0-2 1,0 1 0,0-2-1,-1 1 1,1-1-1,-1 0 1,9-8 0,-1 2-70,12-10-26,0-1-1,-2-1 0,-1-1 0,0-2 0,-2 0 0,-1-2 0,-1 0 0,24-44 1,-29 43-745,-1-1 1,-2 0 0,-1-1 0,-1-1-1,-2 0 1,-2-1 0,0 0-1,5-65 1,-13 96 721,0-3-83,0 0-1,1 0 0,-2 0 1,1 1-1,-2-10 0,2 13 139,-1 1 0,1-1-1,0 0 1,-1 1 0,1-1-1,-1 0 1,1 1 0,0-1-1,-1 1 1,1-1 0,-1 1-1,0-1 1,1 1-1,-1-1 1,1 1 0,-1-1-1,0 1 1,1 0 0,-1-1-1,0 1 1,1 0 0,-1 0-1,0 0 1,0-1-1,1 1 1,-1 0 0,0 0-1,0 0 1,1 0 0,-1 0-1,0 0 1,0 0 0,1 1-1,-1-1 1,0 0 0,0 0-1,1 0 1,-1 1-1,0-1 1,1 0 0,-1 1-1,-1 0 1,-3 3 156,-1 0 1,1 0-1,-1 0 1,1 1-1,0 0 1,1 0-1,-1 0 0,1 0 1,0 1-1,0 0 1,1 0-1,-4 8 0,-18 31 829,3 2-1,1 1 0,3 0 1,-20 84-1,24-68-340,3 1 1,3 1-1,0 85 0,8-144-652,0-3 27,0 1 1,0-1 0,0 0-1,1 0 1,0 1 0,2 7-1,-3-11-20,1 0 0,-1 0 0,1 0-1,0 0 1,0 0 0,0 0 0,-1 0-1,1 0 1,0 0 0,0 0 0,0-1 0,1 1-1,-1 0 1,0-1 0,0 1 0,0-1-1,0 1 1,0-1 0,1 0 0,-1 1-1,0-1 1,0 0 0,1 0 0,-1 0-1,0 0 1,1 0 0,0 0 0,5 0-291,0-1 1,0 0-1,0 0 1,0-1-1,-1 1 1,1-2-1,0 1 1,-1-1-1,0 0 1,1 0-1,-1 0 1,-1-1-1,1 0 1,7-7-1,23-20-3661</inkml:trace>
  <inkml:trace contextRef="#ctx0" brushRef="#br0" timeOffset="3237.99">4106 862 7842,'0'0'7237,"-22"10"-6486,-72 36-3,78-39-671,2 1-1,-1 1 1,-17 14-1,27-19-59,0 1 0,0 1 0,0-1 1,0 1-1,1 0 0,0 0 0,-5 10 0,7-11-32,0-1 0,1 1 0,0 0 0,-1-1 0,2 1 0,-1 0 0,0 0 0,1 8 0,0-12-5,1 0 0,-1-1 0,0 1 0,0-1-1,1 1 1,-1 0 0,0-1 0,1 1 0,-1-1 0,1 1-1,-1-1 1,1 1 0,-1-1 0,1 1 0,-1-1-1,1 0 1,-1 1 0,1-1 0,-1 0 0,1 1 0,0-1-1,-1 0 1,1 0 0,0 0 0,-1 1 0,1-1-1,0 0 1,-1 0 0,1 0 0,0 0 0,0 0 0,27-1-766,-26 1 681,5-1-145,1 0 0,-1-1 0,1 0 0,-1 0 1,0-1-1,0 0 0,0 0 0,0 0 0,0-1 0,8-7 0,9-8-1034,29-29-1,2 0 172,-52 46 1280,-1 0-1,1 0 1,0 0-1,0 1 1,0-1 0,0 1-1,4-1 1,-7 1-99,1 1 0,0 0 0,-1 0 0,1 0 0,-1 0 0,1 0 0,0 0 0,-1 0 1,1 0-1,-1 0 0,1 0 0,0 0 0,-1 0 0,1 0 0,-1 1 0,1-1 0,-1 0 0,1 0 1,0 1-1,-1-1 0,1 0 0,-1 1 0,0-1 0,1 0 0,-1 1 0,1-1 0,-1 1 1,1-1-1,-1 1 0,0-1 0,1 1 0,-1-1 0,0 1 0,0-1 0,1 1 0,-1 0 0,0-1 1,0 1-1,0-1 0,0 1 0,0-1 0,0 1 0,0 1 0,2 28 2043,-2 40-1,-1-24-1428,1-48-893,1 0 0,-1-1 1,1 1-1,0 0 1,0 0-1,0-1 0,0 1 1,0 0-1,2-3 1,3-6-1087,5-17-2697</inkml:trace>
  <inkml:trace contextRef="#ctx0" brushRef="#br0" timeOffset="3238.99">4009 492 9514,'0'0'3249,"117"19"-2785,-50-15 112,7 2-376,30-2-200,-19 0-1032,-16-4-3825</inkml:trace>
  <inkml:trace contextRef="#ctx0" brushRef="#br0" timeOffset="3614.03">4736 914 10938,'0'0'7698</inkml:trace>
  <inkml:trace contextRef="#ctx0" brushRef="#br0" timeOffset="3975.03">4721 1122 7842,'0'0'9698,"71"-14"-1221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22.1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 90 9522,'0'0'1374,"-1"26"-726,-1 186 1478,2-183-1655,0 1 0,2 0 0,1-1 0,2 1 0,8 31 0,29 52 113,-34-96-532,0 0-1,2-1 1,0 0 0,17 21-1,-24-34-23,0 0 0,0 0 0,1 0 0,-1 0-1,1 0 1,0-1 0,0 0 0,6 4 0,-7-6-22,-1 1 0,0 0 0,0 0 0,0-1 0,0 1 0,0-1 0,0 0 0,1 0 0,-1 0 0,0 0 0,0 0 0,0 0 0,1-1 0,-1 1 1,0-1-1,0 1 0,0-1 0,0 0 0,0 0 0,3-1 0,0-2-8,0 0 0,-1 0 1,1-1-1,-1 1 0,0-1 0,0 0 1,-1 0-1,5-8 0,23-52-54,-30 62 53,18-45-199,23-95 0,-2-56-834,-21 100 74,-16 80 126,2-1 0,0 1 0,1 1 0,1-1-1,17-32 1,-6 26-3793</inkml:trace>
  <inkml:trace contextRef="#ctx0" brushRef="#br0" timeOffset="923.53">831 585 5721,'0'0'4544,"7"-10"-4081,20-32-106,-27 42-335,1 0-1,-1-1 0,0 1 1,1 0-1,-1 0 1,0 0-1,0-1 1,1 1-1,-1 0 1,0-1-1,0 1 1,0 0-1,0-1 1,1 1-1,-1 0 0,0-1 1,0 1-1,0 0 1,0-1-1,0 1 1,0 0-1,0-1 1,0 1-1,0 0 1,0-1-1,0 1 1,0 0-1,0-1 1,0 1-1,0-1 0,0 1 1,0 0-1,0-1 1,-1 1-1,1 0 1,0 0-1,0-1 1,0 1-1,-1 0 1,1-1-1,0 1 1,0 0-1,-1 0 1,1-1-1,0 1 0,-1 0 1,1 0-1,0 0 1,0-1-1,-1 1 1,1 0-1,-1 0 1,-17 0-136,14 1 221,-6-1-38,-1 1 0,1 1 0,0 0 0,-1 0 0,1 1 0,0 0 0,1 1 0,-1 0 0,0 1 0,1 0 0,0 0 0,0 1 0,1 0 0,0 1 0,0-1 0,0 2 0,1-1 0,-11 15 0,16-20-40,1-1 0,0 1 0,-1 0 0,1 0 0,0 0 0,0 0 0,0 0 0,0 1 0,1-1 0,-1 0 1,1 0-1,-1 0 0,1 1 0,0-1 0,0 0 0,0 0 0,0 1 0,0 3 0,1-5-22,0 1 0,-1-1 0,1 0 0,0 1 0,0-1 0,0 0 0,0 0 0,0 0 0,0 0 0,0 1 0,0-1 0,0-1 0,0 1-1,1 0 1,-1 0 0,0 0 0,1-1 0,-1 1 0,0 0 0,1-1 0,-1 0 0,1 1 0,-1-1 0,1 0 0,-1 0 0,4 1 0,9 0-212,0 0-1,0-1 1,1-1 0,-1 0-1,0-1 1,0 0-1,0-1 1,-1-1 0,1 0-1,-1-1 1,0 0 0,0-1-1,0-1 1,-1 0-1,0 0 1,0-1 0,-1-1-1,0 0 1,0-1-1,-1 0 1,0 0 0,14-21-1,-13 7-204,-9 18 585,-5 16 870,-3 10-415,1 0-1,1 0 1,0 1 0,2-1-1,1 42 1,1-60-634,0 0 0,0 0-1,0-1 1,1 1 0,-1 0 0,1 0 0,-1-1 0,1 1-1,0 0 1,0-1 0,0 1 0,0-1 0,0 1-1,0-1 1,0 1 0,0-1 0,0 0 0,1 0-1,-1 0 1,0 1 0,1-1 0,-1 0 0,1-1-1,0 1 1,-1 0 0,1 0 0,0-1 0,-1 1 0,1-1-1,0 1 1,0-1 0,-1 0 0,1 0 0,2 0-1,1 1-103,1-1-1,-1 0 1,0 0-1,0-1 0,0 1 1,0-1-1,0 0 1,0-1-1,0 1 1,-1-1-1,9-4 0,1-4-128,0 0-1,-1-1 1,-1-1-1,13-13 1,-16 14 85,2 0 1,0 1 0,0 0 0,0 1-1,25-15 1,-31 22 231,-1 0-1,1 1 0,0-1 1,0 1-1,0 0 1,6 0-1,-10 0-10,0 1-1,1 0 1,-1 0-1,0 0 1,0 0-1,1 0 1,-1 0-1,0 0 0,0 0 1,0 1-1,1-1 1,-1 0-1,0 1 1,0-1-1,0 1 1,0-1-1,0 1 1,1-1-1,-1 1 1,0 0-1,-1 0 1,1-1-1,0 1 1,0 0-1,0 0 1,0 0-1,-1 0 1,2 1-1,1 25 877,-3-24-881,0 0 0,0 0 0,0 0-1,0 0 1,1 0 0,0 0 0,-1 0-1,3 4 1,3-7-955,-6 0 799,1 0 0,0 0-1,-1 0 1,1 0-1,-1 0 1,1 0 0,0 0-1,-1 0 1,1 0-1,-1 0 1,1 0 0,0 0-1,-1 0 1,1 1 0,-1-1-1,1 0 1,-1 0-1,1 1 1,-1-1 0,1 0-1,0 1 1,1 20 665,0-1-1,-3 23 1,3 32 1158,10 15-185,5 58-707,-17-98-649,0-49-192,0-1 1,-1 1-1,1-1 0,0 0 1,-1 1-1,1-1 0,-1 1 1,1-1-1,-1 0 0,1 1 1,0-1-1,-1 0 1,1 0-1,-1 0 0,1 1 1,-1-1-1,1 0 0,-1 0 1,1 0-1,-1 0 1,0 0-1,1 0 0,-1 0 1,1 0-1,-1 0 0,1 0 1,-1 0-1,1 0 0,-1 0 1,1 0-1,-1 0 1,1-1-1,-1 1 0,-21-6-206,17 2 114,0-1 1,0 1 0,0-1-1,0 0 1,1 0 0,0-1-1,0 1 1,0-1 0,1 0-1,-4-8 1,-25-69-1438,24 59 843,-20-54-1990,3 1-1448</inkml:trace>
  <inkml:trace contextRef="#ctx0" brushRef="#br0" timeOffset="1280.57">816 198 9722,'0'0'3801,"125"-67"-2937,-73 57-488,0 10-376,-8 0-8,-14 40-40,-15 7-1696,-15 5-3089</inkml:trace>
  <inkml:trace contextRef="#ctx0" brushRef="#br0" timeOffset="1667.53">742 1183 10906,'0'0'5169,"78"-77"-1288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21.4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37 1 7098,'0'0'4191,"0"14"-3468,-2 250 2912,0-229-3373,-1-1-1,-9 37 0,0 4-12,12-62-126,-2-2-2104,-13-7-4158</inkml:trace>
  <inkml:trace contextRef="#ctx0" brushRef="#br0" timeOffset="348.06">0 355 7074,'0'0'7793,"144"-22"-7745,-88 14-48,34-6-632,-16 4-1472,-7-6-507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11.3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1 105 6225,'0'0'5432,"-2"-17"-5280,2 2-138,-2 1 0,-5-26 0,7 39-13,-1 0 0,1 0 0,-1 0 0,0 0 0,1 0 1,-1 0-1,0 0 0,1 0 0,-1 0 0,0 0 0,0 0 1,0 0-1,0 1 0,0-1 0,0 0 0,0 1 0,0-1 1,0 1-1,0-1 0,-1 1 0,1 0 0,0-1 0,0 1 1,0 0-1,-1 0 0,-1-1 0,-29 5 8,29-3-9,-5 1 9,-1 1 0,1 1 1,0-1-1,-1 1 0,2 1 1,-1-1-1,0 1 0,1 1 1,0 0-1,0 0 1,-10 12-1,7-6 111,0 0-1,0 1 1,1 0 0,1 1 0,-12 27-1,16-32 57,1 0-1,0 0 1,1 0-1,0 1 1,0-1 0,1 1-1,0-1 1,1 19-1,1-23-129,-1 0-1,1-1 0,0 1 1,0-1-1,0 0 1,1 1-1,0-1 1,0 0-1,0 0 0,0 0 1,0 0-1,1 0 1,0-1-1,0 1 1,0-1-1,0 1 1,0-1-1,1 0 0,0 0 1,5 2-1,3 2-41,1-1 0,-1-1-1,2 0 1,-1-1-1,0 0 1,1-1 0,25 2-1,-7-3-561,-1-1-1,45-5 0,-65 3 217,0-1-1,0 0 1,0-1-1,0-1 1,-1 1-1,1-2 1,-1 1-1,18-12 1,-8 3-531,-2-2 0,1 0 1,17-19-1,4-9-1905</inkml:trace>
  <inkml:trace contextRef="#ctx0" brushRef="#br0" timeOffset="375.05">741 10 6737,'0'0'2936,"-2"24"-1235,-8 81-235,7-83-916,-1 0 1,-1-1-1,-8 22 0,-2 6 264,9-22-663,2 0 0,0 0-1,0 40 1,4-71-568,-1 1 0,0-1 0,0 1 0,0-1 0,0 1 0,0-1 0,-4-5 0,0-2-1036,-8-20-3487</inkml:trace>
  <inkml:trace contextRef="#ctx0" brushRef="#br0" timeOffset="376.05">617 4 184,'0'0'10714,"153"2"-10178,-95-2-528,23 0-16,-12 0-472,-8 0-3737</inkml:trace>
  <inkml:trace contextRef="#ctx0" brushRef="#br0" timeOffset="737.08">1355 188 8194,'0'0'8506,"-2"-12"-9235</inkml:trace>
  <inkml:trace contextRef="#ctx0" brushRef="#br0" timeOffset="738.08">1376 339 6265,'0'4'8626,"18"-4"-8626,-3 0-1400,8 0-146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08.4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398 8482,'0'0'4366,"17"-19"-4234,57-59 23,-72 76-154,1-1 1,0 1 0,-1 0 0,1 0-1,0 0 1,0 0 0,0 0-1,0 1 1,1-1 0,-1 1-1,0 0 1,1 0 0,-1 0-1,1 1 1,-1-1 0,1 1-1,-1 0 1,1 0 0,5 0 0,4 1-3,-10-1 1,0 0-1,-1 0 1,1 0-1,0 1 1,0-1-1,0 1 1,0 0-1,-1 0 1,1 0-1,0 0 1,-1 0-1,1 1 1,0-1 0,-1 1-1,0 0 1,1-1-1,2 4 1,-2-1 0,0 0 0,-1-1 0,1 1 0,-1 0 0,0 0 0,0 1 0,0-1 0,-1 0 0,0 1 0,2 4 0,-1 11 242,0 0 0,-1 0 1,-1 0-1,-2 23 0,2-36-34,-2 8-39,0 0 1,-1 0-1,0 0 0,-1-1 0,-1 1 1,0-1-1,-10 19 0,0-7-8,-1-1 1,0 0-1,-24 26 0,44-63-1580,61-72-4318,-28 36 340</inkml:trace>
  <inkml:trace contextRef="#ctx0" brushRef="#br0" timeOffset="367.98">511 262 1632,'0'0'8866,"-19"18"-7343,-62 63-253,58-59-508,1 1-1,-31 42 1,48-58-688,0 1 0,1 0 0,0 0 0,1 1 0,0-1 0,0 1 0,1-1 0,0 1 0,0 0 0,1 0 0,0 0 0,1 10 0,0-16-63,0 0 0,0 0 0,0 0-1,1 0 1,0 0 0,-1 1 0,1-1-1,0 0 1,1 0 0,-1-1 0,0 1-1,1 0 1,0 0 0,0-1 0,-1 1 0,5 3-1,-2-2-1,1-1-1,-1 1 1,1-1-1,0 0 1,0 0-1,0-1 1,0 0-1,10 4 1,5-2-25,0 0 0,-1 0 1,2-2-1,25-1 1,-22 1-588,0-2 1,0-1-1,0-1 1,0-1 0,-1-1-1,34-10 1,-2-8-3195</inkml:trace>
  <inkml:trace contextRef="#ctx0" brushRef="#br0" timeOffset="732">1050 358 4849,'0'0'8602,"133"0"-7802,-70 0-608,6 0 288,1-2-480,-8 0-112,-8 2-1168,-18 0-1337,-18 0-4752</inkml:trace>
  <inkml:trace contextRef="#ctx0" brushRef="#br0" timeOffset="733">961 717 8330,'0'0'4513,"118"0"-2913,-59 0-688,6 0-496,4-4-312,5-2 256,3-2-360,19-4-632,-20 2-1272,-10 0-2657</inkml:trace>
  <inkml:trace contextRef="#ctx0" brushRef="#br0" timeOffset="1152.88">2075 637 10002,'0'0'6105,"16"-18"-5827,104-107 146,-96 100-512,-1-1 1,-1-1-1,22-36 0,-30 40-944,-2 0-1,15-38 0,-24 55 604,-1 8 173,0 15 117,-3 29 354,-13 73 1345,6-65-643,0 66 1,8-114-946,-1 1 86,1-1-1,1 0 0,-1 1 0,1-1 0,0 0 1,3 12-1,-3-17-60,-1 0-1,1 0 1,0 0 0,-1 0 0,1 0 0,0 0-1,-1 0 1,1 0 0,0 0 0,0 0-1,0 0 1,0-1 0,0 1 0,0 0-1,0-1 1,0 1 0,2 0 0,-1-1-54,0 1 1,0-1 0,1 0-1,-1 0 1,0 0-1,0 0 1,0 0 0,0 0-1,0-1 1,0 1 0,0-1-1,0 0 1,4-1-1,0-1-430,1-1 0,-1 0 1,0-1-1,0 1 0,0-1 0,-1 0 0,9-10 0,13-17-3127</inkml:trace>
  <inkml:trace contextRef="#ctx0" brushRef="#br0" timeOffset="1517.2">2862 234 6977,'0'0'2549,"0"24"-1029,-1 79 146,-9 8 1191,7-86-2244,-1 35 1,4-60-607,0 5 27,0-1 0,0 1 0,0-1 0,0 1 1,1 0-1,0-1 0,3 9 0,-3-12-22,0 0 0,0 1 0,0-1 0,0 0 0,0 0 0,0 1-1,1-1 1,-1 0 0,1 0 0,-1 0 0,0-1 0,1 1 0,0 0 0,-1 0-1,1-1 1,-1 1 0,1-1 0,0 0 0,0 1 0,-1-1 0,1 0-1,0 0 1,-1 0 0,3 0 0,4-1-6,0 1 0,0-1 0,0-1 0,0 1-1,0-1 1,0-1 0,-1 0 0,1 0 0,-1 0 0,0-1 0,0 0-1,0 0 1,0-1 0,-1 0 0,11-10 0,5-7-32,-1-1-1,32-45 1,-25 29-259,27-52 1,-44 69-357,-1 0 1,0-1-1,-2 0 1,8-29-1,-15 35-1836</inkml:trace>
  <inkml:trace contextRef="#ctx0" brushRef="#br0" timeOffset="1897.51">3481 289 7914,'0'0'5993,"-21"8"-5742,-73 28 6,81-30-143,0 0 0,0 1 0,1 0 0,0 1 0,0 0 0,0 1 0,1 0 0,1 1-1,-1 0 1,2 1 0,-1 0 0,1 1 0,-11 19 0,8 2-32,12-33-82,-1 1 1,1 0-1,0-1 0,0 1 1,-1 0-1,1 0 0,0 0 1,0-1-1,0 1 0,0 0 1,0 0-1,0 0 0,0-1 1,0 1-1,0 0 0,1 0 1,-1 0-1,0-1 0,0 1 1,1 0-1,-1 0 0,1-1 1,-1 1-1,0 0 0,1-1 1,-1 1-1,1 0 0,-1-1 1,1 1-1,0-1 0,-1 1 1,1-1-1,0 1 0,-1-1 1,1 0-1,0 1 0,1 0 1,6 0-97,0 0 1,0-1-1,0 0 1,0 0-1,0-1 1,0 0-1,0 0 1,-1-1-1,1 0 1,0 0-1,-1-1 1,1 0-1,-1 0 1,0-1-1,0 0 1,9-7-1,-4 2-367,-1-1-1,0-1 1,-1 0 0,0 0-1,-1-1 1,0 0 0,14-25-1,-16 24 220,-4 10 216,-1-1 0,0 1 0,0-1-1,0 0 1,0 0 0,0 0-1,-1 0 1,0 0 0,2-9 0,-12 24 685,0 2-34,1 0 0,0 1 1,1-1-1,-8 25 0,12-29-466,0-1 1,1 1-1,0 0 1,1-1-1,0 1 1,0 0-1,1 0 0,0 0 1,1 0-1,1 9 1,-1-16-164,0 1 0,0-1 0,0 0 0,0 1 0,0-1-1,0 0 1,1 0 0,-1 0 0,1 0 0,0 0 0,0 0 0,-1 0 0,1 0 0,0-1 0,1 1 0,-1-1 0,0 0 0,0 1 0,1-1 0,-1 0 0,0 0 0,1 0 0,-1-1 0,6 2 0,5 0-567,0 0 1,0-1-1,20 0 1,-31-1 421,2 0-77,1-1 0,-1 1-1,0-1 1,0 0-1,0 0 1,0 0-1,0 0 1,0-1-1,0 1 1,0-1-1,0 0 1,5-4-1,1-2-736,0-1 0,15-16 0,-21 21 589,24-30-2719</inkml:trace>
  <inkml:trace contextRef="#ctx0" brushRef="#br0" timeOffset="2319.37">3703 356 4561,'0'0'9277,"0"13"-7916,0 76-479,0-87-864,0 0 0,0 0 1,0-1-1,0 1 0,1 0 0,-1 0 1,0-1-1,1 1 0,-1 0 1,1-1-1,0 1 0,0 0 0,-1-1 1,1 1-1,0-1 0,0 1 1,0-1-1,0 0 0,1 1 0,-1-1 1,0 0-1,1 0 0,-1 0 1,1 0-1,-1 0 0,1 0 0,2 1 1,2 0 0,0 0 1,0-1 0,0 0-1,0 0 1,0-1 0,11 0-1,-15 0-26,-1 0 0,1-1 0,0 1 0,-1 0 0,1-1 0,0 0 0,-1 1-1,1-1 1,-1 0 0,1 0 0,-1 0 0,1 0 0,-1 0 0,0 0 0,0 0 0,1 0-1,-1 0 1,0-1 0,0 1 0,0 0 0,0-1 0,0 1 0,-1-1 0,1 0 0,0 1 0,-1-1-1,1 1 1,-1-1 0,1 0 0,-1 1 0,0-1 0,0 0 0,0-1 0,1-5-88,0 0 0,-1 1 1,0-1-1,-1 0 0,0 1 1,-3-13-1,1 11-157,-1 0 1,0 0-1,-1 0 0,0 1 1,-1 0-1,1 0 0,-1 0 1,-1 1-1,-13-12 1,13 11-3,-47-43-2000,2 5-2011</inkml:trace>
  <inkml:trace contextRef="#ctx0" brushRef="#br0" timeOffset="2320.37">3217 18 5393,'0'0'8346,"116"-18"-7482,-55 18-464,11 0-264,38 0-272,-16 10-1264,-9-2-624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06.60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3 243 8850,'0'0'2075,"-6"22"-1119,-1 3-633,-34 108 1229,28-102-1379,3 1-1,0 0 1,2 1-1,2 0 0,1 1 1,-2 45-1,2-98-3439,-1-2-651</inkml:trace>
  <inkml:trace contextRef="#ctx0" brushRef="#br0" timeOffset="1">0 301 8282,'0'0'3449,"121"-6"-3169,-58-6-184,9-2 144,9-4-240,-1-2-360,21-13-625,-22 3-1463,-16 2-4602</inkml:trace>
  <inkml:trace contextRef="#ctx0" brushRef="#br0" timeOffset="366.01">737 1 6545,'0'0'1071,"-7"20"172,-48 137 1430,28-72-538,-20 112-1,35-129-1947,4 1-1,0 83 1,9-154-235,-1 0 0,0 0 0,1 0 0,-1 1 0,1-1 1,0 0-1,-1 0 0,1 0 0,0 0 0,0 1 0,0-1 0,1 0 0,0-1 1,6-8-185,-1-2-106,74-117-1760,-70 115 2043,-1 2 0,2 0 0,-1 0 0,2 1-1,0 0 1,26-17 0,-34 26 64,-1 0-1,1 1 1,0 0 0,0 0-1,0 0 1,0 0-1,0 1 1,0 0-1,0 0 1,0 0-1,8 1 1,-12 0 10,0 0 0,-1 0-1,1 0 1,0 1 0,0-1 0,-1 0 0,1 1 0,0-1-1,-1 0 1,1 1 0,0-1 0,-1 1 0,1-1-1,-1 1 1,1-1 0,-1 1 0,1-1 0,-1 1-1,1 0 1,-1-1 0,0 1 0,1 0 0,-1-1-1,0 1 1,0 0 0,1 0 0,-1-1 0,0 1 0,0 0-1,0 0 1,0-1 0,0 3 0,0 30 840,-1-26-799,1-1 10,-1 0 0,-1 1 0,1-1 0,-1 0 0,-4 8 0,4-8-46,0-1 0,0 1 0,0-1 0,1 1 0,0 0 0,-1 8 1,2-13-46,0-1 0,0 1 1,0-1-1,0 0 1,1 1-1,-1-1 0,0 1 1,0-1-1,0 0 1,0 1-1,1-1 0,-1 0 1,0 1-1,0-1 1,1 0-1,-1 1 1,0-1-1,0 0 0,1 0 1,-1 1-1,0-1 1,1 0-1,-1 0 0,0 0 1,1 1-1,-1-1 1,0 0-1,1 0 1,-1 0-1,1 0 0,-1 0 1,1 0-1,17 1-448,-12-2 136,33 1-2174,4-2-2436</inkml:trace>
  <inkml:trace contextRef="#ctx0" brushRef="#br0" timeOffset="1413.66">1469 464 3289,'0'0'8586,"-15"-5"-8322,-50-17-226,60 21-25,0 0 0,-1 0 0,1 0 1,0 1-1,0 0 0,-1 0 0,1 0 0,0 1 0,0-1 0,0 1 0,-1 1 0,1-1 0,0 1 0,0 0 0,1 0 0,-1 0 0,-8 6 1,0-1 10,-10 4 118,2 2 0,0 0 0,-38 33 0,47-36 1,1 1-1,0 1 1,1 0-1,0 0 1,1 1 0,0 0-1,-10 21 1,17-28-103,0 1 0,0-1 0,0 0 0,1 0 0,-1 1 0,2-1 1,-1 1-1,1-1 0,0 1 0,0 6 0,1-12-39,-1-1-1,0 1 1,0-1-1,1 1 0,-1 0 1,0-1-1,1 1 1,-1 0-1,1-1 1,-1 1-1,1-1 1,-1 1-1,1-1 1,-1 1-1,1-1 1,-1 0-1,1 1 1,-1-1-1,1 0 0,0 1 1,-1-1-1,1 0 1,0 0-1,-1 1 1,1-1-1,0 0 1,-1 0-1,2 0 1,24 1 8,-20-1 1,7-1-36,0-1 0,0 0-1,0 0 1,-1-2 0,1 1 0,-1-2-1,0 1 1,0-2 0,0 0-1,-1 0 1,15-11 0,-6 3-278,-1-1 1,0-1 0,-2-1 0,0 0 0,19-25-1,-24 22 123,-3 7 606,-12 31-191,-12 27-140,10-30 46,-1 0-1,2 0 1,0 1 0,1-1-1,-2 31 1,5-35-65,0 11 124,1-21-195,-1-1-1,0 1 1,1 0 0,-1-1-1,0 1 1,1-1 0,-1 1-1,0 0 1,1-1 0,-1 1-1,1-1 1,0 1 0,-1-1-1,1 1 1,-1-1-1,1 0 1,-1 1 0,1-1-1,0 0 1,-1 0 0,1 1-1,0-1 1,-1 0 0,1 0-1,0 0 1,0 0 0,-1 0-1,2 0 1,4 1-25,0-2-1,0 1 1,0-1 0,0 0 0,0 0-1,0-1 1,-1 1 0,1-1 0,0-1-1,-1 1 1,1-1 0,-1 0-1,0 0 1,9-7 0,4-6-168,0-1 1,22-26 0,-10 9 9,-14 16-15,-12 13 196,-1 0 0,1 1 0,0 0 1,0 0-1,9-6 0,-11 9 64,-2 17 579,-9 97 1107,9-113-1748,0 1 0,0 0 0,1 0 0,-1 0 0,0-1 1,0 1-1,1 0 0,-1 0 0,0-1 0,1 1 0,-1 0 0,0 0 0,1-1 0,-1 1 0,1 0 0,0-1 1,-1 1-1,1-1 0,-1 1 0,1-1 0,0 1 0,-1-1 0,1 1 0,0-1 0,0 0 0,-1 1 0,1-1 0,0 0 1,0 0-1,0 1 0,-1-1 0,3 0 0,31 0-142,-25 0 78,-2-1-77,1 0 0,-1 0 0,0-1 0,0 1 0,0-2 0,0 1 0,0-1 0,0 0 0,-1-1 0,9-5 0,8-7-673,29-27 0,-15 11 115,-21 23 513,-15 9 182,-1 0-1,0 0 0,1 0 1,-1-1-1,0 1 1,1 0-1,-1 0 0,0 1 1,1-1-1,-1 0 1,0 0-1,1 0 0,-1 0 1,0 0-1,0 0 0,1 0 1,-1 0-1,0 1 1,1-1-1,-1 0 0,0 0 1,0 0-1,1 1 1,-1-1-1,0 0 0,0 0 1,0 1-1,1-1 1,0 3 30,-1-1 0,1 1 0,0 0 0,-1-1 0,0 1 0,1 0 0,-1 0 0,-1 3 0,0 31 694,-2 0-1,-1-1 1,-11 44 0,-40 105 668,52-178-1322,-3 14 14,-2 0 0,0-1 0,-15 25 0,21-41-80,-1 0 0,1 0 1,-1 0-1,0-1 0,0 1 0,0-1 0,0 1 0,-1-1 1,0 0-1,1 0 0,-1-1 0,0 1 0,0-1 0,0 0 1,-1 0-1,1 0 0,0-1 0,-1 1 0,1-1 1,-1 0-1,-8 1 0,9-2 1,0 0 1,1 0-1,-1 0 1,0-1-1,1 1 1,-1-1-1,1 0 1,-1 0-1,1 0 1,-1 0-1,1-1 1,0 0-1,-4-1 1,5 0-9,0 1 1,0 0-1,0 0 1,0-1-1,1 1 1,-1-1-1,1 0 1,-1 1-1,1-1 1,0 0-1,0 0 1,0 0-1,0 0 1,1 0-1,-1 0 1,1-5 0,-1-4-4,0 0 1,1 0-1,1-1 1,0 1-1,1 0 1,0 0 0,0 0-1,2 1 1,-1-1-1,2 0 1,9-19-1,4 0-222,2 2 0,1 0 0,24-26 0,99-110-3429,-80 93-73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40:05.71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4 5 6121,'0'0'5244,"0"-3"-4783,0 1-425,0 3 121,-22 370 3080,15-291-3011,6-65-133,-3 15-189,3-29-98,0 0-1,-1 0 1,1-1-1,-1 1 0,0 0 1,1-1-1,-1 1 1,1-1-1,-1 0 1,0 0-1,1 1 0,-1-1 1,0 0-1,1 0 1,-1-1-1,0 1 1,-2-1-1,-3 1-1357,-13 0-4072</inkml:trace>
  <inkml:trace contextRef="#ctx0" brushRef="#br0" timeOffset="527.82">1 387 5921,'0'0'8410,"179"-93"-8290,-35 57-120,-14 5-696,-7 3-200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0:59.0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90 39 4705,'0'0'2898,"-11"0"-2706,-34 4-133,41-3-30,-1 0 1,0 0-1,1 0 1,0 1-1,-1-1 0,1 1 1,0 0-1,0 0 1,0 1-1,-5 3 1,-6 4-17,-26 13 443,-44 33-1,67-42-203,1 0 0,0 2-1,1 0 1,-21 27 0,14-13-93,2 1 0,-29 56 1,43-72-110,0 1 0,1 0 0,1 0 0,1 0 1,0 1-1,1 0 0,1-1 0,-1 23 0,3-28-46,-1-3 13,1-1-1,0 1 0,0-1 1,1 1-1,0-1 0,0 1 1,1-1-1,0 0 0,0 1 1,1-1-1,0 0 0,4 7 0,4 2 45,1 0 0,1-1 0,0-1 0,1 0 0,1 0-1,0-1 1,0-1 0,32 18 0,-17-14 22,1-1 0,1-1 0,0-2 0,42 11 0,-38-17 15,1-1 0,-1-1 0,1-2 0,50-4 0,-17 1 15,-58 0-99,1 0 0,-1-1 1,1 0-1,-1-1 0,0-1 0,0 1 0,13-8 1,-8 3 7,0-1 1,-1 0 0,0-1-1,17-14 1,-28 19-14,-1 0-1,1 0 1,-1 0 0,0-1 0,0 1 0,0-1-1,-1 0 1,0 0 0,0 0 0,3-12-1,1-8 43,6-38-1,-6 25-51,0-7 15,-1-1 1,-3-85-1,-3 129-9,-1-7-9,0 0 1,-1 0 0,0 0-1,0 0 1,-1 0-1,-1 1 1,0-1-1,-9-15 1,-47-69 59,44 73-45,-1 0 1,-1 1-1,-1 1 0,0 1 1,-1 0-1,-2 2 0,1 0 0,-35-18 1,46 29-12,0 1 1,0 0 0,0 1 0,-1 0 0,1 0-1,-1 1 1,1 1 0,-1 0 0,0 0-1,0 1 1,1 1 0,-1-1 0,0 2 0,-17 3-1,0 3-13,0 1 0,1 1 0,0 1 0,-29 18 0,45-23 9,0 0 0,0 1 0,1 0 0,0 1 0,-13 12 0,18-14-133,0-1-1,1 1 0,-1 0 0,1 1 1,1-1-1,-1 1 0,1 0 0,0-1 1,1 1-1,-3 11 0,0 8-228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7.1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3 283 6041,'0'0'6978,"116"0"-6314,-75 0-608,8 0 48,5 0 152,4 0-256,14 0-720,-14 0-1145,-15 0-3376</inkml:trace>
  <inkml:trace contextRef="#ctx0" brushRef="#br0" timeOffset="359.03">434 454 8122,'0'0'2752,"135"0"-2064,-81-6 57,6-2-569,3-4-168,0 2 216,-9-2-224,0-4-464,-16 3-833,-14-3-1975</inkml:trace>
  <inkml:trace contextRef="#ctx0" brushRef="#br0" timeOffset="731.04">990 53 6889,'0'0'1705,"15"18"-429,49 57-117,-49-58-658,-1 1 1,0 0-1,-1 1 0,-1 0 0,11 25 1,-18-30-344,0 1 0,-1-1 1,-1 1-1,0 0 0,-1 0 1,0 0-1,-1 23 0,-1-34-156,-1 1 0,0-1 0,1 0 0,-1 1 0,-1-1 0,1 1 0,-1-1 0,1 0 0,-1 0 0,-1 0 0,1 0 0,0 0 0,-1-1 0,0 1 0,0-1 0,0 1 0,0-1 0,0 0 0,-1 0 0,0-1 0,1 1 0,-1-1 0,0 1 0,0-1 0,-7 2 0,-9 4-307,0-2-1,0 0 1,0-1 0,-22 2-1,34-5 94,-65 9-1790,5-6-994</inkml:trace>
  <inkml:trace contextRef="#ctx0" brushRef="#br0" timeOffset="1122.99">164 1 6249,'0'0'3585,"-70"129"-2377,46-82-239,1-1-225,3 0-304,4 1 648,5-3-848,11-3-40,0-5 56,16 0-208,29-9 104,38-3-152,47-6 0,40-10-160,-19-4-1744,-28-4-3969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5.9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48 7706,'0'0'6945,"152"-18"-6481,-100 9-128,4 1-336,2 0 152,3 2-152,-5 0-344,2 6-136,-15 0-1728,-16 0-913</inkml:trace>
  <inkml:trace contextRef="#ctx0" brushRef="#br0" timeOffset="1">102 513 3753,'0'0'11378,"154"-60"-10962,-91 41-256,2 3-40,5 2-176,4 0 56,24-8-1808,-14 8-577,-13 2-3760</inkml:trace>
  <inkml:trace contextRef="#ctx0" brushRef="#br0" timeOffset="362.03">1088 357 9090,'0'0'4804,"19"-18"-3695,63-56-731,-63 56-343,-1 0 0,-1-1 0,-1-1 0,0-1 0,-2 0 0,0-1 0,-1 0 0,-2-1 0,0 0 0,10-34 0,-19 104-136,-16 171 1483,1-58-819,13-140-510,0-8-89,-1 1-1,0-1 0,0 0 1,-1 1-1,-1-1 1,0 0-1,-7 19 0,1-15-822,0 0-1,-1 0 0,-1 0 1,-15 15-1,-11 7-533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5.2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 136 7082,'0'0'4476,"7"-18"-4034,23-60 69,-29 76-484,0-1 0,1 1 0,-1-1 0,1 1 0,0 0 1,-1-1-1,1 1 0,0 0 0,0 0 0,0 0 0,1 1 0,-1-1 1,0 0-1,1 1 0,-1 0 0,1-1 0,-1 1 0,1 0 1,3-1-1,-4 2-22,0-1 0,0 1 1,0 0-1,0 0 1,0 0-1,0 0 0,-1 0 1,1 0-1,0 0 1,0 1-1,0-1 0,0 1 1,0-1-1,0 1 0,-1 0 1,1-1-1,0 1 1,-1 0-1,1 0 0,0 0 1,1 3-1,0 0-4,0 0-1,0 0 1,-1 1 0,0-1-1,0 1 1,0-1 0,0 1-1,-1 0 1,0 0 0,0 0-1,1 8 1,0 12 55,-2 27 0,-1-27-29,1-7 79,-2 0-1,0 0 1,-1 0 0,-1 0-1,-1 0 1,-12 29 0,0-7 208,-40 64 0,55-102-330,-3 7-71,-1 0-1,1-1 0,-2 1 1,1-2-1,-11 11 1,68-65-3655,-16 10-405</inkml:trace>
  <inkml:trace contextRef="#ctx0" brushRef="#br0" timeOffset="403.91">391 16 7138,'0'0'2561,"-14"19"-1132,-5 7-999,-58 87 1544,70-101-1793,1 0-1,-1 1 1,2 0-1,0-1 1,0 2 0,1-1-1,1 1 1,0-1-1,1 1 1,1 0-1,0 0 1,2 24-1,-1-34-166,1-1-1,0 1 0,0-1 0,1 1 1,-1-1-1,1 0 0,0 1 0,-1-1 1,2 0-1,-1 0 0,0 0 0,0 0 1,1-1-1,0 1 0,-1-1 0,1 1 1,0-1-1,0 0 0,1 0 0,-1-1 0,4 3 1,3 0-3,-1 0 0,1 0 0,0-1 0,0-1 0,1 0 1,12 1-1,10 0-445,0-1 0,60-6 1,-74 2-497,0-2 1,0 0 0,25-9-1,7-7-293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4.1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55 0 9314,'0'0'2441,"-22"19"-1321,-72 60-177,36-32-208,4-3-262,-49 52 0,99-92-493,2-2-4,0-1-1,0 1 0,1-1 0,-1 1 1,1 0-1,-1 0 0,1 0 1,0 0-1,0 0 0,0 0 0,0 0 1,-2 4-1,9-6-131,410 0 212,-410 0-340,10 2-2239</inkml:trace>
  <inkml:trace contextRef="#ctx0" brushRef="#br0" timeOffset="380.97">422 81 5633,'0'0'2377,"-20"123"-745,13-62-240,3 0 65,4-3-297,0-1-624,0-7 488,0-5-920,0-5-96,0-8 112,4-4-40,-4-3-160,0 3 32,-4-8-2192,-10-6-175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2.1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2 0 6753,'0'0'4304,"-15"24"-3717,-52 78-179,30-50 76,-2-1 1,-58 57-1,30-36-227,69-69-158,9-1-31,14-2-22,-22 0-50,262-6 97,-260 7-437,0-1-1,-1-1 0,1 1 1,0 0-1,-1-1 1,1 0-1,0 0 0,-1-1 1,1 1-1,-1-1 0,5-2 1</inkml:trace>
  <inkml:trace contextRef="#ctx0" brushRef="#br0" timeOffset="386.92">367 264 6649,'0'0'2033,"-11"135"-249,4-78-736,3-3-399,2-3 199,-1-7-360,3-1-288,0-7-128,0-8 104,0-4 24,7-5-200,4-7-272,16-10-448,-2-2-785,0 0-1127</inkml:trace>
  <inkml:trace contextRef="#ctx0" brushRef="#br0" timeOffset="765.95">863 166 7074,'0'0'4310,"21"5"-3631,67 20-262,-84-23-386,0 0 0,-1-1 0,1 1 0,0 0 0,-1 1-1,1-1 1,-1 1 0,0 0 0,0-1 0,0 2 0,0-1 0,-1 0 0,1 0 0,-1 1 0,0-1 0,0 1 0,0 0-1,3 7 1,-1-2 89,2 8-29,0 1 0,0-1 0,-2 1 0,0 0 0,-1 0 0,-1 1 0,-1-1 0,0 0 0,-2 1 0,-3 25 0,2-35-60,0 0 0,-1 0 0,0-1 0,0 0 0,-1 1-1,0-1 1,0-1 0,-1 1 0,-8 10 0,6-9 1,0 0 0,-1-1 1,-1 0-1,1 0 0,-1-1 1,-18 12-1,27-19-58,0 0 0,0-1 0,0 1 0,0 0 0,0 0 0,0 0 0,0-1 0,0 1 0,0 0 0,0 0 0,0-1 0,0 1 0,0 0 1,0 0-1,0 0 0,0-1 0,-1 1 0,1 0 0,0 0 0,0 0 0,0-1 0,0 1 0,0 0 0,0 0 0,0 0 0,-1 0 0,1-1 0,0 1 0,0 0 0,0 0 0,0 0 0,-1 0 0,1 0 0,0 0 0,0 0 0,0 0 0,-1-1 0,1 1 0,0 0 0,0 0 0,0 0 0,-1 0 0,1 0 0,0 0 0,0 0 0,-1 0 0,1 0 0,0 0 0,0 0 0,0 0 0,-1 1 0,1-1 0,0 0 1,0 0-1,9-17-2841,8-5-936</inkml:trace>
  <inkml:trace contextRef="#ctx0" brushRef="#br0" timeOffset="766.95">1141 283 5825,'0'0'4865,"-72"141"-2976,57-98-649,6-5-528,9-5 24,0-5-512,13-4 384,23-6-608,16-4 72,11-4 128,8-8-200,28-2-720,-16 0-1192,-13-4-2233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49.9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6 252 5801,'0'0'6658,"137"-14"-6074,-97 12 0,1 0-504,-1 0 592,0 0-672,1 2-24,6 0-176,-9 0-864,-11 0-2177</inkml:trace>
  <inkml:trace contextRef="#ctx0" brushRef="#br0" timeOffset="390.95">329 444 7818,'0'0'3144,"132"-17"-2327,-87 5-553,-3 0 312,1 2-576,-3 2-40,-1 2-48,-4 2-552,-8 2-1025,-11 0-2272</inkml:trace>
  <inkml:trace contextRef="#ctx0" brushRef="#br0" timeOffset="772.3">711 109 5937,'0'0'3209,"19"19"-2232,59 60-268,-70-71-575,-1 0 1,0 0 0,0 1 0,-1 0 0,0 1-1,-1-1 1,1 1 0,-2 0 0,0 0 0,0 0-1,3 14 1,0 1 107,-2-6-149,-1-1 0,0 1 0,-2 0 0,0 0 0,-1 25 0,-1-40-75,0-1-1,-1 1 0,1 0 1,-1-1-1,0 1 0,0 0 1,0-1-1,0 1 0,-1-1 1,1 1-1,-1-1 0,0 0 1,0 0-1,-4 4 0,2-2-38,-1 0 1,1-1-1,-1 0 0,-1 0 0,1 0 1,-1 0-1,-9 4 0,-1-2-277,0 0-1,0-1 1,-1 0-1,0-1 0,-21 2 1,-19-3-2413,7-3-3089</inkml:trace>
  <inkml:trace contextRef="#ctx0" brushRef="#br0" timeOffset="1196.17">122 0 5753,'0'0'2938,"-10"24"-2378,-34 80 226,-7 25 637,46-112-1258,2 0 1,0 0-1,0 0 0,1 33 1,2-43-152,0-1 0,0 1 0,1 0 1,0-1-1,0 1 0,4 11 1,-4-15-5,1 0 0,-1 0 1,1 0-1,0-1 0,0 1 1,0-1-1,0 1 0,1-1 1,-1 0-1,1 0 1,-1 0-1,1 0 0,0-1 1,-1 1-1,1-1 0,5 3 1,4 0-18,0 0 0,1-1 0,-1 0 0,1-1 0,25 1 1,66-4-1162,-89 0 847,49-5-1689,-5-3-107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46.3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5 101 3745,'0'0'9994,"157"6"-9650,-101-2-336,0 2-8,-7 6-8,-4 10-1416,-15-4-201,-15 3-4040</inkml:trace>
  <inkml:trace contextRef="#ctx0" brushRef="#br0" timeOffset="372.99">0 466 7218,'0'0'6545,"148"0"-6545,-80 0 48,8 0-128,45 0-16,-20 0-1376,-9 0-2593</inkml:trace>
  <inkml:trace contextRef="#ctx0" brushRef="#br0" timeOffset="373.99">1088 315 5841,'0'0'9650,"168"-8"-9522,-100 8-128,33 0-688,-16 0-728,-9 0-2441</inkml:trace>
  <inkml:trace contextRef="#ctx0" brushRef="#br0" timeOffset="841.11">1870 150 6513,'0'0'3382,"10"-17"-2839,4-7-472,18-24 0,-29 45-67,0 0 1,0 0-1,0 1 1,0-1-1,0 1 1,1 0 0,-1 0-1,1 0 1,0 0-1,-1 0 1,1 1 0,0 0-1,0 0 1,0 0-1,0 0 1,0 1-1,0-1 1,0 1 0,0 0-1,0 0 1,0 0-1,5 2 1,2-2-2,-10 1-2,1-1 0,-1 0 1,1 0-1,0 1 0,-1-1 1,1 1-1,-1-1 0,1 1 1,-1 0-1,1-1 0,-1 1 1,0 0-1,1 0 0,-1 0 1,0 0-1,0 0 0,0 0 0,1 0 1,-1 1-1,0-1 0,-1 0 1,1 1-1,0-1 0,0 1 1,0-1-1,-1 1 0,1-1 1,-1 1-1,1-1 0,-1 1 1,0 2-1,2 5 24,-2 1-1,1-1 1,-1 1-1,-2 11 1,2-17-13,-2 7 159,0 0 1,-1 0-1,-1 0 0,1 0 0,-2-1 1,1 1-1,-1-1 0,-1 0 0,0-1 1,0 1-1,-13 13 0,-10 9 733,-52 46-1,61-60-487,9-9-325,0 1 0,1 0 0,-19 23 0,29-33-88,0 0-1,-1 1 1,1-1-1,-1 1 0,1-1 1,0 1-1,-1-1 1,1 1-1,0-1 0,0 1 1,0-1-1,-1 1 1,1-1-1,0 1 0,0-1 1,0 1-1,0 0 1,0-1-1,0 1 0,0-1 1,0 1-1,0-1 1,0 1-1,0 0 0,0-1 1,0 1-1,1-1 1,-1 1-1,0-1 0,0 1 1,1-1-1,-1 1 1,0-1-1,1 1 0,-1-1 1,0 1-1,1-1 1,-1 0-1,1 1 0,-1-1 1,0 0-1,1 1 1,-1-1-1,1 0 0,-1 1 1,1-1-1,0 0 1,30 6 94,-26-6-67,23 2-673,-1 0-1,1-3 1,0 0-1,0-1 1,0-2-1,-1-1 1,45-14-1,-19-1-3797</inkml:trace>
  <inkml:trace contextRef="#ctx0" brushRef="#br0" timeOffset="1248.03">2419 10 6809,'0'0'2314,"21"3"-1684,68 12 49,-84-13-592,0-1-1,0 1 1,0 0 0,0 1 0,0-1 0,-1 1 0,1 0 0,-1 0 0,0 0 0,0 1 0,0 0 0,5 5 0,-3 0 189,0 0 1,0 0-1,8 20 0,-13-27-242,4 8 153,-1 1 0,-1-1-1,0 0 1,0 1-1,-1 0 1,0 0 0,-1 0-1,0-1 1,-1 1 0,0 0-1,-1 0 1,0 0-1,-3 14 1,0-11-100,0-1 1,-1 0-1,-1 0 0,0 0 1,0 0-1,-1-1 0,-1 0 1,0 0-1,-17 17 0,20-23-104,1 0 4,-1-1 0,1-1 0,-1 1 0,0-1 0,0 0 0,-11 7 0,30-26-4254,9-4 129</inkml:trace>
  <inkml:trace contextRef="#ctx0" brushRef="#br0" timeOffset="1684.86">2771 107 6937,'0'0'3883,"-19"22"-2742,-60 70-218,74-86-806,1 0-1,-1 1 0,1-1 1,0 1-1,1 0 1,-4 8-1,6-11-25,0 0 0,0 0 0,1 0 0,0 0-1,-1 0 1,2 8 0,-1 4 262,1-12-325,-1 0-1,0 1 1,1-1-1,0 0 1,0 0-1,0 0 1,0 0-1,1 0 0,-1 0 1,1 0-1,0 0 1,0 0-1,1-1 1,-1 1-1,5 4 0,-1-3 0,0 1 0,0-1 0,0-1 0,1 1-1,-1-1 1,1 0 0,14 6 0,0-3-45,0-1 0,1 0 0,-1-1 0,1-2 0,26 2 0,-11-2-1087,0-2 1,56-6-1,-47-4-1533</inkml:trace>
  <inkml:trace contextRef="#ctx0" brushRef="#br0" timeOffset="2044.89">3680 1 6937,'0'0'2908,"-8"24"-1868,-4 11-637,-32 105 1393,36-104-1266,1 1-1,2-1 0,1 1 1,3 55-1,1-88-568,0-1-1,0 0 1,1 1 0,0-1-1,-1 1 1,1-1-1,1 1 1,-1-1-1,0 0 1,1 0-1,-1 0 1,4 5-1,2 3-372,-11-27-5728</inkml:trace>
  <inkml:trace contextRef="#ctx0" brushRef="#br0" timeOffset="2405.93">3426 235 5569,'0'0'5505,"137"-6"-4600,-83 6-465,6 0-344,1 0-152,24 0 56,-15 0-2025,-12 0-3304</inkml:trace>
  <inkml:trace contextRef="#ctx0" brushRef="#br0" timeOffset="2784.91">4166 344 7346,'0'0'4387,"15"-10"-4323,-6 3-79,10-6-134,-1-1 1,-1-1-1,28-29 1,-1-17-901,-29 38 831,20-22 0,-34 46 327,-1 1 0,1 0 0,-1-1 0,0 1 0,1 0 0,-1 0 0,0-1 0,0 1 0,0 0 0,-1 2 0,-3 19 662,-1 0 0,-13 33-1,-5 23 267,18-44-500,-3 71 0,7-69-1529,-10 60 1,4-67-191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43.97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8 220 6857,'0'0'4071,"-4"-6"-3457,-13-20-172,17 25-398,-1 1-1,1-1 1,0 1 0,-1-1-1,1 0 1,0 1-1,0-1 1,-1 0 0,1 1-1,0-1 1,0 0 0,0 0-1,0 1 1,0-1 0,0 0-1,0 1 1,0-1 0,0 0-1,0 0 1,0 1 0,0-1-1,1 0 1,-1 1 0,0-1-1,0 0 1,1 1 0,-1-1-1,0 0 1,1 1 0,-1-1-1,1 1 1,-1-1 0,1 1-1,-1-1 1,1 1 0,0-1-1,-1 1 1,1-1 0,-1 1-1,1 0 1,0-1-1,-1 1 1,1 0 0,1-1-1,28-6-34,-29 7 34,6-1-72,-1 1-1,1-1 1,-1 1 0,1 1-1,12 1 1,-17-2 23,-1 1 0,0-1 0,1 1 0,-1-1 0,1 1 1,-1 0-1,0-1 0,1 1 0,-1 0 0,0 0 0,0 0 0,1 0 0,-1 0 1,0 0-1,0 0 0,0 1 0,0-1 0,-1 0 0,1 1 0,0-1 0,-1 0 0,1 1 1,0-1-1,-1 1 0,0-1 0,1 1 0,-1-1 0,0 1 0,0-1 0,0 3 1,1 0-14,-1 1 0,0 0 1,0 0-1,-1 0 0,0-1 1,0 1-1,0 0 1,0-1-1,0 1 0,-1-1 1,-4 9-1,0-5 7,0-1 0,0 1 0,0-1 1,-1 0-1,-8 7 0,-74 57 53,60-50 7,2 1 1,0 1-1,-34 39 1,42-34-67,18-26 18,0-1-1,0 1 0,0 0 1,1 0-1,-1-1 1,0 1-1,1 0 1,0 0-1,-1 0 0,1 0 1,0-1-1,0 1 1,0 0-1,0 0 0,1 3 1,-1-5 0,0 0 0,0 0 0,1 1 0,-1-1 0,0 0 0,0 1 1,0-1-1,1 0 0,-1 0 0,0 0 0,0 1 0,1-1 0,-1 0 0,0 0 0,1 0 0,-1 0 0,0 1 1,0-1-1,1 0 0,-1 0 0,0 0 0,1 0 0,-1 0 0,0 0 0,1 0 0,-1 0 0,0 0 0,1 0 1,24 2-51,0-1 0,1-2 1,-1 0-1,35-7 0,99-29-1152,-128 29 793,65-18-1495</inkml:trace>
  <inkml:trace contextRef="#ctx0" brushRef="#br0" timeOffset="492.66">647 159 5841,'0'0'2362,"19"-4"-1962,63-9-165,-78 13-209,0-1 0,0 1-1,0 0 1,0 1 0,0-1 0,0 1 0,-1-1 0,1 1 0,0 0-1,0 1 1,0-1 0,-1 1 0,1 0 0,-1-1 0,4 4 0,-1 0 87,-1-1 1,-1 1-1,1 0 0,-1 0 1,7 11-1,-10-15-90,4 6 143,-1 0 0,-1 1 0,1-1-1,-1 1 1,0-1 0,-1 1-1,0 0 1,2 15 0,-2 0 604,-2 42 0,-1-55-687,-1 0 0,0 0 0,0-1 0,-1 1 1,0-1-1,-1 0 0,0 0 0,-1 0 0,0 0 0,0-1 0,-1 0 1,0 0-1,0 0 0,-1-1 0,0 0 0,0 0 0,-1 0 0,1-1 1,-2 0-1,1-1 0,-1 0 0,-10 5 0,10-8-206,6-5-619,12-11-616,16-11-382,8-3-1194</inkml:trace>
  <inkml:trace contextRef="#ctx0" brushRef="#br0" timeOffset="853.69">1140 122 6209,'0'0'2394,"-25"16"-1219,-81 50-305,93-58-673,-1 1 1,2 1-1,-1 0 1,1 1-1,0 0 1,1 1-1,1 0 1,-15 23-1,20-27-106,1 0 1,0 0-1,1 0 0,0 1 0,0 0 1,1-1-1,0 1 0,1 0 0,0 0 0,0 0 1,1 0-1,0 0 0,1 1 0,1 11 1,0-16-81,-1 0 1,1-1 0,0 1 0,0-1-1,0 1 1,1-1 0,0 0-1,0 0 1,0 0 0,0 0 0,0 0-1,1-1 1,0 0 0,-1 0-1,1 0 1,1 0 0,-1 0 0,0-1-1,1 1 1,-1-1 0,7 2 0,5 2 25,2-1 1,-1 0-1,0-1 1,30 3-1,-21-3-574,1-2 1,-1-1-1,1-1 0,-1-1 1,0-2-1,47-9 0,-31-4-3968</inkml:trace>
  <inkml:trace contextRef="#ctx0" brushRef="#br0" timeOffset="1198.77">1501 447 7882,'0'0'5921,"175"-2"-5577,-47-6-344,-16 4-736,-6 0-960</inkml:trace>
  <inkml:trace contextRef="#ctx0" brushRef="#br0" timeOffset="2014.96">2476 68 4177,'0'0'5521,"-1"-7"-5125,-2-22 35,3 28-415,0 0 0,1 0-1,-1 0 1,0 0 0,0 0 0,0 1 0,0-1-1,1 0 1,-1 0 0,0 0 0,1 1 0,-1-1-1,1 0 1,-1 0 0,1 1 0,-1-1 0,1 0-1,-1 1 1,1-1 0,0 1 0,-1-1 0,1 1-1,0-1 1,-1 1 0,1-1 0,0 1 0,1-1-1,22-5 68,-19 6-96,5-2 23,1 0-1,0 1 1,0 0-1,11 2 1,-20-1-10,1 0 1,0 0 0,-1 1 0,1-1 0,-1 1 0,1 0 0,-1 0 0,1 0 0,-1 0-1,0 0 1,1 0 0,-1 1 0,0-1 0,0 1 0,0 0 0,0-1 0,0 1 0,0 0-1,-1 0 1,1 0 0,-1 1 0,3 2 0,0 7 51,0 0 0,-1 0 1,-1 1-1,0-1 0,0 1 0,-1-1 0,-1 1 0,-2 21 0,1-27 16,0 0 0,0-1 0,-1 1-1,0-1 1,0 1 0,0-1 0,-1 0-1,0 0 1,-1 0 0,1 0-1,-1 0 1,-7 7 0,4-4-4,-1 0 0,-1-1-1,1 0 1,-1-1 0,-1 0 0,-15 9-1,73-19-183,-32 1 94,0 0-1,0 1 0,0 1 0,23 2 0,-34-1 23,0 0 1,0 0-1,0 0 0,0 1 0,0 0 0,0 0 1,-1 0-1,1 1 0,0-1 0,-1 1 0,0 0 1,0 1-1,0-1 0,0 0 0,0 1 0,-1 0 1,6 7-1,-5-4 14,-1-1-1,1 1 1,-1 0 0,0 0 0,-1 0 0,0 0 0,0 0 0,1 11 0,0 5 215,-2 32 1,-1-43-156,0-10-52,0 0-1,0 0 1,-1 0-1,1 0 0,0 0 1,-1 0-1,0 0 0,1 0 1,-1 0-1,0 0 0,0-1 1,0 1-1,0 0 0,0 0 1,0-1-1,-1 1 0,-2 2 1,1-1 35,0-1 0,-1 0 0,1 0 1,0 0-1,-1 0 0,0 0 0,1-1 1,-8 2-1,-5 0 121,0-1 0,-1 0 0,-25-1 0,36-1-168,-16 0 4,5 1 22,-1-1 0,-26-4 0,40 3-33,-1 0 0,1 0 0,0 0 0,0 0 0,0-1 0,0 0 0,0 0 0,0 0 0,0 0 0,0 0 0,1-1 1,-1 0-1,1 1 0,0-1 0,-4-5 0,6 6-57,-1 0-1,1-1 1,0 1 0,0-1-1,0 1 1,0-1 0,0 1-1,0-1 1,1 1 0,0-1-1,-1 0 1,1 1 0,0-1-1,0 0 1,0 1 0,1-1-1,-1 0 1,0 1 0,1-1 0,0 1-1,0-1 1,0 1 0,2-5-1,1 0-355,0-1 0,0 1 1,1 0-1,0 0 0,1 1 0,7-8 0,24-20-326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3.7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9 8162,'0'0'5649,"148"-6"-5401,-94 0 256,4 4-504,27 0-496,-15 2-1016,-7-2-1729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9:53.40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7 8362,'0'0'3497,"117"-12"-2521,-74 8-368,4 4-128,-2 0-384,-3 0-32,-4 4-64,-2 14-1256,-11-2-377,-12-4-38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19.92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3 289 856,'0'0'4513,"-56"24"-4337,51-22-120,5 2 80,0-1-136</inkml:trace>
  <inkml:trace contextRef="#ctx0" brushRef="#br0" timeOffset="2059.48">501 53 5737,'0'0'1998,"-11"-2"-1715,3 0-267,1 0 27,0 0 0,0 0 0,0 1 0,0 0 1,0 0-1,0 1 0,-1 0 0,1 0 0,0 1 1,0 0-1,0 0 0,-11 4 0,-13 10 191,1 1 0,1 2-1,0 1 1,1 1 0,-36 35-1,46-37-164,2-1 0,0 2 0,1 0 0,1 1 0,1 0 0,1 1 0,0 1 0,-12 36 0,18-43 16,1 0-1,0 0 0,2 1 1,0 0-1,0 0 1,2 0-1,0 0 0,0 0 1,2 0-1,0 0 0,1 0 1,0 0-1,2 0 0,9 29 1,-10-37-55,72 158 1351,-64-145-1145,1-2 0,1 1 1,1-2-1,1 0 0,30 30 0,-27-32-144,1 0 1,0-2-1,0 0 0,2-1 0,-1-1 0,2-1 0,0-1 0,23 8 0,3-3-4,1-2 1,0-3 0,63 6-1,103 6-133,330 17 198,-506-39-163,9 1 29,1-1 0,-1-3 0,89-17 0,-76 4-3,72-28-1,-112 35-17,-1-1-1,0 0 0,0-1 0,-1-2 0,0 0 1,31-29-1,-22 14 248,-1-1 0,44-63 0,-60 75-196,-1 0 0,0-1 0,-1 0 0,-2-1 0,1 1 0,-2-1 0,7-35 0,-12 46-39,1 0 1,-1-1-1,0 1 1,-1-1-1,0 1 1,-1 0-1,0-1 1,0 1-1,0 0 1,-1 0-1,0-1 1,-1 1-1,0 1 1,0-1-1,-1 0 1,0 1 0,-8-12-1,-3 1-12,-1 1 1,0 0-1,-1 2 0,-1 0 1,0 1-1,-29-17 0,-128-58 3,30 18 18,137 66-16,-198-106 23,152 86-33,-111-36 0,110 44 17,-2 3 1,0 3-1,0 2 0,-90-3 1,119 12-12,1 2 0,-1 0 0,1 1 0,0 2 0,-1 1 0,2 1-1,-1 2 1,-36 16 0,-45 30 71,104-54-63,-1 0 0,0 0-1,0 0 1,0 0 0,1-1 0,-1 0 0,0 1 0,-9-3 0,-7 2 13,20 0 6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42.64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3 177 6225,'0'0'5810,"13"-10"-5473,39-33-189,-41 29-18,-11 14-127,0 0 0,0-1-1,0 1 1,0 0 0,0 0-1,0-1 1,0 1-1,0 0 1,0 0 0,0 0-1,0-1 1,-1 1 0,1 0-1,0 0 1,0-1 0,0 1-1,0 0 1,0 0-1,-1 0 1,1-1 0,0 1-1,0 0 1,0 0 0,0 0-1,-1 0 1,1 0 0,0-1-1,0 1 1,-1 0 0,1 0-1,0 0 1,-1 0-1,-19-1 15,19 1-38,-26-2-68,1 2 0,-1 1 0,0 2 0,-52 10 0,71-11 136,0 1 0,-1 0 0,1 0 1,0 1-1,1 0 0,-1 1 0,1 0 0,-10 7 1,13-7 30,0-1 0,0 0 0,0 1 0,0 0 0,1-1 1,0 1-1,0 1 0,0-1 0,1 0 0,0 1 0,0-1 1,0 1-1,-1 10 0,1-9 34,1 1 0,1-1 1,-1 0-1,1 0 0,1 1 0,-1-1 0,3 11 0,-2-14-88,0-1-1,0 0 0,1 1 0,-1-1 0,1 0 0,0 0 0,0 0 1,0 0-1,0 0 0,0 0 0,1 0 0,-1-1 0,1 0 0,-1 1 1,1-1-1,6 4 0,2-1 4,-1 0 0,1-1 0,0 0 0,1-1 0,-1 0 1,1-1-1,-1 0 0,14 0 0,8-1-512,53-4 0,-76 2 269,-1-1-1,-1 0 0,1 0 0,0 0 1,0-1-1,-1-1 0,0 1 0,13-9 1,-2 0-1300,-2-1 0,23-21 0,-8 4-4534</inkml:trace>
  <inkml:trace contextRef="#ctx0" brushRef="#br0" timeOffset="388.95">807 81 8146,'0'0'4265,"-70"111"-2649,57-80 40,4-3-1184,4-2-264,5-2 161,0-1-297,0-5 96,7-2-168,2-4 0,-2-4-320,-3-2 320,-33-20-10403</inkml:trace>
  <inkml:trace contextRef="#ctx0" brushRef="#br0" timeOffset="389.95">506 69 5977,'0'0'3329,"124"-38"-2169,-71 28-848,6 0-304,30 4-8,-12 3-672,-12 1-1376</inkml:trace>
  <inkml:trace contextRef="#ctx0" brushRef="#br0" timeOffset="795.22">1490 126 7274,'0'0'9186,"-5"0"-9186,-1 10-865,1 0-2023</inkml:trace>
  <inkml:trace contextRef="#ctx0" brushRef="#br0" timeOffset="796.22">1438 307 9458,'0'0'7450,"14"-6"-7458,6 6-1241,0 0-305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40.8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 263 7001,'0'0'4251,"-1"19"-3803,-4 148 1515,4-109-1059,2 72 504,-1-127-1389,1 0 0,-1-1 0,0 1 0,1 0-1,-1-1 1,1 1 0,0-1 0,0 1-1,0-1 1,0 1 0,1-1 0,-1 1 0,0-1-1,1 0 1,0 0 0,-1 0 0,1 0-1,0 0 1,0 0 0,4 2 0,-4-3-12,1 0 0,-1 0 0,1 0 0,-1-1 0,0 1 0,1-1 0,-1 0 0,1 0 0,-1 0 0,1 0 1,-1 0-1,1 0 0,-1-1 0,1 1 0,-1-1 0,1 0 0,-1 1 0,0-1 0,1 0 0,-1 0 0,0-1 0,0 1 0,3-2 1,5-5-6,0 0 1,-1 0-1,0-1 1,-1 0 0,1-1-1,-2 1 1,1-2 0,-2 1-1,9-17 1,2-7-85,22-67 0,2-9-758,-34 96 248,1 0 0,0 0 0,1 1 0,0 0 0,14-16 1,0 6-2290</inkml:trace>
  <inkml:trace contextRef="#ctx0" brushRef="#br0" timeOffset="640.3">662 278 4217,'0'0'5746,"-20"11"-4856,-64 36-215,79-44-578,1 0 0,-1 1 0,0 0 0,1 0 0,0 0 0,0 0 0,0 1 0,1-1 1,-1 1-1,1 0 0,0 0 0,1 0 0,-1 1 0,1-1 0,0 0 0,0 1 0,1 0 0,-1-1 0,1 1 0,1 0 0,-1 8 1,-1-1 46,0 8 53,1 32 0,1-32-209,0-21-24,3 1 14,0-1-1,0 0 1,-1 0 0,1 0 0,0 0 0,0 0-1,-1-1 1,1 1 0,0-1 0,4-1 0,2-2-93,0-1 0,0 0 1,0 0-1,-1-1 0,1 0 1,-1 0-1,9-9 0,49-59-495,-33 35 464,-23 32 311,-8 15 200,-8 18 607,-10 15 18,13-34-883,-1 0 0,1 0 0,0 1 0,1 0 0,0-1-1,0 1 1,1 0 0,-1 9 0,2-16-105,0 1 0,0-1-1,0 0 1,0 0 0,0 1 0,0-1 0,0 0-1,0 0 1,0 1 0,1-1 0,-1 0 0,1 0-1,-1 0 1,1 0 0,-1 0 0,1 0 0,0 0-1,1 2 1,-1-2-40,1 0 0,0-1 0,0 1 0,0 0 0,0-1 0,0 1 0,0-1 0,0 0 0,0 0 0,4 0 0,-1 1-152,0-1 1,-1 0-1,1 0 0,0 0 1,0 0-1,0-1 0,0 0 1,0 0-1,0 0 1,-1-1-1,1 0 0,-1 0 1,1 0-1,-1 0 0,0 0 1,1-1-1,-1 0 0,0 0 1,5-6-1,11-12-1848,19-27 1,-14 13-2160</inkml:trace>
  <inkml:trace contextRef="#ctx0" brushRef="#br0" timeOffset="1018.51">985 316 4489,'0'0'8528,"-9"21"-7133,-28 67-445,14-28-163,23-56-716,-1 0 1,1 0 0,-1 0 0,1 1-1,0-1 1,0 0 0,1 0 0,0 6-1,0-9-70,0 0 0,-1 0 0,1 0-1,-1 0 1,1-1 0,0 1-1,0 0 1,-1 0 0,1 0 0,0-1-1,0 1 1,0 0 0,0-1 0,0 1-1,0 0 1,0-1 0,0 0 0,0 1-1,0-1 1,1 1 0,-1-1 0,0 0-1,0 0 1,0 0 0,0 0 0,0 0-1,2 0 1,37-1-41,-34 1 38,-1-1-80,0 1-1,0-1 1,0 0 0,-1 0 0,1 0-1,0-1 1,-1 0 0,1 0 0,-1 0 0,0 0-1,1-1 1,-1 0 0,0 1 0,-1-2-1,1 1 1,0 0 0,-1-1 0,0 1-1,0-1 1,0 0 0,0 0 0,0 0-1,-1-1 1,0 1 0,0-1 0,0 1-1,-1-1 1,1 0 0,-1 1 0,0-1-1,0 0 1,-1-6 0,0 8-11,0-1-1,-1 1 1,1 0-1,-1 0 1,0-1 0,0 1-1,0 0 1,-1 0-1,1 0 1,-1 0 0,1 1-1,-1-1 1,0 0-1,0 1 1,0-1 0,-4-2-1,-5-5-450,0 1-1,-19-12 1,12 9-513,-32-22-3619</inkml:trace>
  <inkml:trace contextRef="#ctx0" brushRef="#br0" timeOffset="1363.34">408 33 8042,'0'0'3648,"199"-17"-3383,-48 11-145,-19 2-240,-2-2-101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33.4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4 89 5753,'0'0'3261,"0"-9"-2893,-1-29-189,1 36-93,0 0 0,1 0 0,-1 0 1,0 0-1,1 0 0,-1 1 1,1-1-1,0 0 0,0 0 0,-1 0 1,1 1-1,0-1 0,0 0 0,1 1 1,-1-1-1,0 1 0,0-1 0,1 1 1,-1 0-1,1-1 0,-1 1 0,1 0 1,5-3 2608,-7 590 1268,0-586-3975,0 0 0,0 0 0,0 0 0,0 0 0,0 0 0,0 0 0,0 1 0,0-1 0,1 0 0,-1 0 0,0 0 0,0 0 0,0 0 0,0 0 0,0 0 0,0 1 0,0-1 0,0 0 0,0 0 0,0 0 0,0 0 0,0 0 0,1 0 0,-1 0 0,0 0 0,0 0 0,0 0 0,0 0 0,0 0 0,0 0 0,0 0 0,0 1 0,1-1 0,-1 0 1,0 0-1,0 0 0,0 0 0,0 0 0,0 0 0,0 0 0,1 0 0,-1-1 0,0 1 0,0 0 0,0 0 0,0 0 0,0 0 0,0 0 0,0 0 0,1 0 0,-1 0 0,0 0 0,0 0 0,0 0 0,0 0 0,0 0 0,0 0 0,0-1 0,0 1 0,0 0 0,0 0 0,0 0 0,1 0 0,-1 0 0,0 0 0,0-1 0,6-4-536,2-11-1461,-1-3-1007</inkml:trace>
  <inkml:trace contextRef="#ctx0" brushRef="#br0" timeOffset="344.41">1 384 7178,'0'0'6169,"96"0"-5825,-51 0 328,7 0-672,2-2 40,6-2-160,30 0-448,-14 0-1272,-11 2-693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52.21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08 4929,'0'0'11226,"137"-24"-11218,-97 24 481,7 0-489,7 0 48,2 0-96,-2 0-200,2 6-513,-13 0-2311,-16-4-6490</inkml:trace>
  <inkml:trace contextRef="#ctx0" brushRef="#br0" timeOffset="359.03">109 599 7922,'0'0'6409,"155"-2"-6201,-101-4 120,9 0-328,40-4-488,-15 0-1680,-10-1-6154</inkml:trace>
  <inkml:trace contextRef="#ctx0" brushRef="#br0" timeOffset="924.91">1073 0 5521,'0'0'8663,"20"3"-7885,2 0-603,38 10-1,-58-12-150,0 0-1,0 0 0,1 0 1,-1 0-1,0 0 1,0 1-1,0-1 0,0 1 1,-1 0-1,1-1 1,0 1-1,-1 0 0,1 0 1,-1 0-1,1 0 1,-1 0-1,0 1 0,0-1 1,0 0-1,0 1 0,-1-1 1,1 0-1,0 1 1,-1-1-1,0 1 0,0-1 1,0 4-1,1 2 80,1 2-42,-1 1 0,0-1 1,0 0-1,-1 0 0,-1 0 0,0 1 1,0-1-1,-1 0 0,0 0 0,-1 0 1,0-1-1,-1 1 0,0 0 1,0-1-1,-1 0 0,0 0 0,-11 13 1,-3 2-33,13-18-30,1 0-1,0 1 1,0 0 0,1 0-1,-7 11 1,11-17-11,0 0 0,0-1 0,0 1 0,0-1 0,0 1-1,0-1 1,1 1 0,-1-1 0,0 1 0,0-1 0,0 1 0,0-1 0,1 1 0,-1-1 0,0 1 0,1-1-1,-1 1 1,0-1 0,1 1 0,-1-1 0,0 1 0,1-1 0,-1 0 0,1 1 0,-1-1 0,1 0 0,-1 0-1,1 1 1,-1-1 0,1 0 0,-1 0 0,1 0 0,-1 1 0,1-1 0,-1 0 0,1 0 0,-1 0 0,1 0 0,-1 0-1,1 0 1,0 0 0,0 0 0,33 1-130,-26-1 52,0 0 50,0 0 0,0 1 0,0 0 0,-1 1 0,1-1 0,0 1 0,7 4 0,-11-5 39,-1 1 1,0 0-1,-1 0 0,1 0 0,0 0 1,0 1-1,-1-1 0,0 1 1,1-1-1,-1 1 0,0 0 0,0 0 1,-1 0-1,1 0 0,0 0 1,-1 0-1,0 0 0,2 6 0,0 7 62,0 0-1,-1 1 0,-1-1 1,-1 29-1,0-23 137,0-17-160,0 0 0,0-1 0,-1 1 0,0 0 0,0-1 0,0 1 0,0-1 0,-1 1 1,1-1-1,-1 1 0,0-1 0,-1 0 0,1 0 0,-1 0 0,0 0 0,0 0 0,0-1 0,0 0 0,-1 1 0,1-1 0,-1 0 0,0 0 0,0-1 0,0 1 0,0-1 0,0 0 0,-1 0 0,1-1 0,-9 3 0,-10 1 190,1 0 0,-1-2 0,0-1 0,-41-1 0,54-1-219,-101 0 325,120-9-3828,2-5-141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35.17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17 229 5537,'0'0'5227,"-5"6"-4661,-8 14 80,1 0 0,0 0-1,-9 25 1,-25 74 1338,41-100-1838,0 0-1,2 1 1,0 0 0,1-1 0,1 39 0,2-58-223,-1 0 0,0 1 0,0-1 0,0 1 0,0-1 0,0 0 0,1 1 0,-1-1 0,0 0 0,0 0 0,1 1 0,-1-1 0,0 0 0,0 1 0,1-1 0,-1 0 0,0 0 0,1 0 0,-1 1 0,0-1 0,1 0 0,-1 0 0,0 0 0,1 0 0,-1 0 0,0 1 0,1-1 0,-1 0 0,0 0 0,1 0 0,-1 0 1,1 0-1,-1 0 0,0 0 0,1-1 0,-1 1 0,1 0 0,-1 0 0,0 0 0,1 0 0,-1 0 0,0 0 0,1-1 0,-1 1 0,0 0 0,0 0 0,1-1 0,-1 1 0,0 0 0,1 0 0,-1-1 0,0 1 0,0 0 0,0-1 0,1 1 0,-1 0 0,0-1 0,0 1 0,0 0 0,0-1 0,0 1 0,1 0 0,-1-1 0,0 1 0,0-1 0,0 0 0,0-13-3839</inkml:trace>
  <inkml:trace contextRef="#ctx0" brushRef="#br0" timeOffset="346.06">0 283 6225,'0'0'4201,"146"-29"-3969,-95 27-80,1 0-144,0 2 128,-3 0-8,-2 0-128,5 0-208,-10 0-616,-10 0-1496</inkml:trace>
  <inkml:trace contextRef="#ctx0" brushRef="#br0" timeOffset="771.92">763 1 7602,'0'0'1215,"-5"19"-271,2-4-707,-25 117 1817,19-57-183,2 136 0,1 3-1129,-3-175-717,7-33-22,6-26-50,0 8-101,0 0-1,1 0 1,0 1-1,1-1 1,1 1 0,12-17-1,-7 12-183,1 1 0,1 1 0,24-22 0,-34 33 301,0-1 1,1 1-1,-1 0 1,1 0 0,0 0-1,0 1 1,0 0-1,0-1 1,0 2-1,0-1 1,1 1 0,-1 0-1,0 0 1,1 0-1,7 0 1,-12 2 45,0-1 0,0 1 0,0-1 0,-1 0 0,1 1 0,0-1 0,-1 1 0,1 0 0,0-1 0,-1 1 0,1 0 0,-1-1 0,1 1 0,-1 0 0,1-1 0,-1 1 0,1 0 0,-1 0 0,0 0 0,0-1 0,1 1-1,-1 0 1,0 0 0,0 0 0,0 0 0,0 0 0,0-1 0,0 1 0,0 2 0,0 36 910,-1-29-833,-10 36 413,11-46-517,0 0 0,0 0 1,0 0-1,1 1 0,-1-1 0,0 0 1,0 0-1,0 1 0,0-1 0,0 0 0,1 0 1,-1 0-1,0 0 0,0 1 0,0-1 1,1 0-1,-1 0 0,0 0 0,0 0 0,0 0 1,1 0-1,-1 1 0,0-1 0,0 0 1,1 0-1,-1 0 0,0 0 0,0 0 0,1 0 1,-1 0-1,0 0 0,0 0 0,1 0 0,-1 0 1,0 0-1,28 3-1750,55-2 0,-49-1-251,9 0-2795</inkml:trace>
  <inkml:trace contextRef="#ctx0" brushRef="#br0" timeOffset="1225.71">1412 502 4121,'0'0'4968,"6"-10"-3243,-24 18-1530,1 1-1,0 1 1,1 0 0,0 1-1,1 1 1,0 1-1,1 0 1,0 0-1,-13 18 1,23-24-135,1 0 0,-1 1 0,1-1 0,1 1 0,-1-1 0,1 1 0,0 0 0,1 0 0,0-1 0,0 1 0,1 0 0,0 0 0,1 8 0,-1-11-6,0-3-20,1 0 1,-1 0 0,1 1 0,-1-1 0,1 0 0,0 0 0,0 1 0,0-1 0,0 0 0,0 0 0,0 0 0,1 0-1,-1-1 1,1 1 0,-1 0 0,1-1 0,0 1 0,-1-1 0,1 1 0,0-1 0,0 0 0,0 0 0,0 1-1,1-2 1,-1 1 0,0 0 0,0 0 0,0-1 0,1 1 0,-1-1 0,0 0 0,4 1 0,-2-1-53,0 1 0,0-1 1,0 0-1,0 0 1,0 0-1,0 0 0,0-1 1,0 0-1,0 0 0,0 0 1,0 0-1,0 0 1,0-1-1,-1 0 0,1 0 1,0 0-1,5-4 0,-2-3-447,-1-1-1,0 1 0,0-1 0,-1 0 0,-1 0 0,1-1 1,-2 1-1,5-18 0,-2 8-860,3-12-1155</inkml:trace>
  <inkml:trace contextRef="#ctx0" brushRef="#br0" timeOffset="1606.14">1413 500 5457</inkml:trace>
  <inkml:trace contextRef="#ctx0" brushRef="#br0" timeOffset="2015.02">1413 502 5457,'45'27'1036,"-35"-19"116,-10-4-733,-1-2-97,0 20 857,-6 32 0,-1 10-123,6 51-47,2-114-988,0-1 0,0 1 0,0 0 0,0-1-1,1 1 1,-1-1 0,0 1 0,0 0-1,0-1 1,0 1 0,1-1 0,-1 1-1,0-1 1,1 1 0,-1 0 0,0-1 0,1 1-1,-1-1 1,0 0 0,1 1 0,-1-1-1,1 1 1,-1-1 0,1 0 0,-1 1 0,1-1-1,0 1 1,1-1-4,-1 0 1,1 1-1,-1-1 1,1 0-1,0 0 0,-1 1 1,1-1-1,0-1 1,-1 1-1,3 0 0,0-1-20,0 0 0,0 0 0,0 0 0,-1-1 0,1 1 0,-1-1 0,1 0 0,5-4 0,7-10-623,-2-1-1,1 0 1,-2-1 0,-1-1-1,0 0 1,13-30 0,0 2-157,-25 98 6381,0 53-3202,0-104-2393,1 1-1,-1 0 1,0-1-1,1 1 1,-1-1-1,1 1 1,-1 0-1,1-1 1,-1 1-1,1-1 1,-1 0-1,1 1 1,0-1-1,-1 1 1,1-1-1,0 0 1,-1 1-1,1-1 1,0 0-1,-1 0 1,1 0-1,0 1 1,-1-1-1,1 0 1,0 0-1,0 0 1,-1 0-1,1 0 1,0 0-1,1-1 1,26-2-213,-20-1-76,1 0 1,0-1-1,-1 0 0,0 0 1,0-1-1,0 0 1,-1 0-1,10-12 0,1 2-488,-3 1 333,-10 10 260,-1 1 0,1-1 0,0 1 0,0 0 0,1 0 0,-1 0 0,9-3 0,-13 6 186,-1 1 0,1 0 1,-1 0-1,1 0 1,-1-1-1,0 1 0,1 0 1,-1 0-1,1 0 0,-1 0 1,1 0-1,-1 0 1,1 0-1,-1 0 0,0 0 1,1 0-1,-1 0 0,1 1 1,-1-1-1,1 0 1,-1 0-1,0 0 0,1 0 1,-1 1-1,1-1 0,-1 0 1,0 0-1,1 1 0,-1-1 1,0 0-1,1 1 1,-1-1-1,0 0 0,0 1 1,1-1-1,-1 1 0,0-1 1,0 0-1,1 1 1,-1-1-1,0 1 0,0-1 1,0 1-1,0 0 0,1 24 819,-1-17-534,-3 47 2057,-19 105 1,7-72-1776,9-26-187,5 124 0,3-86-574,-2-99 171,0 1 1,-1 0 0,1-1 0,0 1-1,-1 0 1,0-1 0,1 1 0,-1 0 0,0-1-1,0 1 1,1-1 0,-1 0 0,0 1-1,-1-1 1,1 0 0,0 1 0,0-1-1,-1 0 1,1 0 0,0 0 0,-1 0 0,1 0-1,-1-1 1,1 1 0,-1 0 0,1-1-1,-1 1 1,0-1 0,1 1 0,-1-1 0,0 0-1,-2 1 1,0-1-6,-1 1 0,1-1 0,-1 0-1,1 0 1,-1 0 0,1-1 0,0 0 0,-1 0 0,1 0 0,0 0-1,-1-1 1,-4-1 0,6 0 14,-1 0 1,0 0-1,1 0 1,-1 0-1,1 0 0,0-1 1,0 1-1,0-1 0,1 0 1,-1 0-1,1 0 0,0 0 1,0 0-1,1-1 1,-1 1-1,1 0 0,-1-6 1,-1-3-12,1 0 0,1 0 1,0 0-1,1 0 0,1-14 1,1 18-14,0 0 0,0 0 0,0 1 0,1-1 0,1 0 0,-1 1 0,1 0 0,1 0 1,0 0-1,0 0 0,9-10 0,8-8-396,44-37-1,-50 48 134,56-51-1643,-4 5-990</inkml:trace>
  <inkml:trace contextRef="#ctx0" brushRef="#br0" timeOffset="2607.43">2458 488 4793,'0'0'3465,"19"-12"-3050,58-35-2,-74 45-340,0 0 0,0 1 0,0-1 0,0 1 0,0 0 0,0 0 0,1 0 0,-1 1 0,0-1 0,4 1 0,-5 0-36,0 0 1,0 0-1,-1 0 1,1 1-1,0-1 1,0 1-1,-1-1 1,1 1-1,0 0 1,-1 0-1,1-1 1,-1 1-1,3 2 0,0 1 47,-1-1-1,0 1 1,0 0-1,-1 0 0,1 0 1,-1 0-1,0 0 0,0 1 1,2 4-1,-2-3 71,5 15 137,0 1-1,-2 0 1,-1 0-1,0 1 1,-2-1 0,0 1-1,-2 0 1,-2 25-1,1-42-244,0 0-1,0-1 0,0 1 1,-1-1-1,0 1 0,0-1 1,-1 0-1,1 0 0,-1 0 1,0 0-1,0 0 0,-1 0 1,0-1-1,0 0 0,0 0 1,0 0-1,0 0 0,-1 0 1,-8 4-1,6-4-56,0 0-1,0 0 1,0-1-1,0 0 1,-1 0 0,0-1-1,1 0 1,-1-1-1,0 1 1,0-1-1,0-1 1,0 0 0,-15-1-1,22 1-39,0-1 0,0 1-1,1-1 1,-1 1 0,0-1-1,0 0 1,0 1 0,1-1-1,-1 0 1,0 1 0,1-1-1,-1 0 1,1 0 0,-1 0-1,1 1 1,-1-1 0,1 0-1,0 0 1,-1 0 0,1 0-1,0 0 1,0 0 0,-1 0-1,1 0 1,0 0 0,0 0-1,0 0 1,0 0 0,0 0-1,1 0 1,-1 0 0,0 0 0,1-1-1,-1-5-301,1-25-1727,5 0-1848</inkml:trace>
  <inkml:trace contextRef="#ctx0" brushRef="#br0" timeOffset="3031.29">2875 398 7058,'0'0'4354,"-19"21"-3543,-59 67-223,69-78-419,1 0 1,0 0-1,1 1 0,0 0 1,1 0-1,0 1 1,-5 15-1,8-17-86,1 1 1,0 0-1,1 0 1,0 0-1,0 0 0,2 17 1,-1-25-77,0-1 1,1 0-1,-1 0 1,1 1-1,-1-1 1,1 0-1,0 0 1,0 0-1,0 1 1,0-1-1,0 0 1,1-1-1,-1 1 1,0 0-1,1 0 0,2 2 1,-1-1-1,1-1 0,0 1 0,0 0 0,0-1 0,0 0 0,0 0 0,8 2 0,1 0-30,1-1 0,-1-1 1,0 0-1,24-1 0,-16-1-179,35-4-1,-48 2 26,-1 1 0,1-2-1,0 1 1,-1-1 0,1 0 0,-1 0-1,8-5 1,13-11-1367,-5 1-666</inkml:trace>
  <inkml:trace contextRef="#ctx0" brushRef="#br0" timeOffset="3373.38">3222 488 7682,'0'0'4649,"123"28"-4305,-89-26-336,2 2-8,-3 0 200,-4 2-440,-6 4-416,-7 0-1361</inkml:trace>
  <inkml:trace contextRef="#ctx0" brushRef="#br0" timeOffset="3749.37">3158 831 6249,'0'0'7634,"117"20"-7050,-75-20-440,8 0 64,33-14-208,-12 2-1592,-3-2-977</inkml:trace>
  <inkml:trace contextRef="#ctx0" brushRef="#br0" timeOffset="4114.4">4191 549 7090,'0'0'4491,"-20"3"-4144,-62 13-26,75-14-220,1 1 0,-1 0 0,1 0 0,0 0 0,0 1 0,0-1 0,1 1-1,-1 1 1,1-1 0,0 1 0,0 0 0,1 0 0,-1 1 0,1-1 0,-5 10 0,4-8-15,-1 2 9,0 0 0,1 0 0,0 0 0,0 1 0,1 0 0,1 0 1,-1 0-1,1 0 0,1 0 0,0 1 0,1-1 0,0 1 0,0 0 0,2 17 1,0-25-70,0 0 1,0 0-1,0 0 1,0 0-1,0 0 1,1 0-1,-1-1 1,1 1-1,0 0 0,0-1 1,0 0-1,0 1 1,0-1-1,0 0 1,1 0-1,-1 0 1,1 0-1,-1 0 1,1-1-1,0 1 1,0-1-1,0 0 1,0 0-1,0 0 1,3 1-1,8 1 17,0 0 0,0 0 1,-1-2-1,20 1 0,-30-2-32,19 1 33,0-1 0,0-1 1,0 0-1,37-9 0,-54 9-51,0-1 0,-1 1 1,1-1-1,-1 0 0,1 0 0,-1 0 0,0 0 0,0-1 0,0 1 0,0-1 1,0 0-1,-1-1 0,1 1 0,-1-1 0,0 1 0,0-1 0,0 0 1,-1 0-1,1 0 0,-1-1 0,0 1 0,0 0 0,0-1 0,-1 1 1,0-1-1,0 0 0,0 1 0,0-7 0,0 8-11,0-12-123,0 0 0,-1 1 0,0-1-1,-4-21 1,3 32 129,1 0 0,-1 1 1,-1-1-1,1 0 0,0 1 0,-1-1 0,0 1 0,0 0 0,0 0 0,0-1 0,0 1 0,-1 1 1,1-1-1,-1 0 0,0 0 0,0 1 0,0 0 0,0 0 0,0 0 0,0 0 0,-1 0 1,-5-2-1,-10-1-188,1 1 1,-1 1 0,0 1-1,0 1 1,0 0 0,-27 3 0,0 0-3962,32-2-147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50.57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064 971 7098,'0'0'4495,"-11"20"-3929,-99 237 2945,92-198-3258,3 1 1,3 0-1,2 1 1,3 0-1,1 71 0,6-139-947,-1-1 0,0 1 0,0 0 0,-1-1 0,-2-7-1,-7-14-3192</inkml:trace>
  <inkml:trace contextRef="#ctx0" brushRef="#br0" timeOffset="354.03">4766 1394 9162,'0'0'3449,"132"-33"-1945,-71 21-968,-3 2 40,1 0-576,17-2-1600,-13 2-865,-7 0-7665</inkml:trace>
  <inkml:trace contextRef="#ctx0" brushRef="#br0" timeOffset="701.09">5426 1215 6769,'0'0'5323,"24"-6"-5272,82-16 83,-101 21-116,1 0 0,0 0 0,0 1 0,-1 0 0,1 0 1,0 0-1,-1 1 0,1 0 0,0 0 0,-1 1 0,9 3 0,-10-4 55,-1 1 1,1 0 0,-1 0-1,0 0 1,0 1 0,0-1-1,0 1 1,0 0 0,0 0-1,-1 0 1,1 0 0,-1 0-1,3 5 1,-3-4 51,0 1 0,-1-1 0,1 0 0,-1 1-1,0-1 1,0 0 0,-1 1 0,1-1 0,-1 1 0,0 0 0,0-1 0,0 1 0,-1-1 0,0 1 0,0-1-1,0 0 1,0 1 0,0-1 0,-1 0 0,0 0 0,0 0 0,0 0 0,-1 0 0,-3 5 0,-6 3 38,1-1 0,-2-1 1,1 0-1,-1 0 1,-1-2-1,-22 12 1,35-20-162,1 0 1,-1 1 0,0-1-1,1 0 1,-1 1-1,0-1 1,1 1-1,-1-1 1,0 1 0,1-1-1,-1 1 1,1-1-1,-1 1 1,1-1-1,-1 1 1,1 0-1,0-1 1,-1 1 0,1 0-1,0 0 1,-1 0-1,1 0-8,0-1 0,1 1 0,-1-1 0,0 1 0,0-1 0,1 1 0,-1-1 0,0 1 0,1-1 0,-1 0 0,0 1 0,1-1 0,-1 1 0,1-1 0,-1 0 0,1 1 0,-1-1 0,1 0 0,-1 0 0,1 1 0,-1-1 0,1 0 0,41 11-395,-32-9 354,17 3-120,-11-2 36,0 0 0,1 2 0,-2 0-1,24 10 1,-35-13 132,-1-1 0,0 1 0,1 0 0,-1 1 0,0-1 0,0 1 0,0-1 0,-1 1-1,1 0 1,0 0 0,-1 0 0,0 0 0,0 1 0,0-1 0,0 0 0,-1 1 0,1 0 0,-1-1 0,0 1 0,0 0-1,0 0 1,0-1 0,-1 1 0,1 7 0,-1-7 47,0 0 1,0 0-1,0 0 0,-1 0 1,1 0-1,-1 0 0,0 0 1,0 0-1,0 0 0,-1 0 0,1-1 1,-1 1-1,0 0 0,0-1 1,0 1-1,-1-1 0,1 0 1,-1 0-1,1 0 0,-1 0 0,0 0 1,-1-1-1,1 1 0,0-1 1,-1 0-1,1 0 0,-6 2 0,-1 1 27,-1-1-1,1 0 1,-1 0-1,-1-1 1,1-1-1,0 0 1,-12 1-1,-83-2-83,59-2-251,24 1-108,-46-6 0,56 3-755,-1 0 1,-17-7 0,4-2-3890</inkml:trace>
  <inkml:trace contextRef="#ctx0" brushRef="#br0" timeOffset="-1933.85">1965 1543 1720,'0'0'14772,"130"14"-14708,-87-14 120,2 0-32,0 0-152,9 0-841,-14-2-1503,-11 0-2337</inkml:trace>
  <inkml:trace contextRef="#ctx0" brushRef="#br0" timeOffset="-1587.78">2063 1768 8890,'0'0'5201,"116"-20"-4857,-71 12-344,7 2 0,22 0-1152,-16 2-641,-4-2-9241</inkml:trace>
  <inkml:trace contextRef="#ctx0" brushRef="#br0" timeOffset="-1205.8">3197 1386 9218,'0'0'2797,"-6"-14"-2733,1 0-181,0 0 1,-3-17-1,8 29 100,0 0 0,0 1 0,0-1-1,1 0 1,-1 0 0,0 1 0,1-1-1,-1 0 1,1 1 0,-1-1 0,1 1 0,0-1-1,-1 1 1,1-1 0,0 1 0,0-1-1,0 1 1,0 0 0,1-1 0,-1 1 0,0 0-1,1 0 1,-1 0 0,0 0 0,1 0-1,-1 0 1,1 0 0,-1 1 0,4-2 0,1-1-70,0-1 51,0 0 1,-1 1-1,1 0 0,1 1 0,-1-1 0,0 1 0,1 0 0,-1 1 0,1-1 0,-1 1 0,1 1 1,13-1-1,-19 1 47,0 1 0,0-1-1,0 1 1,0 0 0,0-1 0,0 1 0,0 0 0,-1-1 0,1 1 0,0 0 0,0 0 0,-1 0 0,1 0 0,0 0 0,-1 0 0,1 0 0,-1 0 0,1 0 0,-1 0 0,1 0 0,-1 0 0,0 0 0,0 0 0,0 0 0,1 0 0,-1 2-1,0 37 603,0-29-324,-1 3 0,0 1 0,-1-1 0,-1 1 0,0-1 0,-1 0 0,-1 0 0,0 0 0,-1-1 0,0 0 0,-1 0 0,0 0 0,-1-1 0,-1 0 0,0 0 0,-17 16 0,4-7-177,1-2 1,-2-1 0,-1 0-1,0-2 1,-1 0-1,-53 23 1,55-28-332,-1-2 1,-1 0-1,1-1 1,-2-2-1,1 0 1,-1-2-1,-32 2 1,58-6 166,0 0 0,0-1 0,-1 1 1,1 0-1,0 0 0,0 0 1,0-1-1,0 1 0,0 0 0,0 0 1,0 0-1,0-1 0,-1 1 0,1 0 1,0 0-1,0-1 0,0 1 1,0 0-1,0 0 0,0-1 0,0 1 1,0 0-1,1 0 0,-1 0 0,0-1 1,0 1-1,0 0 0,0 0 0,0-1 1,0 1-1,0 0 0,0 0 1,1 0-1,-1 0 0,0-1 0,0 1 1,0 0-1,2-2-7,0 1 1,0-1 0,1 1-1,-1-1 1,0 1-1,0 0 1,1 0-1,-1 0 1,0 0 0,1 1-1,-1-1 1,1 1-1,-1-1 1,1 1-1,2 0 1,46 0 179,-35 1-102,-1 1 317,1 0-1,-1 1 1,1 1-1,-1 0 1,17 8-1,-13-5 20,1-1 0,28 6 0,-20-10-240,56 0-1,-80-2-237,0-1-1,0 1 1,1-1-1,-1 0 1,0 0-1,0 0 0,0-1 1,0 0-1,0 1 1,-1-1-1,6-3 1,0-3-1122,0 1 0,14-15 0,-21 20 968,21-25-5815</inkml:trace>
  <inkml:trace contextRef="#ctx0" brushRef="#br0" timeOffset="-833.8">3484 1624 9218,'0'0'7210,"-9"0"-7363,29-10-1391,0 2-424,1-3-4666</inkml:trace>
  <inkml:trace contextRef="#ctx0" brushRef="#br0" timeOffset="-393.98">3920 1299 8874,'0'0'4175,"-13"21"-2453,-44 72-668,51-82-837,-1 0 1,2 1-1,-1 0 1,2 0 0,-1 1-1,-4 24 1,5-18-93,1-3 48,1-1-1,1 1 1,0 20 0,1-34-163,0 0 1,1 1-1,-1-1 1,1 0-1,0 0 0,-1 0 1,1 0-1,0 1 1,0-1-1,0 0 0,1-1 1,-1 1-1,0 0 1,1 0-1,-1 0 0,1-1 1,0 1-1,0-1 1,-1 1-1,1-1 0,0 0 1,0 0-1,0 0 1,0 0-1,0 0 1,1 0-1,-1 0 0,0-1 1,0 1-1,4 0 1,8 1-2,1 0 1,-1 0 0,23-2 0,-30 0-19,5 0-33,1 0 0,0-1 0,0-1 0,-1 0-1,20-6 1,-24 5-11,0 0 0,-1-1 0,0 1 0,0-2 0,0 1 0,0-1-1,-1 0 1,1 0 0,10-12 0,-13 12-5,0-1-1,-1 0 1,0 1-1,1-2 1,-2 1-1,1 0 1,-1 0-1,0-1 1,0 0 0,-1 1-1,0-1 1,0 0-1,0 1 1,-1-1-1,0 0 1,-1 0-1,1 0 1,-3-7-1,0-4-106,-1 1 0,-1 0-1,-1-1 1,0 2-1,-15-29 1,14 31 136,-1 0 0,-1 1 0,0-1 0,-1 2-1,-20-22 1,27 31 38,0 1 0,0-1 0,0 1 0,0 0 0,0 0-1,0 0 1,-1 0 0,1 0 0,-1 1 0,1-1 0,-1 1 0,0 0 0,0 0-1,1 1 1,-1-1 0,0 1 0,0 0 0,0 0 0,0 0 0,0 0-1,1 1 1,-1 0 0,0-1 0,0 1 0,1 1 0,-1-1 0,1 0-1,-1 1 1,1 0 0,-6 3 0,-7 7-870,1 0 1,-14 15-1,9-4-4981</inkml:trace>
  <inkml:trace contextRef="#ctx0" brushRef="#br0" timeOffset="-6434.77">952 239 2961,'0'0'10905,"-5"14"-9960,-15 48-329,17-54-500,1 1 0,-1-1 0,2 0 0,-1 1 0,2 0 0,-1-1 0,1 1 0,1 15 0,0-19-149,-1-4 39,1 1 0,-1 0 1,1-1-1,0 1 0,-1-1 0,1 0 0,0 1 0,0-1 0,0 0 0,0 1 1,0-1-1,1 0 0,-1 0 0,0 0 0,0 0 0,1 0 0,-1 0 0,1 0 1,-1-1-1,1 1 0,-1 0 0,1-1 0,-1 1 0,1-1 0,-1 0 0,1 0 0,0 1 1,2-1-1,10 1 12,-1 1 0,20-2 0,-22 0-71,10 0-102,0-1-1,0-1 1,0-1 0,32-8 0,-42 7-65,1 0 1,-1 0 0,0-1 0,0-1 0,-1 0 0,1 0 0,-1-1 0,-1-1 0,13-11 0,-16 13-153,0 0 1,0-1 0,-1 1 0,0-1 0,-1-1-1,1 1 1,-1-1 0,-1 1 0,0-1 0,0 0-1,2-8 1,-22 88 2155,6-32-742,3-1 1,-6 57 0,11-44-458,3 0 0,1 1-1,13 73 1,-10-107-502,-1 1 1,0-1-1,-2 1 0,0 0 0,-4 37 0,2-51-53,0 1 0,-1-1-1,1 0 1,-1 1 0,-1-1 0,1 0 0,-1 0-1,0 0 1,-1-1 0,0 1 0,1-1-1,-2 0 1,1 0 0,0 0 0,-1 0 0,0-1-1,0 0 1,-1 0 0,1 0 0,-12 5-1,8-5 14,1 0-1,-1-2 0,0 1 1,0-1-1,-1 0 0,1-1 1,0 0-1,-1 0 0,1-1 1,-13-1-1,20 1-43,0-1 0,0 1 0,0-1-1,0 0 1,0 0 0,0 0 0,0 0 0,0 0 0,1 0 0,-1 0 0,0 0 0,0-1 0,1 1-1,-1-1 1,1 1 0,0-1 0,-1 1 0,1-1 0,0 0 0,0 0 0,0 0 0,0 0-1,0 1 1,1-1 0,-1-1 0,0 1 0,1 0 0,-1-3 0,0 0-17,0-1 0,1 1 0,0-1 1,-1 0-1,2 1 0,-1-1 0,1 1 0,0-1 0,0 1 1,2-8-1,1 5 4,1 0 0,-1-1 0,1 2 1,0-1-1,1 1 0,0-1 0,9-7 1,54-46-196,-57 52 128,183-140-995,-116 91 21,25-20-1875,-12 8-2207</inkml:trace>
  <inkml:trace contextRef="#ctx0" brushRef="#br0" timeOffset="-6040.83">2033 296 7402,'0'0'6481,"136"-8"-5593,-102 2-888,0 2-144,11 4 136,-10 0-1384,-8 0-945</inkml:trace>
  <inkml:trace contextRef="#ctx0" brushRef="#br0" timeOffset="-5680.79">2087 522 8210,'0'0'5225,"117"-8"-4665,-65 4-544,6 0 248,20 0-264,-12 0-1376,-8 0-3537</inkml:trace>
  <inkml:trace contextRef="#ctx0" brushRef="#br0" timeOffset="-4962.71">3200 121 5337,'0'0'5739,"14"-14"-5574,42-40-120,-55 52-33,1 1 0,-1-1 1,0 1-1,1 0 0,0 0 0,-1-1 0,1 1 0,0 0 0,-1 0 0,1 1 0,0-1 0,0 0 0,0 1 0,0-1 0,-1 1 0,1-1 0,0 1 0,0 0 0,0 0 0,0 0 0,0 0 0,0 0 0,0 0 0,4 1 0,-1 0-5,-4 0 9,0-1 0,0 1 0,1 0 0,-1-1 0,0 1 0,0 0 0,0-1 0,0 1-1,0 0 1,0 0 0,0 0 0,0 0 0,0 0 0,-1 0 0,1 0 0,0 1-1,-1-1 1,1 0 0,0 0 0,-1 0 0,0 1 0,1-1 0,-1 0 0,0 1-1,1 2 1,1 37 549,-2-34-501,1 3 86,-1-1 0,-1 1 0,1 0 0,-2-1 0,1 1 0,-1-1 0,0 1 0,-1-1 0,0 0 0,-1 0-1,0 0 1,0 0 0,-1-1 0,0 0 0,-8 10 0,-1-2-42,-1 0 0,0-2 1,-1 0-1,0 0 0,-1-2 0,0 0 0,-36 18 0,27-18-122,0-1-1,0-1 1,-1-1 0,-1-2-1,-37 6 1,57-10-1013,21-2 585,39-2 405,-28 1-44,69 1 77,-24 1-556,82-8 0,-112-2-1726,-7-1-2266</inkml:trace>
  <inkml:trace contextRef="#ctx0" brushRef="#br0" timeOffset="-4486.99">3659 147 6129,'0'0'5549,"20"15"-4403,6 5-555,25 27 0,-48-45-519,-1 0 1,0 1-1,0 0 0,0-1 1,-1 1-1,1 0 1,0 0-1,-1 0 1,0 0-1,0 0 0,0 1 1,0-1-1,0 0 1,-1 0-1,0 1 1,1-1-1,-1 0 0,0 1 1,0-1-1,-1 0 1,0 5-1,-1 6 236,2-3-216,-2-1-1,0 0 0,0 1 0,0-1 0,-1 0 0,-1 0 1,0-1-1,0 1 0,-1-1 0,-7 10 0,8-12-67,-1 0 0,0 0-1,0-1 1,-1 0-1,1 0 1,-2 0 0,1-1-1,0 0 1,-1 0 0,0-1-1,0 1 1,-1-2-1,-9 5 1,-12-5-831,29-4 551,-1-1 1,1 1-1,0 0 0,0-1 0,0 1 0,0-1 0,0 1 1,0 0-1,1-1 0,-1 1 0,1-2 0,11-18-3353,7-2-3930</inkml:trace>
  <inkml:trace contextRef="#ctx0" brushRef="#br0" timeOffset="-4106.01">4029 152 5977,'0'0'4335,"-20"16"-3055,-65 54 145,75-62-1106,1 0-1,0 1 0,1 0 0,0 0 0,1 1 0,-12 20 0,16-25-261,1 0 0,0 1 0,0-1 0,0 1 0,1 0 0,0-1 0,0 1 0,1 0 0,-1 0 0,1 0 0,0 0 0,1 0 0,1 5 0,-1-8-49,0 0 1,0 1-1,0-1 0,1-1 1,-1 1-1,1 0 0,0 0 1,0-1-1,0 1 0,0-1 1,1 1-1,-1-1 0,1 0 0,-1 0 1,1 0-1,0 0 0,-1 0 1,1-1-1,5 2 0,2 2 3,1-1 0,0 0 0,0 0 0,16 1 0,1-1-130,1-2 0,46-3 0,-57 1-73,-7-1-235,0-1 0,0 0 0,0 0 1,0-1-1,-1 0 0,1-1 0,-1 0 0,0-1 0,0 0 0,0-1 1,-1 0-1,0 0 0,15-14 0,8-8-5670</inkml:trace>
  <inkml:trace contextRef="#ctx0" brushRef="#br0" timeOffset="-3742.38">4692 0 7314,'0'0'2436,"-6"24"-698,-39 142 1897,38-136-3168,1 0-1,2 0 1,1 1-1,1-1 1,4 51 0,-1-78-480,-1 1 0,1 0 0,1 0 0,-1-1 0,0 1 0,1-1 0,0 1 0,-1-1 0,1 0 1,1 1-1,-1-1 0,0 0 0,4 2 0,-5-3-56,-2-2-188,0 1 0,0-1-1,0 0 1,0 0 0,0 0 0,0 0 0,0 0-1,0 0 1,0 0 0,0 0 0,0-1 0,0 1-1,1 0 1,-3-1 0,-23-11-2904,-7-2-2108</inkml:trace>
  <inkml:trace contextRef="#ctx0" brushRef="#br0" timeOffset="-3741.38">4445 327 6857,'0'0'2593,"157"-44"-2097,-103 28-496,22-6-240,-10 6-896,-8-1-7434</inkml:trace>
  <inkml:trace contextRef="#ctx0" brushRef="#br0" timeOffset="-3378.99">5141 45 7738,'0'0'2128,"20"-4"-1410,2 0-512,5-2 222,0 2 1,46-2 0,-57 5-294,-6 1 56,0-1 0,1 1 0,-1 1 0,0 0 0,0 0 0,12 4 0,-21-5-122,1 1-1,0 0 1,0 0 0,0 0 0,-1 0 0,1 0 0,0 0-1,-1 0 1,1 1 0,-1-1 0,0 0 0,1 1 0,-1-1 0,0 1-1,2 2 1,-2-1 31,0-1 1,-1 1-1,1 0 0,0-1 0,-1 1 0,0 0 0,1 0 0,-1-1 1,0 1-1,0 0 0,-1 0 0,1 0 0,-2 4 0,1-3-36,0-1-1,-1 1 1,1 0-1,-1-1 0,0 0 1,0 0-1,0 1 0,-1-1 1,1 0-1,-1-1 1,1 1-1,-1 0 0,0-1 1,-5 4-1,-7 3 115,-29 16 0,26-16-180,-3 1 108,15-8-91,0 1 0,1-1-1,-1 2 1,1-1 0,-1 0 0,1 1 0,-5 5 0,9-9-25,1 1-1,-1-1 1,1 1 0,0-1-1,-1 0 1,1 1 0,0-1-1,0 1 1,-1-1 0,1 0-1,0 1 1,0-1 0,0 1-1,0-1 1,-1 1 0,1-1-1,0 1 1,0-1 0,0 1-1,0-1 1,0 1 0,0-1-1,0 1 1,0-1 0,0 1-1,1-1 1,-1 1-1,0-1 1,0 1 0,0-1-1,1 1 1,-1-1 0,0 1-1,0-1 1,1 0 0,-1 1-1,0-1 1,1 1 0,-1-1-1,0 0 1,1 1 0,-1-1-1,1 0 1,-1 0 0,0 1-1,1-1 1,-1 0 0,2 0-1,25 8-298,-24-7 277,39 6-507,-29-5 411,0 0-1,0 1 1,-1 0-1,23 9 0,-32-11 140,-1 0 1,0 1-1,0-1 0,0 1 0,0-1 0,0 1 0,0 0 0,-1 0 0,1 0 0,0 0 0,-1 0 1,1 0-1,-1 0 0,0 0 0,0 1 0,0-1 0,0 0 0,0 1 0,-1-1 0,1 1 0,0-1 1,-1 1-1,0-1 0,0 1 0,0-1 0,0 1 0,0-1 0,0 1 0,-1-1 0,1 1 0,-1-1 1,0 1-1,1-1 0,-2 3 0,-2 3 124,1 0 0,-1 0 1,0-1-1,0 0 0,-1 1 0,0-1 1,0-1-1,-10 11 0,1-5 21,-1-1-1,0 0 1,0-1-1,-1-1 1,-1 0-1,1-1 1,-1-1 0,-1 0-1,-18 3 1,-19 3-1559,-92 9 0,68-15-4478</inkml:trace>
  <inkml:trace contextRef="#ctx0" brushRef="#br0" timeOffset="-2348.75">943 1492 864,'0'0'14177,"1"-5"-13445,-2 4-731,-1 5 140,-12 32 149,1-1 1,3 2-1,1 0 0,1 0 0,2 1 0,2-1 0,1 40 0,3-75-290,0 0 1,0-1-1,0 1 1,0 0-1,0 0 1,1-1-1,-1 1 1,1 0-1,-1-1 1,1 1-1,0 0 1,0-1-1,-1 1 1,1-1-1,0 1 1,1-1-1,-1 1 1,0-1-1,0 0 1,0 0-1,3 2 1,-1-1-10,-1-1 1,1 0-1,0 1 1,0-1 0,0 0-1,0-1 1,0 1-1,0 0 1,1-1 0,-1 0-1,4 0 1,1 0-45,0-1 0,-1 1 1,1-2-1,-1 1 0,1-1 0,-1-1 1,0 1-1,1-1 0,11-7 0,-3-1-77,0-2-1,-1 0 0,0 0 0,20-25 0,45-68-1037,-36 45-349,-20 34 685,-23 26 816,0 1 1,-1-1 0,1 1 0,-1-1-1,1 1 1,0-1 0,-1 1 0,1 0-1,0-1 1,-1 1 0,1 0 0,0 0-1,0 0 1,-1-1 0,1 1 0,0 0 0,1 0-1,-1 1 11,-1-1 0,1 0 0,-1 1 0,1-1 0,-1 1-1,1-1 1,-1 1 0,0-1 0,1 1 0,-1-1 0,0 1 0,1-1-1,-1 1 1,0 0 0,0-1 0,1 1 0,-1-1 0,0 1 0,0 0-1,0-1 1,0 1 0,0 0 0,0-1 0,0 1 0,0 0 0,0 0-1,0 32 696,-1-1-1,-2 1 0,-11 50 0,-33 100 1089,23-96-1257,2 1-236,-21 74 133,42-159-422,1-1 0,-1 1-1,0 0 1,0 0 0,0-1 0,-1 1 0,1-1-1,-1 1 1,1-1 0,-1 0 0,0 1 0,1-1 0,-1 0-1,-1 0 1,1 0 0,0 0 0,0-1 0,-1 1-1,1-1 1,-1 1 0,1-1 0,-1 0 0,1 0-1,-1 0 1,0 0 0,0 0 0,1-1 0,-1 1-1,0-1 1,0 0 0,0 0 0,0 0 0,0 0 0,-3-1-1,4 1-16,0-1-1,0 1 0,0-1 1,0 0-1,0 1 0,0-1 1,0 0-1,0 0 0,0 0 1,0-1-1,0 1 0,0 0 1,1-1-1,-1 1 0,1-1 1,-1 1-1,1-1 0,0 0 1,-1 0-1,1 1 0,0-1 1,0 0-1,0 0 0,1 0 1,-1 0-1,0 0 0,1-1 1,-1-3-1,-2-7-78,2 0 0,-1-1 0,2-19-1,0 28 59,0-7 24,2 1 0,-1-1 0,2 1 0,-1 0 0,2 0 0,-1 0-1,2 0 1,-1 0 0,1 1 0,11-17 0,6-5-216,1 1 1,29-29-1,88-84-2580,-74 83 116</inkml:trace>
  <inkml:trace contextRef="#ctx0" brushRef="#br0" timeOffset="-1933.85">1965 1543 1720,'0'0'14772,"130"14"-14708,-87-14 120,2 0-32,0 0-152,9 0-841,-14-2-1503,-11 0-2337</inkml:trace>
  <inkml:trace contextRef="#ctx0" brushRef="#br0" timeOffset="-1587.78">2063 1767 8890,'0'0'5201,"116"-20"-4857,-71 12-344,7 2 0,22 0-1152,-16 2-641,-4-2-9241</inkml:trace>
  <inkml:trace contextRef="#ctx0" brushRef="#br0" timeOffset="-1205.8">3196 1386 9218,'0'0'2797,"-6"-14"-2733,1 0-181,0 0 1,-3-17-1,8 29 100,0 0 0,0 1 0,0-1-1,1 0 1,-1 0 0,0 1 0,1-1-1,-1 0 1,1 1 0,-1-1 0,1 1 0,0-1-1,-1 1 1,1-1 0,0 1 0,0-1-1,0 1 1,0 0 0,1-1 0,-1 1 0,0 0-1,1 0 1,-1 0 0,0 0 0,1 0-1,-1 0 1,1 0 0,-1 1 0,4-2 0,1-1-70,0-1 51,0 0 1,-1 1-1,1 0 0,1 1 0,-1-1 0,0 1 0,1 0 0,-1 1 0,1-1 0,-1 1 0,1 1 1,13-1-1,-19 1 47,0 1 0,0-1-1,0 1 1,0 0 0,0-1 0,0 1 0,0 0 0,-1-1 0,1 1 0,0 0 0,0 0 0,-1 0 0,1 0 0,0 0 0,-1 0 0,1 0 0,-1 0 0,1 0 0,-1 0 0,1 0 0,-1 0 0,0 0 0,0 0 0,0 0 0,1 0 0,-1 2-1,0 37 603,0-29-324,-1 3 0,0 1 0,-1-1 0,-1 1 0,0-1 0,-1 0 0,-1 0 0,0 0 0,-1-1 0,0 0 0,-1 0 0,0 0 0,-1-1 0,-1 0 0,0 0 0,-17 16 0,4-7-177,1-2 1,-2-1 0,-1 0-1,0-2 1,-1 0-1,-53 23 1,55-28-332,-1-2 1,-1 0-1,1-1 1,-2-2-1,1 0 1,-1-2-1,-32 2 1,58-6 166,0 0 0,0-1 0,-1 1 1,1 0-1,0 0 0,0 0 1,0-1-1,0 1 0,0 0 0,0 0 1,0 0-1,0-1 0,-1 1 0,1 0 1,0 0-1,0-1 0,0 1 1,0 0-1,0 0 0,0-1 0,0 1 1,0 0-1,1 0 0,-1 0 0,0-1 1,0 1-1,0 0 0,0 0 0,0-1 1,0 1-1,0 0 0,0 0 1,1 0-1,-1 0 0,0-1 0,0 1 1,0 0-1,2-2-7,0 1 1,0-1 0,1 1-1,-1-1 1,0 1-1,0 0 1,1 0-1,-1 0 1,0 0 0,1 1-1,-1-1 1,1 1-1,-1-1 1,1 1-1,2 0 1,46 0 179,-35 1-102,-1 1 317,1 0-1,-1 1 1,1 1-1,-1 0 1,17 8-1,-13-5 20,1-1 0,28 6 0,-20-10-240,56 0-1,-80-2-237,0-1-1,0 1 1,1-1-1,-1 0 1,0 0-1,0 0 0,0-1 1,0 0-1,0 1 1,-1-1-1,6-3 1,0-3-1122,0 1 0,14-15 0,-21 20 968,21-25-5815</inkml:trace>
  <inkml:trace contextRef="#ctx0" brushRef="#br0" timeOffset="-833.8">3484 1624 9218,'0'0'7210,"-9"0"-7363,29-10-1391,0 2-424,1-3-4666</inkml:trace>
  <inkml:trace contextRef="#ctx0" brushRef="#br0" timeOffset="-393.98">3920 1299 8874,'0'0'4175,"-13"21"-2453,-44 72-668,51-82-837,-1 0 1,2 1-1,-1 0 1,2 0 0,-1 1-1,-4 24 1,5-18-93,1-3 48,1-1-1,1 1 1,0 20 0,1-34-163,0 0 1,1 1-1,-1-1 1,1 0-1,0 0 0,-1 0 1,1 0-1,0 1 1,0-1-1,0 0 0,1-1 1,-1 1-1,0 0 1,1 0-1,-1 0 0,1-1 1,0 1-1,0-1 1,-1 1-1,1-1 0,0 0 1,0 0-1,0 0 1,0 0-1,0 0 1,1 0-1,-1 0 0,0-1 1,0 1-1,4 0 1,8 1-2,1 0 1,-1 0 0,23-2 0,-30 0-19,5 0-33,1 0 0,0-1 0,0-1 0,-1 0-1,20-6 1,-24 5-11,0 0 0,-1-1 0,0 1 0,0-2 0,0 1 0,0-1-1,-1 0 1,1 0 0,10-12 0,-13 12-5,0-1-1,-1 0 1,0 1-1,1-2 1,-2 1-1,1 0 1,-1 0-1,0-1 1,0 0 0,-1 1-1,0-1 1,0 0-1,0 1 1,-1-1-1,0 0 1,-1 0-1,1 0 1,-3-7-1,0-4-106,-1 1 0,-1 0-1,-1-1 1,0 2-1,-15-29 1,14 31 136,-1 0 0,-1 1 0,0-1 0,-1 2-1,-20-22 1,27 31 38,0 1 0,0-1 0,0 1 0,0 0 0,0 0-1,0 0 1,-1 0 0,1 0 0,-1 1 0,1-1 0,-1 1 0,0 0 0,0 0-1,1 1 1,-1-1 0,0 1 0,0 0 0,0 0 0,0 0 0,0 0-1,1 1 1,-1 0 0,0-1 0,0 1 0,1 1 0,-1-1 0,1 0-1,-1 1 1,1 0 0,-6 3 0,-7 7-870,1 0 1,-14 15-1,9-4-4981</inkml:trace>
  <inkml:trace contextRef="#ctx0" brushRef="#br0">5064 971 7098,'0'0'4495,"-11"20"-3929,-99 237 2945,92-198-3258,3 1 1,3 0-1,2 1 1,3 0-1,1 71 0,6-139-947,-1-1 0,0 1 0,0 0 0,-1-1 0,-2-7-1,-7-14-3192</inkml:trace>
  <inkml:trace contextRef="#ctx0" brushRef="#br0" timeOffset="354.03">4766 1394 9162,'0'0'3449,"132"-33"-1945,-71 21-968,-3 2 40,1 0-576,17-2-1600,-13 2-865,-7 0-7665</inkml:trace>
  <inkml:trace contextRef="#ctx0" brushRef="#br0" timeOffset="701.09">5426 1216 6769,'0'0'5323,"24"-6"-5272,82-16 83,-101 21-116,1 0 0,0 0 0,0 1 0,-1 0 0,1 0 1,0 0-1,-1 1 0,1 0 0,0 0 0,-1 1 0,9 3 0,-10-4 55,-1 1 1,1 0 0,-1 0-1,0 0 1,0 1 0,0-1-1,0 1 1,0 0 0,0 0-1,-1 0 1,1 0 0,-1 0-1,3 5 1,-3-4 51,0 1 0,-1-1 0,1 0 0,-1 1-1,0-1 1,0 0 0,-1 1 0,1-1 0,-1 1 0,0 0 0,0-1 0,0 1 0,-1-1 0,0 1 0,0-1-1,0 0 1,0 1 0,0-1 0,-1 0 0,0 0 0,0 0 0,0 0 0,-1 0 0,-3 5 0,-6 3 38,1-1 0,-2-1 1,1 0-1,-1 0 1,-1-2-1,-22 12 1,35-20-162,1 0 1,-1 1 0,0-1-1,1 0 1,-1 1-1,0-1 1,1 1-1,-1-1 1,0 1 0,1-1-1,-1 1 1,1-1-1,-1 1 1,1-1-1,-1 1 1,1 0-1,0-1 1,-1 1 0,1 0-1,0 0 1,-1 0-1,1 0-8,0-1 0,1 1 0,-1-1 0,0 1 0,0-1 0,1 1 0,-1-1 0,0 1 0,1-1 0,-1 0 0,0 1 0,1-1 0,-1 1 0,1-1 0,-1 0 0,1 1 0,-1-1 0,1 0 0,-1 0 0,1 1 0,-1-1 0,1 0 0,41 11-395,-32-9 354,17 3-120,-11-2 36,0 0 0,1 2 0,-2 0-1,24 10 1,-35-13 132,-1-1 0,0 1 0,1 0 0,-1 1 0,0-1 0,0 1 0,0-1 0,-1 1-1,1 0 1,0 0 0,-1 0 0,0 0 0,0 1 0,0-1 0,0 0 0,-1 1 0,1 0 0,-1-1 0,0 1 0,0 0-1,0 0 1,0-1 0,-1 1 0,1 7 0,-1-7 47,0 0 1,0 0-1,0 0 0,-1 0 1,1 0-1,-1 0 0,0 0 1,0 0-1,0 0 0,-1 0 0,1-1 1,-1 1-1,0 0 0,0-1 1,0 1-1,-1-1 0,1 0 1,-1 0-1,1 0 0,-1 0 0,0 0 1,-1-1-1,1 1 0,0-1 1,-1 0-1,1 0 0,-6 2 0,-1 1 27,-1-1-1,1 0 1,-1 0-1,-1-1 1,1-1-1,0 0 1,-12 1-1,-83-2-83,59-2-251,24 1-108,-46-6 0,56 3-755,-1 0 1,-17-7 0,4-2-3890</inkml:trace>
  <inkml:trace contextRef="#ctx0" brushRef="#br0" timeOffset="17336.56">367 2436 1032,'0'0'10780,"-22"18"-9250,-70 57-192,79-64-1001,0 1 0,1 1 0,0 0 0,1 0 0,1 2 0,-16 26 0,13-19-144,-13 20 300,3 2 1,-28 73 0,41-91-361,2 1 0,1 0 0,1 1 1,1 0-1,-1 55 0,6-70-79,0 0 3,0 0 1,1-1-1,2 15 1,-2-22-49,1-1 0,-1 1 1,1-1-1,0 0 0,0 1 0,0-1 1,0 0-1,1-1 0,-1 1 0,1 0 1,0-1-1,5 4 0,1 1-68,0-1-1,1 0 1,0-1-1,0 0 1,1-1-1,0 0 1,0 0 0,0-1-1,0-1 1,0 0-1,1 0 1,0-1-1,-1-1 1,1 0-1,0-1 1,21-1-1,-28 0-338,-1 1-1,1-1 1,-1 1-1,0-1 1,1-1-1,-1 1 1,0-1-1,0 1 1,0-1-1,0-1 1,7-3-1,13-14-6122</inkml:trace>
  <inkml:trace contextRef="#ctx0" brushRef="#br0" timeOffset="17889.08">824 2748 6513,'0'0'5207,"-21"10"-3605,-68 36-416,84-43-1080,0 0-1,0 0 0,1 1 1,0-1-1,-1 1 0,1 0 1,0 0-1,1 1 0,-1-1 1,1 1-1,0 0 0,0 0 1,0 0-1,1 0 0,0 1 1,0-1-1,0 0 0,1 1 0,-1 0 1,0 6-1,2-10-92,-3 17 245,1-1 1,1 36-1,1-36-118,0-14-120,0 0 0,1 0 1,-1 0-1,1 0 0,0 0 1,0 0-1,0-1 0,0 1 1,1 0-1,0 0 0,-1-1 1,1 1-1,1-1 0,-1 0 1,0 1-1,1-1 0,0 0 1,-1 0-1,1-1 0,1 1 1,-1 0-1,0-1 0,0 0 1,1 0-1,-1 0 0,1 0 1,0-1-1,6 3 0,6 0-24,-1 0 0,1-2 0,0 1 0,0-2 0,0 0 0,16-1 0,-19-1-53,-1 0 0,1-1-1,-1 0 1,1-1 0,-1-1-1,0 1 1,0-2 0,-1 0-1,1 0 1,-1-1 0,0 0-1,-1-1 1,19-16 0,-22 18-49,-1-1 0,0 0 0,-1-1 0,1 1 0,-1-1 0,-1 0 0,1 0 0,-1-1 0,0 0 0,-1 1 1,0-1-1,0 0 0,-1 0 0,0-1 0,0 1 0,-1 0 0,0-1 0,0 1 0,-1-1 0,0 1 0,-3-14 1,2 15 54,-1 0 0,0 0 1,0 0-1,-1 1 0,0-1 1,0 1-1,-1 0 0,1 0 1,-1 0-1,-1 0 0,1 1 1,-1-1-1,0 1 0,0 0 1,0 1-1,-1-1 0,0 1 1,0 0-1,0 1 0,0-1 1,-7-2-1,-3 0 60,0 0-1,0 1 1,-1 1 0,0 0-1,1 1 1,-1 1-1,-29 0 1,18 5-46,27-2-34,1-1 0,-1 0 0,0 1 0,0-1 0,0 1 0,1 0 0,-1-1 0,0 1 0,0 0 0,1-1 0,-1 1 0,1 0 0,-1 0 0,0-1 1,1 1-1,0 0 0,-1 0 0,1 0 0,-1 0 0,1 0 0,0 0 0,0 0 0,0 0 0,-1 0 0,1 1 0,0 8-2860</inkml:trace>
  <inkml:trace contextRef="#ctx0" brushRef="#br0" timeOffset="18295.35">1375 2722 10426,'0'0'5657,"-2"26"-8209</inkml:trace>
  <inkml:trace contextRef="#ctx0" brushRef="#br0" timeOffset="18658.73">1540 3036 8306,'0'0'5809,"-45"127"-4417,20-90-712,1-3 257,1-4-921,1-4 56,2-3-144,2-5 208,2-8-88,0-2-48,3-6-808,-5-2-353,7 0-1575</inkml:trace>
  <inkml:trace contextRef="#ctx0" brushRef="#br0" timeOffset="19117.54">1967 2610 7698,'0'0'5242,"17"-3"-4506,55-8-232,-70 11-478,0 0 0,0 0 1,0 0-1,0 0 0,-1 0 0,1 1 0,0-1 0,0 1 0,0-1 0,-1 1 0,1 0 0,0-1 0,-1 1 0,1 0 0,0 0 0,-1 0 0,1 1 0,-1-1 1,0 0-1,1 0 0,-1 1 0,1 1 0,1 1 55,-1 0 0,0 0 0,-1 0 0,1 0 1,-1 0-1,2 6 0,-2-5 0,1 1 6,-1 1 0,0-1 0,0 1 1,0 0-1,-1 0 0,0-1 1,0 1-1,-2 12 0,1-14-57,-1-1-1,1 0 1,-1 0 0,1 0 0,-1 0-1,-1 0 1,1 0 0,0 0-1,-1 0 1,0-1 0,0 1-1,0-1 1,0 0 0,-4 3 0,-9 5-29,0-1 1,0 0-1,-21 8 1,-21 12-188,49-20-43,12-3-62,19 1 76,25-1 209,-19-3-17,0 1 0,40 13-1,-61-16 19,-1 1 0,1-1 0,-1 1 0,0 0 0,0 1 0,0 0 0,-1 0 0,1 0 0,-1 0 0,0 1 0,0 0 0,0 0 0,-1 0 0,0 1 0,6 8 0,-8-9 19,0 0 1,0 1 0,0-1-1,0 0 1,-1 1-1,0-1 1,0 1 0,-1-1-1,1 1 1,-1-1 0,-1 1-1,1 0 1,-1-1-1,0 1 1,0-1 0,0 0-1,-1 1 1,0-1 0,0 0-1,0 0 1,0 0-1,-1 0 1,0 0 0,0-1-1,-1 1 1,1-1 0,-1 0-1,0 0 1,-6 6-1,-5 2 87,-1 0 0,0-1-1,-1-1 1,0-1 0,0 0-1,-1-1 1,0 0 0,0-2-1,-1 0 1,0-1 0,0-1-1,0-1 1,-1-1-1,-24 0 1,44-2-133,-1 0-1,1 0 1,0 1-1,0-1 1,0 0-1,0 0 1,-1 0-1,1 0 1,0 0-1,0 0 1,0 0-1,0 0 1,-1 0-1,1 0 1,0 0 0,0 0-1,0 0 1,-1 0-1,1 0 1,0 0-1,0 0 1,0 0-1,0 0 1,-1 0-1,1-1 1,0 1-1,0 0 1,0 0-1,0 0 1,0 0-1,-1 0 1,1 0-1,0 0 1,0-1 0,0 1-1,0 0 1,0 0-1,0 0 1,0 0-1,-1-1 1,1 1-1,0 0 1,0 0-1,0 0 1,0 0-1,0-1 1,0 1-1,0 0 1,0 0-1,0 0 1,0 0-1,0-1 1,0 1-1,0 0 1,0 0 0,8-10-2635,-7 9 2468,18-14-5356</inkml:trace>
  <inkml:trace contextRef="#ctx0" brushRef="#br0" timeOffset="19526.42">2498 2453 6041,'0'0'5052,"23"10"-4004,72 37-196,-90-44-784,-1 0 0,1-1 0,-1 2 0,0-1 0,1 0 0,-1 1-1,-1 0 1,1 0 0,0 0 0,-1 0 0,0 1 0,0-1 0,0 1-1,1 4 1,-1-1-13,-1 0 0,0 0 0,0 0 0,-1 0 0,0 1 0,-1 8 0,1-7 79,-1 70 639,-2 0 1,-4-1-1,-26 125 1,28-188-692,1 0 0,-2 0 0,0-1 0,-1 1 0,-1-1 0,-12 22 0,12-27-67,-1 1 0,0-1 0,0-1 0,-1 0-1,-1 0 1,1 0 0,-1-1 0,-22 13 0,4-5-678,-61 24 0,9-10-4113,79-30 4707,-59 21-1158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0:31.3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0 910 1872,'0'0'7194,"0"-4"-6775,3-6-17,4-19 1275,-7 28-1661,0 0 0,0 0-1,0 0 1,0 1-1,0-1 1,0 0-1,0 0 1,0 0-1,-1 0 1,1 0-1,0 0 1,0 0-1,-1 0 1,1 0-1,-1 0 1,1 1 0,-1-1-1,1 0 1,-1 0-1,1 1 1,-1-1-1,0 0 1,1 0-1,-1 1 1,0-1-1,0 0 1,-10-3-16,0 1 1,1 0-1,-1 1 1,-1 0-1,1 1 0,0 0 1,0 0-1,0 2 1,-14 1-1,12-2 11,3 1-16,1 1 0,0 0 1,0 0-1,0 1 1,0 0-1,0 0 1,0 1-1,1 0 1,-1 1-1,1 0 1,-9 8-1,4-3 14,0 0 0,1 2 0,0-1-1,1 2 1,-16 20 0,25-29-9,-1-1-1,1 1 1,0 0 0,0-1-1,1 1 1,-1 0-1,1 0 1,-1 0-1,1 0 1,1 1 0,-1-1-1,1 0 1,-1 0-1,1 0 1,0 1-1,1-1 1,-1 0 0,2 8-1,0-9 16,-1 0 0,1 1-1,-1-1 1,1 0 0,0 0 0,0-1-1,0 1 1,0 0 0,1-1-1,-1 1 1,1-1 0,0 0 0,-1 0-1,1 0 1,0 0 0,0 0 0,0-1-1,1 1 1,-1-1 0,0 0-1,1 0 1,4 1 0,0-1 10,-1 1-1,1-2 1,0 1-1,-1-1 1,1 0 0,-1-1-1,1 0 1,0 0-1,-1 0 1,1-1 0,-1 0-1,0-1 1,0 0-1,0 0 1,0 0 0,0-1-1,-1 0 1,1 0-1,-1-1 1,0 0 0,0 0-1,-1 0 1,6-7-1,9-13-39,0 0 0,-2-2 1,-2 0-1,17-34 0,-30 55 11,61-120-302,69-123-830,-126 238 1078,-2 3 37,0-1 0,0 1-1,0-1 1,-1 0-1,-1 0 1,0 0-1,3-11 1,-8 33 30,0 0 0,-1-1 0,0 1 0,-1-1 0,0 0 1,-10 18-1,-5 18 60,-14 69 659,-24 157 0,43-197-433,12-28-17,2-49-277,1 0 0,0 1 1,-1-1-1,1 0 0,0 1 1,-1-1-1,1 0 0,0 0 1,-1 0-1,1 0 0,0 1 1,-1-1-1,1 0 0,0 0 1,-1 0-1,1 0 0,0-1 1,0 1-1,0 0 9,8 0-47,0-1 0,0 0 0,0 0 0,-1-1 0,1 0 0,0-1 0,13-6 0,1-2-1391,29-20 0,-49 29 1196,36-24-5253</inkml:trace>
  <inkml:trace contextRef="#ctx0" brushRef="#br0" timeOffset="408.9">863 831 7330,'0'0'4430,"-8"19"-3667,-22 61-421,28-75-269,0 1-1,0-1 0,0 1 0,1-1 1,0 1-1,0-1 0,1 1 0,-1 0 1,1 0-1,1 7 0,1 6 80,-2-17-131,0 0-1,0 0 0,1-1 1,-1 1-1,1 0 0,0-1 1,-1 1-1,1-1 1,0 1-1,0-1 0,0 1 1,0-1-1,0 0 0,0 1 1,1-1-1,-1 0 1,0 0-1,1 0 0,-1 0 1,0 0-1,1 0 0,0 0 1,-1-1-1,1 1 0,-1 0 1,1-1-1,0 1 1,-1-1-1,1 0 0,0 0 1,-1 1-1,4-1 0,-1 0 2,1 1 0,0-1 0,-1 0 0,1 0-1,-1-1 1,1 1 0,0-1 0,-1 0-1,0 0 1,1-1 0,7-3 0,-5 0-22,0 0 0,0 0 1,-1-1-1,0 0 0,0 0 1,0-1-1,-1 0 0,0 0 0,0 0 1,-1 0-1,0-1 0,0 0 1,0 0-1,-1 0 0,-1 0 0,1 0 1,-1-1-1,-1 1 0,0-1 1,0 1-1,0-1 0,-2-9 0,2 14-5,-1 0 0,0 0 0,0 1-1,-1-1 1,1 0 0,-1 0 0,0 0 0,0 0-1,0 1 1,0-1 0,-1 0 0,1 1-1,-1-1 1,0 1 0,0 0 0,0 0-1,-1 0 1,1 0 0,-1 0 0,0 0-1,1 0 1,-1 1 0,0-1 0,-1 1-1,1 0 1,0 0 0,-1 0 0,1 1-1,-1-1 1,-7-1 0,-18-1 131,27 4-312,1-1-1,0 1 1,-1 0 0,1 0 0,-1 0 0,1 0 0,0 0 0,-1 1-1,1-1 1,0 0 0,-1 1 0,1-1 0,0 0 0,0 1 0,-1 0-1,1-1 1,-2 2 0</inkml:trace>
  <inkml:trace contextRef="#ctx0" brushRef="#br0" timeOffset="1333.43">1566 776 4233,'0'0'4492,"-8"-1"-3991,7 1-499,-54-6 761,50 6-684,0 1-1,0-1 1,0 1-1,0 0 1,0 0 0,0 0-1,0 0 1,0 1-1,0 0 1,-7 4 0,3 1-31,-1 0 0,1 0 1,0 1-1,1 0 0,0 1 1,1 0-1,-1 0 0,2 0 1,-1 1-1,1 0 0,1 1 1,0-1-1,0 1 0,1 0 1,0 0-1,1 1 0,1-1 1,0 0-1,0 1 0,0 18 1,2-28-23,0 0 1,1 0-1,-1 0 1,1 0-1,-1 0 1,1 0 0,0 0-1,0 0 1,-1 0-1,1 0 1,1 0 0,-1-1-1,0 1 1,0 0-1,1-1 1,-1 1 0,1-1-1,-1 0 1,1 1-1,0-1 1,-1 0-1,1 0 1,0 0 0,0 0-1,0 0 1,0 0-1,0-1 1,0 1 0,0-1-1,0 1 1,3-1-1,10 3 12,-1-2 0,0 0-1,24-2 1,-20 1 13,1-1-377,1 0-1,-1-1 1,0-2 0,0 0 0,0 0 0,0-2-1,-1 0 1,0-2 0,19-9 0,-2-3-3358</inkml:trace>
  <inkml:trace contextRef="#ctx0" brushRef="#br0" timeOffset="1771.26">1843 802 4929,'0'0'3898,"-7"18"-2970,-20 53-399,25-66-458,1 0 1,-1-1 0,1 1 0,0 0 0,0 0-1,1 0 1,-1 0 0,1 0 0,0-1-1,1 8 1,0 5 313,-1-15-344,1 1 0,-1-1 0,0 0 0,1 1-1,-1-1 1,1 0 0,0 1 0,0-1 0,0 0-1,0 0 1,0 0 0,0 0 0,0 0 0,1 0-1,-1 0 1,1 0 0,0-1 0,-1 1 0,1-1-1,0 1 1,0-1 0,0 1 0,0-1 0,0 0-1,0 0 1,0 0 0,0 0 0,1 0 0,-1-1-1,0 1 1,1-1 0,-1 1 0,3-1 0,0 1-20,1-1 1,0 1 0,0-1 0,-1-1 0,1 1 0,0-1-1,-1 0 1,1 0 0,0-1 0,-1 1 0,0-1 0,10-5-1,-11 5-16,0-1-1,0 0 1,0-1-1,0 1 0,0-1 1,-1 0-1,1 1 1,-1-1-1,0-1 0,-1 1 1,1 0-1,-1-1 0,1 0 1,-1 1-1,-1-1 1,1 0-1,1-5 0,-1-8-11,1 1 0,-2 0 0,-1-30 0,0 22-24,0 23 37,0-1 0,0 1 0,0-1 0,0 1-1,0-1 1,0 1 0,-1-1 0,1 1-1,-1-1 1,0 1 0,0-1 0,1 1-1,-2 0 1,1-1 0,0 1 0,0 0 0,-1 0-1,1 0 1,-1 0 0,0 0 0,1 0-1,-1 1 1,0-1 0,0 0 0,0 1-1,0 0 1,-1-1 0,1 1 0,0 0 0,0 0-1,-1 0 1,1 0 0,-1 1 0,1-1-1,-1 1 1,1-1 0,-1 1 0,1 0-1,-4 0 1,-7 0-104,-1 0 0,1 1 0,0 0 0,0 1 0,0 1 0,0 0 0,1 1-1,-19 7 1,10-2-1902,8-5-1768</inkml:trace>
  <inkml:trace contextRef="#ctx0" brushRef="#br0" timeOffset="2129.3">2566 1 4457,'0'0'5705,"-83"73"-4993,48-21-264,-1 5-23,0-3-369,2-1 120,7-5-64,-2 9-112,4-15-136,10-10-1977</inkml:trace>
  <inkml:trace contextRef="#ctx0" brushRef="#br0" timeOffset="2811.47">2773 757 1712,'0'0'6014,"-7"-4"-5672,4 1-237,-1 1 0,0-1-1,0 1 1,0 0 0,0 1 0,0-1-1,-1 1 1,1-1 0,-1 1-1,1 1 1,-1-1 0,1 1-1,-1-1 1,1 1 0,-1 1-1,1-1 1,-1 0 0,1 1-1,-1 0 1,1 0 0,0 1 0,-1-1-1,-4 3 1,-6 5-19,-1 0 1,1 1-1,0 1 0,1 0 1,0 1-1,1 0 0,1 1 1,0 0-1,0 1 0,1 1 1,-16 29-1,25-41-67,1 1-1,-1-1 1,1 0-1,0 0 1,0 1 0,0-1-1,1 1 1,-1-1-1,1 1 1,0-1 0,0 1-1,0-1 1,1 6-1,0-7 4,-1 0-1,1 0 0,0 0 0,0-1 0,0 1 1,0 0-1,0-1 0,0 1 0,1-1 1,-1 1-1,1-1 0,-1 0 0,1 1 1,-1-1-1,1 0 0,-1 0 0,1 0 0,0 0 1,0 0-1,0-1 0,0 1 0,-1 0 1,1-1-1,3 1 0,5 1 22,1 0 1,0 0-1,-1-1 1,1-1-1,0 0 0,0 0 1,0-1-1,-1 0 1,1-1-1,-1 0 0,1-1 1,-1 0-1,0-1 1,0 0-1,0-1 1,0 0-1,-1 0 0,15-11 1,-10 4-197,0 0-1,0-2 1,-2 1 0,0-2 0,0 1 0,-1-2 0,-1 1-1,-1-2 1,0 1 0,9-24 0,40-130-2470,-36 92-37</inkml:trace>
  <inkml:trace contextRef="#ctx0" brushRef="#br0" timeOffset="3157.55">3002 238 4705,'0'0'3053,"-5"23"-2348,0 0-489,-2 14 208,-2 0 1,-15 37 0,-31 73 704,3-10 305,-40 162 1,90-289-1365,0 0-1,0 0 1,1 12 0,1-21-66,1-1 1,-1 0-1,0 0 1,1 1-1,-1-1 1,0 0-1,1 0 1,-1 0 0,0 0-1,1 1 1,-1-1-1,1 0 1,-1 0-1,0 0 1,1 0-1,-1 0 1,1 0-1,-1 0 1,0 0-1,1 0 1,-1 0-1,1 0 1,-1 0 0,0-1-1,1 1 1,-1 0-1,1 0 1,-1 0-1,1-1 1,2 0-29,0-1 0,0 0 0,0 0 0,0 0 1,0 0-1,0 0 0,0-1 0,-1 0 0,0 1 0,3-4 0,20-32-601,-20 29 340,19-32-1227,-2 0-1175</inkml:trace>
  <inkml:trace contextRef="#ctx0" brushRef="#br0" timeOffset="3640.26">3251 784 3745,'0'0'4619,"3"-4"-4112,-1 2-373,0 1-89,-1 0 1,0-1-1,0 1 0,0 0 0,0 0 0,0-1 1,0 1-1,0 0 0,0-1 0,0 1 1,-1-1-1,1 1 0,0-1 0,-1 1 1,1-3-1,-2 4-29,1-1 1,-1 1 0,1-1-1,-1 1 1,1 0-1,-1-1 1,0 1-1,1-1 1,-1 1 0,0 0-1,1 0 1,-1-1-1,0 1 1,1 0 0,-1 0-1,0 0 1,1 0-1,-1 0 1,0 0-1,0 0 1,1 0 0,-1 0-1,0 0 1,1 0-1,-2 1 1,-1-1 24,-6 0-8,1 0 1,-1 1-1,0 0 0,0 1 1,1 0-1,-1 0 1,1 1-1,-1 0 1,1 0-1,0 1 0,0 0 1,0 1-1,1 0 1,0 0-1,0 0 0,0 1 1,0 0-1,1 0 1,-6 8-1,6-7 20,-1 1 1,1-1-1,0 2 0,1-1 1,0 0-1,1 1 0,-1 0 1,2 0-1,-1 1 0,1-1 1,1 1-1,-1-1 0,2 1 1,-1 0-1,1 19 1,1-26-17,0 1 1,0-1-1,0 0 1,0 1-1,1-1 1,-1 0-1,1 1 1,0-1-1,0 0 1,2 5-1,-2-7-26,1 1 0,-1-1 0,0 0 0,1 0 0,-1 0 0,1 0 0,-1 0 0,1 0 0,0 0 0,-1-1 0,1 1 0,0 0 0,0-1 0,-1 1-1,1-1 1,0 0 0,0 0 0,0 0 0,-1 0 0,1 0 0,2 0 0,2 0-52,-1 0 0,1 0 0,-1-1 0,1 0 0,-1 0 0,0 0 0,1 0 0,-1-1 0,0 0-1,0 0 1,0 0 0,0-1 0,-1 0 0,1 0 0,-1 0 0,1 0 0,-1-1 0,0 0 0,0 1 0,-1-2 0,1 1 0,4-8 0,2-2-791,-2 0 0,1-1 0,11-32 0,-9 20-440,1 0-823</inkml:trace>
  <inkml:trace contextRef="#ctx0" brushRef="#br0" timeOffset="3990.69">3250 784 4321</inkml:trace>
  <inkml:trace contextRef="#ctx0" brushRef="#br0" timeOffset="3991.69">3250 784 4321,'63'-21'1071,"-62"21"-1048,-1 0 0,0 0-1,1 0 1,-1 0 0,0 0 0,1 0 0,-1 0 0,0 0 0,1 0-1,-1 0 1,1 0 0,-1 0 0,0 0 0,1 0 0,-1 0 0,0 0-1,1 0 1,-1 0 0,0 0 0,1 0 0,-1 1 0,0-1 0,1 0-1,-1 0 1,0 0 0,1 1 0,-1-1 0,0 0 0,0 0 0,1 1-1,-1-1 1,0 0 0,0 1 0,0-1 0,1 0 0,-1 1 0,0-1 0,0 0-1,0 1 1,0-1 0,0 0 0,0 1 0,0-1 0,0 0 0,0 1-1,0-1 1,0 1 0,0-1 0,0 0 0,0 1 0,-7 19 881,6-16-658,-20 47 1480,12-34-1308,1 1 0,1 0 0,1 0 0,1 1 0,0-1 0,2 1 0,-3 24-1,9-42-388,0 0 0,0-1-1,-1 0 1,1 1 0,0-1-1,0 0 1,0 0 0,-1-1-1,5 0 1,-5 1-90,1-1 0,-1 0 0,1 0 0,-1 0 0,0-1 0,0 1 0,1-1 0,-1 1 0,0-1 0,0 0 0,-1 1 0,4-5 0,18-28-2368,-14 20 178,6-10-4884</inkml:trace>
  <inkml:trace contextRef="#ctx0" brushRef="#br0" timeOffset="4430.51">3518 778 1872,'0'0'7137,"-4"19"-5885,-26 131 922,23-111-1508,7-39-710,6-9-612,10-16-230,39-56-1631,-50 74 2453,1 1-1,0-1 1,1 1 0,-1 0-1,1 0 1,1 1 0,-1 0-1,12-6 1,-17 10 136,0 0 0,0 0-1,0 0 1,0 1 0,0-1 0,0 1-1,0 0 1,0-1 0,0 1 0,0 0-1,2 0 1,-3 1-21,0-1-1,-1 0 1,1 0 0,0 1 0,-1-1-1,1 0 1,0 1 0,-1-1-1,1 0 1,-1 1 0,1-1-1,-1 1 1,1-1 0,-1 1-1,1-1 1,-1 1 0,0 0 0,1-1-1,-1 1 1,0-1 0,1 1-1,-1 0 1,0-1 0,0 1-1,0 0 1,1-1 0,-1 1 0,0 0-1,0 0 1,0-1 0,0 1-1,0 1 1,0 4 84,0-1-1,-1 1 1,1 0-1,-1-1 1,0 1-1,0-1 1,0 1 0,-1-1-1,0 0 1,-5 10-1,1 4-22,6-19-121,0 0 1,0 1-1,0-1 1,0 1-1,0-1 1,0 0-1,0 1 1,0-1 0,0 1-1,0-1 1,0 0-1,1 1 1,-1-1-1,0 1 1,0-1-1,0 0 1,1 1-1,-1-1 1,0 0-1,0 1 1,1-1 0,-1 0-1,1 1 1,1 0-124,0-1 1,0 1 0,1-1 0,-1 1-1,0-1 1,1 0 0,-1 1 0,0-1-1,1-1 1,2 1 0,7 0-655,15 0-1964</inkml:trace>
  <inkml:trace contextRef="#ctx0" brushRef="#br0" timeOffset="4976.06">3975 827 7394,'0'0'5206,"-17"19"-4849,-53 61 62,66-75-357,0-1-1,1 1 1,-1 1-1,1-1 1,-4 11-1,6-14-36,0 0-1,1 1 1,0-1-1,-1 1 1,1-1-1,0 1 0,0-1 1,0 4-1,1 4 47,-1-9-65,0 0 1,1 0-1,-1 0 0,0-1 0,1 1 0,-1 0 0,0 0 0,1 0 0,-1 0 1,1-1-1,-1 1 0,1 0 0,0-1 0,-1 1 0,1 0 0,0-1 1,0 1-1,-1-1 0,1 1 0,0-1 0,0 1 0,0-1 0,-1 1 0,1-1 1,0 0-1,0 0 0,0 1 0,0-1 0,0 0 0,0 0 0,0 0 0,0 0 1,1 0-1,39-2-101,-37 1 116,6 0-102,0-1 1,0-1-1,-1 0 0,1 0 1,-1-1-1,0 0 0,0-1 1,14-9-1,3-5-293,33-30 0,-61 58 226,-22 41 181,15-33 76,0 1-1,1 0 1,1 0 0,1 0 0,0 1 0,1 0-1,-3 33 1,8 9 878,12 107 0,-10-156-975,-1-3 58,0 0 1,0 0-1,-1-1 0,-1 12 0,1-18-60,0-1 0,-1 1-1,1-1 1,0 1 0,-1-1-1,1 1 1,-1-1 0,1 1-1,-1-1 1,0 0 0,0 1-1,1-1 1,-1 0 0,0 0-1,0 1 1,-1-1 0,1 0-1,0 0 1,0 0 0,0 0-1,-1 0 1,1-1 0,0 1-1,-1 0 1,1 0 0,-1-1-1,1 1 1,-1-1 0,-1 1-1,-1 0 3,0-1 0,0 1-1,-1-1 1,1 0-1,0 0 1,0 0 0,0-1-1,0 1 1,-8-3-1,10 2 3,1 0-1,-1 1 1,0-2-1,0 1 1,1 0-1,-1 0 1,0-1-1,1 1 1,-1 0-1,1-1 1,0 0-1,-1 1 0,1-1 1,0 0-1,0 0 1,0 1-1,0-1 1,1 0-1,-1 0 1,-1-4-1,-1-8-45,1 0 0,1 0 1,0-1-1,0 1 0,1 0 0,1 0 0,1-1 0,0 1 1,1 0-1,0 0 0,1 1 0,0-1 0,1 1 0,1 0 0,14-25 1,-12 25-45,1-1 0,1 1 1,-1 1-1,2 0 1,0 0-1,0 1 1,1 0-1,0 1 1,1 1-1,0 0 0,1 0 1,0 2-1,0-1 1,19-5-1,35-9-3546,-43 13-2342</inkml:trace>
  <inkml:trace contextRef="#ctx0" brushRef="#br0" timeOffset="5556.51">3178 1356 9034,'0'0'6945,"-2"0"-6721,2-2-248,0-2-1544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06.6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58 6937,'0'0'6275,"9"0"-4849,1-1-1182,-1 0 1,1 0 0,-1-1-1,1 0 1,-1-1-1,0 0 1,17-8-1,59-37-70,-69 38-44,1 0-234,0-2-1,-1 0 1,0-1 0,-1-1-1,-1 0 1,0-1-1,0-1 1,-2 0 0,0 0-1,-1-2 1,0 1-1,-2-1 1,0-1 0,-1 1-1,-1-2 1,-1 1-1,0-1 1,-2 0 0,0 0-1,2-40 1,-6-8-1123,0 67 1212,0 0-1,-1 0 1,1 0 0,0 0 0,0 1 0,0-1-1,-1 0 1,1 0 0,0 0 0,-1 1 0,1-1-1,0 0 1,-1 0 0,1 1 0,-1-1 0,1 0-1,-1 1 1,0-1 0,1 0 0,-1 1-1,0-1 1,1 1 0,-1-1 0,-1 0 0,0 1 2,1 0 0,-1-1 0,1 1 0,-1 0 0,0 0 0,1 0-1,-1 0 1,0 0 0,1 0 0,-1 0 0,0 1 0,-1 0 0,-2 0 28,0 1 0,0 0 0,0 1 0,0-1 0,0 1 0,1 0 0,-8 6 0,-5 8 266,2 0-1,0 2 1,0 0-1,2 0 0,-12 25 1,-49 111 1408,57-112-1509,2 0 1,2 2-1,1 0 1,3 0 0,2 1-1,1 0 1,2 66-1,3-98-118,2 0 0,0 0 0,0-1 0,7 28 0,-7-38-54,0 0 0,1 1 0,-1-1 0,0 0 0,1 0 0,0 0 1,-1 0-1,1 0 0,0 0 0,1-1 0,-1 1 0,0-1 0,1 1 0,0-1 0,-1 0 0,1 0 0,0 0 1,0 0-1,0-1 0,0 1 0,0-1 0,1 0 0,-1 0 0,0 0 0,5 1 0,2-1-240,-1 0 0,0 0-1,1-1 1,-1-1 0,0 1-1,1-1 1,-1-1 0,0 0 0,0 0-1,0-1 1,0 0 0,0 0-1,-1-1 1,1 0 0,10-8-1,19-15-2935,-3-1-2331</inkml:trace>
  <inkml:trace contextRef="#ctx0" brushRef="#br0" timeOffset="532.59">734 638 6361,'0'0'7601,"-7"-8"-7336,1 2-160,4 3-75,0 1 1,0 0-1,0-1 0,0 1 0,-1 0 0,1 0 1,-1 0-1,1 0 0,-1 1 0,0-1 1,0 1-1,0 0 0,0-1 0,0 1 0,0 1 1,0-1-1,0 0 0,0 1 0,-4-1 1,-8 2 102,1 1 0,0 0 1,0 0-1,0 2 1,0 0-1,0 0 1,1 1-1,0 1 0,0 0 1,0 1-1,1 0 1,0 1-1,0 1 1,1 0-1,0 0 0,1 1 1,0 0-1,-12 16 1,18-20-102,0 0 1,1 1-1,0-1 0,0 1 1,0-1-1,1 1 1,0 0-1,0 0 0,1 0 1,0 0-1,0 0 1,0 0-1,1 1 0,0-1 1,1 0-1,1 9 1,-2-15-32,1 0 1,-1 1-1,1-1 1,-1 0-1,1 0 1,0 0 0,-1 0-1,1 0 1,0 0-1,0 0 1,0 0-1,0 0 1,0-1 0,0 1-1,0 0 1,0 0-1,0-1 1,0 1 0,2 0-1,1 0-6,-1 0 0,1 0 0,0 0-1,-1 0 1,1-1 0,7 0 0,-5 0-24,0 0 0,0 0 0,0-1 0,0 0 0,0-1 0,0 1 0,0-1 0,8-4 0,-3-1-137,0 0 0,0-2-1,-1 1 1,0-1 0,15-19-1,40-59-2320,-21 25-54,-43 62 2531,-1-1 0,0 0 0,1 1 0,-1-1 0,1 0 0,-1 1 0,1-1 0,-1 1 0,1-1 0,-1 1 0,1-1 0,-1 1 0,1-1 0,0 1 0,-1-1 0,1 1 0,0 0 0,-1 0 1,1-1-1,0 1 0,-1 0 0,1 0 0,0 0 0,0-1 0,0 1 0,0 1 55,-1 0 0,1-1 0,-1 1 1,1-1-1,-1 1 0,1 0 0,-1 0 0,0-1 1,0 1-1,1 0 0,-1 0 0,0-1 0,0 1 1,0 0-1,0 0 0,0-1 0,0 1 0,0 1 1,-3 43 2295,-14 16-261,13-50-1857,1 1 0,0-1 0,0 1 0,1 0 0,-1 16 1,4-27-222,-1 0 0,1-1 0,-1 1 0,1 0 0,-1 0 0,1-1 0,0 1 0,-1 0 0,1-1 1,0 1-1,0 0 0,0-1 0,-1 1 0,1-1 0,0 1 0,0-1 0,0 0 0,0 1 1,0-1-1,0 0 0,0 0 0,0 0 0,0 0 0,0 1 0,0-1 0,0-1 0,0 1 0,-1 0 1,3 0-1,32-2-400,-33 1 312,0 1 0,0-1 0,1 0 0,-1 0 0,0 0 0,0 0 0,0 0 0,0 0 0,0 0-1,0-1 1,-1 1 0,1-1 0,0 1 0,-1-1 0,1 0 0,-1 1 0,1-1 0,-1 0 0,0 0 0,0 0 0,0 0 0,0 0 0,1-4 0,1-4-822,0 0 1,-1 0-1,-1 0 1,1-10-1,0-17-5332</inkml:trace>
  <inkml:trace contextRef="#ctx0" brushRef="#br0" timeOffset="909.56">616 248 9162,'0'0'5129,"155"-2"-4833,-63 2-296,-13 0-984,-8 0-408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00.69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9 663 3569,'0'0'5772,"2"-6"-5319,8-14 1,-10 20-385,1-1-1,-1 0 1,1 0 0,-1 1 0,1-1 0,-1 0 0,0 0 0,1 0 0,-1 0 0,0 0 0,0 0-1,0 0 1,0 1 0,0-1 0,0 0 0,0 0 0,0 0 0,0 0 0,0 0 0,0 0 0,-1 0-1,1 0 1,0 1 0,-1-1 0,1 0 0,0 0 0,-1 0 0,1 1 0,-2-2 0,-10-1-139,-1 0 0,1 1 0,-1 1 0,1 0 1,-1 1-1,-19 2 0,-5-1 75,34-1 2,0 0 1,-1 0-1,1 1 1,0-1-1,0 1 1,0 0-1,0-1 1,0 1 0,-1 1-1,1-1 1,1 0-1,-1 1 1,0 0-1,0-1 1,1 1-1,-1 0 1,1 0 0,-1 1-1,1-1 1,0 0-1,0 1 1,0 0-1,0-1 1,0 1-1,1 0 1,-1 0 0,-1 4-1,0 2 112,1 1 1,0-1-1,0 1 0,1-1 1,0 1-1,0-1 0,1 1 1,2 11-1,-2-17-73,1-1-1,0 1 1,-1 0-1,2-1 0,-1 1 1,0-1-1,1 0 1,-1 0-1,1 1 1,0-1-1,0 0 1,0 0-1,1-1 1,-1 1-1,1 0 1,-1-1-1,1 1 0,0-1 1,0 0-1,0 0 1,0 0-1,1-1 1,-1 1-1,0-1 1,1 1-1,3 0 1,5 1 36,1 0 0,-1 0 0,1-2 0,-1 1 0,1-2 0,16 0 0,-24-1-89,0 1 0,1-1 0,-1-1 0,0 1 0,0-1 0,0 0 0,0 0 0,-1-1-1,1 1 1,0-1 0,-1 0 0,0 0 0,0 0 0,0-1 0,0 0 0,0 0 0,-1 0 0,0 0 0,1 0 0,-1 0 0,2-7 0,1 0-149,0 0 0,-1-1 1,-1 0-1,0 0 0,0 0 1,-1 0-1,-1-1 0,1-12 1,2-290-4874,-7 181 3525,2 26 2945,0 215 976,2 179 1957,23-2-1826,-25-282-2546,1 6 72,1 0 0,-1 1 0,1-1 1,1 0-1,6 14 0,-9-22-97,0 0 1,0 1-1,0-1 1,0 0-1,1 1 1,-1-1-1,0 0 1,0 0-1,0 1 1,1-1-1,-1 0 1,0 0-1,1 1 1,-1-1-1,0 0 1,1 0-1,-1 0 1,0 1-1,0-1 1,1 0-1,-1 0 1,1 0-1,-1 0 1,0 0-1,1 0 1,-1 0-1,0 0 1,1 0-1,-1 0 1,0 0-1,1 0 1,-1 0-1,0 0 1,1 0-1,-1 0 1,0 0-1,1-1 1,-1 1-1,0 0 1,1 0-1,-1 0 1,0 0-1,1-1 1,-1 1-1,0 0 1,0 0-1,1-1 1,-1 1-1,0 0 1,0-1-1,0 1 1,1 0-1,-1-1 1,0 1-1,0 0 1,0-1 0,0 1-1,0 0 1,0-1-1,1 1 1,-1 0-1,0-1 1,0 1-1,0 0 1,0-1-1,0 1 1,-1 0-1,1-1 1,1-9-1037,-1 0 0,0 1 0,-2-11 0,-5-6-2927</inkml:trace>
  <inkml:trace contextRef="#ctx0" brushRef="#br0" timeOffset="342.41">146 418 2561,'0'0'9538,"168"-36"-9538,-117 32-969,-6 0-1671</inkml:trace>
  <inkml:trace contextRef="#ctx0" brushRef="#br0" timeOffset="728.38">704 1 7258,'0'0'5241,"24"6"-4449,75 24-48,-94-28-680,0 0 0,0 1 1,0 0-1,0-1 0,-1 2 0,0-1 0,1 0 0,-1 1 1,0 0-1,-1 0 0,1 0 0,-1 1 0,0-1 0,0 1 1,0-1-1,4 11 0,-4-8-21,3 4 26,-1 0 0,-1 0 0,0 1 0,0-1 0,-1 1 0,-1 0 0,0 0 0,-1 1 1,1 14-1,-2-20-50,-1-1 1,1 1 0,-1-1 0,0 0-1,-1 0 1,1 0 0,-1 1-1,-1-2 1,1 1 0,-1 0 0,0 0-1,0-1 1,-1 1 0,1-1 0,-1 0-1,0 0 1,-1-1 0,1 1-1,-7 4 1,-2 0-49,1-2 0,-1 1 1,-1-2-1,1 0 0,-1 0 0,0-1 0,-1-1 0,1-1 1,-28 4-1,-33-2-4149,57-5-1057</inkml:trace>
  <inkml:trace contextRef="#ctx0" brushRef="#br0" timeOffset="1291.23">1136 665 5921,'0'0'4441,"18"-7"-4229,54-23 90,-68 29-262,0-1 1,-1 0 0,1 1 0,-1-2-1,1 1 1,6-5 0,-10 6-28,1 0 1,-1 1-1,1-1 1,-1 0-1,0 0 1,1 0-1,-1 0 1,0 1-1,1-1 1,-1 0-1,0 0 1,0 0-1,0 0 1,0 0-1,0 0 1,0 0-1,0-1 1,0-1 28,0 3-34,0-1 0,-1 1 0,1-1 0,0 1 0,0-1-1,-1 1 1,1-1 0,0 1 0,-1-1 0,1 1-1,0 0 1,-1-1 0,1 1 0,0 0 0,-1-1-1,1 1 1,-1 0 0,1-1 0,-1 1 0,1 0 0,-1 0-1,1-1 1,-1 1 0,1 0 0,-1 0 0,1 0-1,-1 0 1,1 0 0,-1 0 0,-1 0 0,-21-1-85,18 1 81,-6 0 10,0 0 1,0 1 0,0 0-1,0 1 1,0 0-1,1 0 1,-1 1-1,0 1 1,1 0 0,0 0-1,0 1 1,0 1-1,-16 11 1,19-12 101,1-1 1,0 1-1,0 0 1,0 1-1,1 0 1,-1 0-1,2 0 1,-1 0-1,1 1 1,-1-1-1,2 1 0,-1 0 1,1 1-1,0-1 1,1 0-1,-1 1 1,2 0-1,-1 0 1,1-1-1,-1 17 1,2-19 8,0 1 0,0-1 1,1 1-1,0 0 1,-1-1-1,2 1 0,-1-1 1,4 8-1,-3-10-82,-1 0-1,1 0 1,1 0-1,-1 0 1,0-1-1,1 0 1,-1 1-1,1-1 1,0 0-1,0 0 1,0 0-1,0 0 1,0-1-1,0 1 1,4 0-1,7 2-6,0-1-1,1 0 0,-1-1 1,1 0-1,0-2 1,-1 1-1,1-2 0,28-4 1,-29 1-353,0 0 0,-1-1-1,0 0 1,0-1 0,0 0 0,0-1 0,11-9 0,-15 10-251,24-16-2198</inkml:trace>
  <inkml:trace contextRef="#ctx0" brushRef="#br0" timeOffset="2034.28">1621 680 4417,'0'0'4616,"-3"0"-4300,-12 0-139,0 1 1,1 1 0,-1 0 0,0 1 0,1 0-1,-21 8 1,28-8-50,1-1 0,-1 1 0,1 1 0,0-1 0,0 1 0,0 0 0,1 0 0,-1 1 0,1 0-1,0 0 1,1 0 0,-1 0 0,1 1 0,0 0 0,0 0 0,-3 7 0,5-9-1,1 0 1,0 1-1,-1-1 1,2 0-1,-1 1 1,0-1-1,1 1 0,0-1 1,0 1-1,0-1 1,2 8-1,-2-10-90,0 0 0,1-1 0,-1 1 0,1 0 0,0 0 0,-1-1 0,1 1 0,0 0 0,0-1 0,0 1 0,0-1 0,0 1 0,0-1 0,1 0-1,-1 1 1,0-1 0,1 0 0,-1 0 0,1 0 0,-1 0 0,1 0 0,0 0 0,-1-1 0,1 1 0,0 0 0,0-1 0,-1 1 0,1-1 0,3 1 0,1-1-75,0 1-1,-1 0 1,1-1 0,0 0-1,0-1 1,0 1 0,0-1-1,-1 0 1,1 0 0,0-1-1,-1 0 1,1 0 0,-1 0-1,0-1 1,0 0-1,0 0 1,0 0 0,0 0-1,4-5 1,-1 1-459,-1-1 0,0 0-1,-1 0 1,0-1 0,-1 0 0,1 0 0,-1 0-1,-1-1 1,0 1 0,-1-1 0,1 0 0,-2 0-1,1 0 1,-2-1 0,1 1 0,-1-1-1,-1-10 1,-1 24 1092,1 1 0,-1 0-1,0-1 1,0 1 0,-1-1 0,1 1-1,-4 5 1,-3 8 327,3 1-316,1 1-1,0-1 1,2 1 0,0 0 0,1 28-1,26-48-2148,-23-1 1091,1 1 1,-1-1-1,1 0 0,-1 0 0,0 0 0,0 0 0,0 0 1,0 0-1,2-4 0,7-10-4777</inkml:trace>
  <inkml:trace contextRef="#ctx0" brushRef="#br0" timeOffset="2432.17">1829 664 7090,'0'0'7285,"-2"19"-6491,-20 133 320,20-129-1631,11-33-1439,4-7 1175,55-55-1524,-58 63 2194,1 0 1,0 0-1,0 1 1,1 1-1,13-7 1,-21 12 186,0 1 0,0-1 0,0 1 0,0 0 0,9-2 0,-12 3-21,0 0 0,0 0-1,0 0 1,0 0 0,0 0-1,0 0 1,0 0 0,0 0-1,0 0 1,0 1 0,0-1-1,0 0 1,0 1 0,0-1-1,-1 0 1,1 1 0,0-1-1,0 1 1,0-1 0,0 1-1,-1 0 1,1-1 0,0 1-1,-1 0 1,1 0 0,0-1-1,-1 1 1,1 0 0,-1 0-1,1 0 1,-1 1 0,3 8 277,-2 1-1,0-1 1,0 1 0,-1-1 0,0 1 0,-1-1 0,0 0 0,0 1 0,-1-1 0,-1 0-1,0 0 1,0 0 0,-1 0 0,-7 13 0,6-15-595,4-13-1260,6-14-2053,5-5-2306</inkml:trace>
  <inkml:trace contextRef="#ctx0" brushRef="#br0" timeOffset="2787.26">1400 488 9458,'0'0'4389,"19"-7"-3051,-1 1-1112,20-9 120,63-13 0,-87 25-302,0 2 0,26-1 0,-39 2-41,-1 0-1,1 0 0,-1 1 0,1-1 0,0 0 0,-1 1 1,1-1-1,-1 0 0,1 1 0,-1-1 0,1 1 0,-1-1 0,1 1 1,-1-1-1,1 1 0,-1-1 0,0 1 0,1 0 0,-1-1 0,0 1 1,1 0-1,-1-1 0,0 1 0,0 0 0,0-1 0,0 1 1,0 0-1,1-1 0,-1 1 0,0 0 0,-1-1 0,1 1 0,0 1 1,0-1-11,0 0 1,0 0-1,0 0 1,0 1 0,0-1-1,0 0 1,0 0-1,0 0 1,1 0-1,-1 0 1,0 0 0,1 0-1,-1 0 1,1 0-1,-1 0 1,1 0 0,-1 0-1,1 0 1,0-1-1,-1 1 1,1 0 0,0 0-1,0-1 1,-1 1-1,1 0 1,0-1-1,0 1 1,0-1 0,0 1-1,0-1 1,2 1-1,35-1-4040,-20-5-2078</inkml:trace>
  <inkml:trace contextRef="#ctx0" brushRef="#br0" timeOffset="3147.3">1887 153 9578,'0'0'4193,"150"0"-3713,-67 0-480,-16 0-1400,-4 0-10611</inkml:trace>
  <inkml:trace contextRef="#ctx0" brushRef="#br0" timeOffset="3539.21">2713 243 6793,'0'0'2646,"-6"21"-877,-46 152 1948,27-79-2186,4 2 1,-15 181 0,35-190-1360,1-86-201,0-1 0,1 1 0,-1 0 0,0-1 0,0 1 0,1-1 0,-1 1 0,0-1 0,1 1 0,-1-1 0,1 1 0,-1-1 0,1 0 0,-1 1 0,1-1 0,-1 0 0,1 1 0,-1-1 0,1 0 0,-1 1-1,1-1 1,-1 0 0,1 0 0,0 0 0,-1 0 0,1 1 0,-1-1 0,1 0 0,0 0 0,-1 0 0,1 0 0,0 0 0,-1-1 0,1 1 0,-1 0 0,1 0 0,0 0 0,-1 0 0,1-1 0,-1 1 0,1 0 0,-1-1 0,1 1 0,-1 0 0,1-1 0,-1 1 0,1-1 0,1-1-125,-1 0 1,1-1 0,-1 1 0,0 0 0,0-1 0,0 1-1,0-1 1,0 1 0,0-1 0,-1 1 0,1-1 0,-1 0-1,0 1 1,0-1 0,0-3 0,-4-38-2259,2 37 1798,-1 0 1,1 0-1,-1 0 0,-5-8 1,-16-26-4426</inkml:trace>
  <inkml:trace contextRef="#ctx0" brushRef="#br0" timeOffset="3899.25">2375 690 7330,'0'0'7409,"116"-8"-7017,-69 4-280,3 0 176,-1 0-288,-2 2-712,9 0-712,-13 2-393,-9 0-2463</inkml:trace>
  <inkml:trace contextRef="#ctx0" brushRef="#br0" timeOffset="4556.53">2947 662 5569,'0'0'5420,"0"18"-4410,0 1-678,1 13 749,-2 0 0,-4 32 0,2-45-615,-1 6 220,-2 44 0,20-78-1044,-5-5-461,0 0-1,0 0 0,-1-1 0,11-30 1,-14 32 19,0 0 1,0 0 0,2 1-1,-1 0 1,2 0-1,0 0 1,0 1 0,13-13-1,-20 23 917,-1 0 0,1 1 1,-1-1-1,1 0 0,0 1 0,0-1 0,-1 1 0,1-1 0,0 1 0,0-1 0,0 1 0,-1-1 1,1 1-1,0 0 0,0 0 0,0-1 0,0 1 0,0 0 0,0 0 0,0 0 0,0 0 0,-1 0 1,1 0-1,0 0 0,0 0 0,0 0 0,0 1 0,1-1 0,0 2 28,-1-1-1,0 0 0,0 0 1,0 0-1,0 1 1,0-1-1,0 1 0,0-1 1,0 1-1,-1-1 1,1 1-1,-1-1 0,1 1 1,0 2-1,1 8 462,0-1-1,-1 1 0,0 15 0,0 6 564,0-13-476,-3 34 1,2-49-648,-1 0 1,0 0-1,0-1 1,0 1-1,-1 0 0,1 0 1,-1-1-1,0 1 1,-1-1-1,1 0 1,-7 9-1,9-14-52,0 1 0,0 0 0,0 0 0,0 0 0,0 0 0,0 0 1,0-1-1,0 1 0,0 0 0,0 0 0,0 0 0,0 0 0,0 0 0,0 0 0,-1-1 0,1 1 0,0 0 0,0 0 0,0 0 1,0 0-1,0 0 0,0 0 0,0 0 0,-1 0 0,1 0 0,0 0 0,0-1 0,0 1 0,0 0 0,0 0 0,0 0 1,-1 0-1,1 0 0,0 0 0,0 0 0,0 0 0,0 0 0,0 0 0,-1 0 0,1 0 0,0 0 0,0 0 0,0 0 1,0 1-1,0-1 0,-1 0 0,1 0 0,0 0 0,0 0 0,0 0 0,0 0 0,0 0 0,0 0 0,0 0 0,-1 0 1,1 1-1,0-1 0,0 0 0,0 0 0,0 0 0,2-13-655,8-4-312,0-1-1,1 1 0,26-30 0,-22 29 562,-3 2-269,1 0 0,1 1 0,20-16 0,-29 26 689,0 2 0,1-1 0,0 0 0,0 1-1,0 0 1,0 1 0,0-1 0,0 1 0,1 0 0,-1 1 0,1-1 0,-1 1 0,13 0 0,-15 1 164,-1 0 0,1 0 1,-1 0-1,1 0 0,-1 1 0,0 0 0,1-1 0,-1 1 0,0 0 0,0 1 1,1-1-1,2 2 0,-5-1-47,1-1 0,0 1 1,-1 0-1,0-1 0,1 1 0,-1 0 1,0 0-1,0 0 0,0 0 0,-1 0 1,1 0-1,0 1 0,-1-1 0,1 0 0,-1 0 1,0 0-1,1 1 0,-1-1 0,0 0 1,-1 3-1,1 2 64,0-1 0,-1 0 0,0 1 1,0-1-1,0 1 0,-1-1 0,0 0 0,0 0 0,-1 0 0,0 0 1,0 0-1,0-1 0,-1 1 0,1-1 0,-1 0 0,-1 0 1,-8 8-1,9-9-233,3-3 19,0 1 1,-1 0-1,1-1 0,-1 1 1,0-1-1,1 0 0,-1 0 1,0 1-1,0-1 0,0 0 1,1-1-1,-1 1 0,0 0 1,0 0-1,-1-1 1,-1 1-1,5-9-1637,2 2 1239,0 1 0,0 0 0,0-1 0,1 1 0,0 1 0,0-1 0,9-7 0,38-31-1263,-42 36 1230,3-3 108,0 2 1,1 0-1,20-10 1,-29 16 544,1 0 0,-1 0 0,0 0 0,1 1 0,0 0 1,-1 0-1,1 0 0,0 0 0,0 1 0,-1 0 0,1 0 0,0 0 1,0 1-1,0-1 0,4 3 0,-7-3-56,-1 1-1,1 0 1,-1 0-1,1 0 1,-1 1-1,1-1 1,-1 0 0,0 0-1,0 1 1,1-1-1,-1 1 1,0-1-1,0 1 1,-1 0 0,1-1-1,0 1 1,0 0-1,-1-1 1,1 1-1,-1 0 1,0 0 0,1 0-1,-1 3 1,1 5 541,-1 1 1,-1 18 0,0-25-477,0 3-115,0-1 1,-1 1 0,0-1-1,-1 0 1,1 0-1,-1 0 1,-1 0-1,1 0 1,-1-1-1,0 1 1,0-1-1,0 0 1,-1 0-1,0 0 1,0-1-1,0 0 1,0 0-1,-9 5 1,13-9-123,1 1 0,0-1-1,-1 1 1,1-1 0,0 0 0,-1 0-1,1 1 1,-1-1 0,1 0 0,0 0 0,-1 1-1,1-1 1,-1 0 0,1 0 0,-1 0-1,1 0 1,-1 0 0,1 0 0,-1 0-1,1 0 1,-1 0 0,1 0 0,-1 0 0,1 0-1,-1 0 1,1 0 0,-1 0 0,1 0-1,0 0 1,-1-1 0,1 1 0,-1 0 0,1 0-1,-1-1 1,1 1 0,0 0 0,-1-1-1,1 1 1,0 0 0,-1-1 0,0 0 0,0-21-3533,2 13 1608,-1-22-5456</inkml:trace>
  <inkml:trace contextRef="#ctx0" brushRef="#br0" timeOffset="4949.45">2920 499 10682,'0'0'7146,"31"-2"-7586</inkml:trace>
  <inkml:trace contextRef="#ctx0" brushRef="#br0" timeOffset="4950.45">3155 241 10066,'0'0'4929,"148"0"-4089,-62 0-840,-12 0-80,-7 0-495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54.7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8450,'0'0'4554,"2"22"-3478,0 4-681,2 13 432,12 60 0,53 269 1012,-65-346-1809,-3-11-24,0-1 1,1 0-1,0 0 0,0 0 1,1 0-1,1 0 0,-1-1 1,2 1-1,5 8 0,-9-17-1,-1 0-1,1 0 0,0 0 1,0 0-1,0 0 1,0 0-1,1-1 1,-1 1-1,0 0 0,0-1 1,0 1-1,0-1 1,1 1-1,-1-1 0,0 0 1,1 1-1,-1-1 1,0 0-1,1 0 1,-1 0-1,0 0 0,1 0 1,-1 0-1,0 0 1,0-1-1,1 1 0,1-1 1,0 0-1,0 0-1,0-1 1,0 1 0,0-1-1,-1 0 1,1 0 0,0 0-1,-1 0 1,0 0 0,3-3-1,8-12 0,0-1-1,-2 0 1,0-1 0,-1-1-1,-1 1 1,-1-2-1,8-26 1,27-151-427,-31 122 51,-6 28-2478,19-70 0,-16 91-2479</inkml:trace>
  <inkml:trace contextRef="#ctx0" brushRef="#br0" timeOffset="1221.72">674 443 5857,'0'0'5456,"-15"-4"-5297,-47-12 112,59 16-236,1 0 0,-1 0 1,0 0-1,0 1 0,0-1 1,0 1-1,0 0 1,1 0-1,-1 0 0,0 0 1,1 0-1,-1 0 0,1 1 1,-1-1-1,1 1 1,-1 0-1,1 0 0,0 0 1,0 0-1,0 0 1,0 0-1,0 0 0,-2 5 1,-4 2 128,-2 3 42,0 0 0,1 1 0,0 0-1,1 0 1,1 1 0,-10 21 0,14-25-113,-1 1 0,1 0 1,1-1-1,-1 1 0,2 0 1,0 0-1,0 0 0,1 0 1,0 0-1,2 12 0,-1-22-87,-1 1-1,1 0 0,-1 0 1,1-1-1,0 1 0,0 0 1,0-1-1,0 1 0,0 0 1,0-1-1,0 0 0,0 1 1,0-1-1,1 0 1,-1 1-1,1-1 0,-1 0 1,1 0-1,-1 0 0,1 0 1,-1 0-1,1-1 0,0 1 1,0 0-1,-1-1 0,1 1 1,2-1-1,6 2-24,-1-1-1,1-1 0,0 1 1,9-2-1,-11 1-32,-2-1-47,0 0-1,-1 0 0,1 0 0,0 0 1,-1-1-1,1 0 0,-1 0 1,0 0-1,1-1 0,-1 0 1,0 0-1,-1 0 0,1-1 1,-1 0-1,1 1 0,-1-2 0,0 1 1,0 0-1,-1-1 0,1 0 1,-1 1-1,0-1 0,0-1 1,2-6-1,1-2-529,-1-1 0,0 0 0,-1 0 1,0 0-1,-2-1 0,0 0 0,1-27 0,-3 27-108,0 6 2713,-3 21 49,0 0-1531,-1 6 83,0 0 1,1 0-1,1 0 0,0 0 0,1 0 0,3 35 0,-1-51-577,-1 0 0,1 0 0,-1 1 0,1-1 0,0 0 1,-1 0-1,1 0 0,0 0 0,0 0 0,0 0 0,0 0 0,0 0 0,0-1 0,0 1 0,0 0 1,0-1-1,0 1 0,1 0 0,-1-1 0,0 1 0,0-1 0,1 0 0,-1 1 0,0-1 0,0 0 1,3 0-1,41 1-232,-32-2-47,-8 1 184,1-1-1,-1 0 1,0 0-1,0-1 1,0 1 0,0-1-1,0 0 1,0-1 0,0 1-1,-1-1 1,1 0 0,-1 0-1,0 0 1,0-1 0,0 0-1,0 1 1,6-9 0,4-7-64,0-1 1,18-33-1,-28 45 140,2-6 1741,-13 24-978,-14 21-211,19-26-490,0-1 0,-1 1 1,2 0-1,-1-1 0,1 1 0,-1 0 0,1 0 1,0 0-1,1 0 0,0 0 0,-1 0 0,2 7 0,-1-11-55,1 0-1,-1 0 0,0 0 1,1 0-1,-1 0 0,1 0 1,-1 0-1,1-1 0,0 1 1,-1 0-1,1 0 0,0-1 0,0 1 1,-1 0-1,1-1 0,0 1 1,0-1-1,0 1 0,0-1 1,0 1-1,0-1 0,0 1 1,0-1-1,0 0 0,0 0 1,0 0-1,0 1 0,1-1 0,36 1-498,-29-1 310,-3 0 48,0 1-1,1-2 0,-1 1 0,0-1 1,1 0-1,-1 0 0,0 0 0,0-1 1,0 0-1,0-1 0,0 1 1,0-1-1,-1 0 0,1 0 0,-1-1 1,0 0-1,0 0 0,0 0 0,-1 0 1,1-1-1,6-8 0,-11 12 160,1-1 0,-1 1 0,1 0 0,0 0 0,-1 0 0,1 0 0,0 0 0,0 0 0,-1 0 0,1 1 0,0-1 0,0 0 0,0 0 0,0 1 0,3-2 0,-10 21 799,-1 2-436,-62 236 2776,59-200-2766,1 0 0,-1 96 0,11-125-397,0-7 8,-3 32 0,2-49 13,-1 0-1,1 0 1,-1 0 0,0 0 0,0 0 0,0 0 0,-1-1-1,1 1 1,-1 0 0,0-1 0,0 1 0,-1-1-1,1 1 1,-4 2 0,5-4-10,-1-1 0,1 0 1,-1 0-1,0 0 0,0-1 0,1 1 0,-1 0 0,0-1 1,0 1-1,0-1 0,0 1 0,0-1 0,0 0 0,0 0 1,1 0-1,-1 0 0,0 0 0,0 0 0,0-1 0,0 1 1,0-1-1,0 1 0,0-1 0,1 0 0,-1 0 0,0 0 1,0 1-1,1-2 0,-1 1 0,1 0 0,-1 0 1,1 0-1,-1-1 0,1 1 0,0-1 0,0 1 0,0-1 1,0 1-1,0-1 0,-2-3 0,-1-6-24,0 1 0,0-1 0,2 0 0,-1 0-1,1 0 1,-1-13 0,2-70-117,2 82 119,1-12-226,2 0 0,1 1 0,1-1 0,15-39 0,-2 5-798,-1-8-861,-6 5-1000</inkml:trace>
  <inkml:trace contextRef="#ctx0" brushRef="#br0" timeOffset="1657.56">729 214 7418,'0'0'5465,"127"-41"-4689,-104 41-224,-5 0-296,-9 21-112,-5 7-240,-4 26 96,-20-7-1568,-2-3-1585</inkml:trace>
  <inkml:trace contextRef="#ctx0" brushRef="#br0" timeOffset="2014.6">509 1158 10202,'0'0'6842,"29"-59"-948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25.8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14 7 1584,'0'0'3417,"-6"-1"-2673,-5-1-547,-1 0 0,1 1 0,-1 0 0,0 1-1,1 1 1,-1 0 0,0 0 0,1 1 0,-1 0-1,1 1 1,-13 5 0,-20 9 149,0 1 0,2 3 1,1 1-1,0 2 0,-47 37 0,72-48-213,2 1 0,-1 0 0,2 1 0,0 0 0,1 1 0,-14 24 0,19-27-81,0 1 0,1 1 1,1-1-1,0 1 1,0 0-1,2 0 0,0 0 1,1 1-1,-1 17 0,3-20-58,-1 12 165,1 0 0,3 25 1,-2-42-118,1 1 0,0-1 0,1 1 1,-1-1-1,1 0 0,1 0 0,0 0 1,0-1-1,8 11 0,-3-6 34,2 0-1,0-1 1,0 0-1,1-1 1,0 0-1,1-1 1,0-1-1,0 0 1,1-1 0,28 12-1,11-1 238,93 19-1,-101-27-241,-20-4-6,0-2 0,1 0 0,-1-2 0,1-1 0,0-1 0,-1-1 0,1-2 0,-1 0 0,1-2 0,-1 0 0,0-2 0,-1-1 0,0-1 0,0 0 0,36-23 0,-42 22-48,-1-1-1,-1-1 1,0 0-1,-1-2 1,0 0-1,-1 0 1,23-31 0,-29 34-6,-1-1 0,0-1 0,-1 1 1,0-1-1,-1 0 0,0 0 0,-1-1 1,-1 0-1,0 1 0,-1-1 0,0 0 1,-1-17-1,-1-148-16,-1 171 9,0 0 0,0 0 0,-1 0 0,0 0 0,0 0 0,-1 0 0,0 0 0,0 1 0,-1-1 0,0 1 0,-1 0 0,1 0 1,-1 0-1,-1 1 0,1 0 0,-1 0 0,0 0 0,-9-6 0,-3-2 3,-1 1 1,0 1 0,-1 1-1,0 0 1,-32-11-1,38 17 5,0 1 0,-1 1-1,1 0 1,-29-2 0,-61 5 21,45 2 47,38-1-576,0 1-1,0 1 1,1 1-1,-31 9 0,26-6-2494,-4 1-683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3:16.9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7 58 6513,'0'0'5508,"3"-12"-5005,12-33-296,-13 61 201,-1 27 1,-19 49 803,-1 16-113,10 183-50,9-226-1113,-5-99-5950,-3 6 585</inkml:trace>
  <inkml:trace contextRef="#ctx0" brushRef="#br0" timeOffset="347.06">1 273 6161,'0'0'7030,"3"-2"-6377,19-7-249,0 1 0,0 1-1,1 1 1,28-4 0,-6 1-206,-28 5-222,27-7-213,1 3 0,89-7 0,-92 15-2313,-8 0-224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57.38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69 9794,'0'0'4137,"132"-7"-4137,-67 1-152,-6 0-328,-5 0-2393</inkml:trace>
  <inkml:trace contextRef="#ctx0" brushRef="#br0" timeOffset="365.05">756 52 7522,'0'0'1851,"-4"17"-775,-13 58-101,16-69-895,0-1 0,0 1 0,0-1 0,1 1 0,0-1 0,0 1 0,1-1 0,-1 1 0,1-1 0,0 0 0,0 1 0,1-1 0,0 0 0,0 0 0,4 9 0,0-7 12,0 0 1,0 0-1,0-1 0,1 0 1,0 0-1,0 0 1,11 5-1,20 12 255,-24-14-249,0-1 0,0 2 0,15 13-1,-25-19-76,-1-1-1,0 0 1,0 1-1,0 0 0,0 0 1,-1 0-1,0 0 1,0 0-1,0 0 1,0 1-1,0-1 0,-1 1 1,0-1-1,0 1 1,0-1-1,0 6 0,0-6 23,-1 1 0,0-1 0,0 0-1,0 1 1,-1-1 0,1 0 0,-1 1 0,0-1-1,0 0 1,0 0 0,-1 1 0,0-1-1,0 0 1,0-1 0,0 1 0,0 0-1,-1-1 1,1 1 0,-1-1 0,0 0-1,0 1 1,-1-1 0,1-1 0,-1 1 0,1-1-1,-1 1 1,0-1 0,0 0 0,-5 2-1,1-1-26,0 0-1,0 0 0,-1-1 0,1 0 1,-14 1-1,17-2-178,1-1-1,-1 0 1,0 0 0,0 0-1,0 0 1,0-1 0,1 0-1,-1 0 1,0 0 0,0-1-1,-7-3 1,4-1-426,0-1 0,1 1 1,-1-1-1,2-1 0,-12-15 0,-5-9-3444</inkml:trace>
  <inkml:trace contextRef="#ctx0" brushRef="#br0" timeOffset="769.93">717 97 7274,'0'0'3368,"123"-28"-2832,-76 20 241,5-2-777,2 1-128,20-7-129,-12 2-1383,-8 2-771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56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47 6529,'0'0'5186,"13"-11"-4994,42-38-114,-49 45-70,-1 0-1,1 1 1,0-1-1,0 1 1,0 0-1,0 1 1,0 0-1,1 0 1,-1 0-1,1 0 1,-1 1-1,1 1 1,0-1-1,-1 1 0,1 0 1,0 0-1,7 2 1,10-1-35,-22-1 26,1 0 0,-1 0 0,0 0 0,1 1 0,-1 0 0,1-1 0,-1 1 0,0 0 0,0 0 0,1 0 0,-1 0 0,0 1 0,0-1 0,0 1 0,0-1 0,0 1 0,-1-1-1,1 1 1,0 0 0,-1 0 0,1 0 0,-1 0 0,0 0 0,1 0 0,-1 1 0,0-1 0,-1 0 0,1 1 0,0-1 0,-1 0 0,1 1 0,0 3 0,1 9 43,-1 1 1,0 0-1,-3 31 0,2-35 49,-2 2-3,0 0 1,-1-1 0,0 1 0,-1-1-1,0 0 1,-1 0 0,-1-1-1,-6 13 1,8-17-43,-1-1 0,0 1 0,0-1 0,0 0 0,-1 0 0,0-1 0,0 1 0,-1-1 0,1-1 0,-1 1 1,-1-1-1,1-1 0,-13 7 0,-7-5-99,27-6 13,-1 0 1,0 0-1,1 0 1,-1 0-1,1 0 1,-1 0-1,1 0 1,-1 0-1,0-1 1,1 1-1,-1 0 1,1 0-1,-1 0 1,1-1-1,-1 1 1,1 0-1,-1-1 1,1 1-1,0-1 0,-1 1 1,1 0-1,-1-1 1,1 1-1,0-1 1,-1 1-1,1-1 1,0 1-1,0-1 1,-1 1-1,1-1 1,0 1-1,0-1 1,0 0-1,0 1 1,0-1-1,0 1 0,0-1 1,0 0-1,0 0 1,1-22-2055,2-6-2219</inkml:trace>
  <inkml:trace contextRef="#ctx0" brushRef="#br0" timeOffset="393.94">433 23 6425,'0'0'5127,"-16"19"-4566,-48 59-118,57-70-283,1 0 0,1 1 0,-1-1 0,1 1 0,1 0 0,-7 17 1,8-16-42,2-1 1,-1 0 0,2 1 0,-1 18-1,1-18-112,1-7 4,-1 0 0,0 0 0,1 0 1,0 0-1,0 0 0,0 0 0,0 0 0,0 0 1,0 0-1,1-1 0,0 1 0,-1 0 1,1-1-1,0 1 0,0-1 0,0 0 0,1 0 1,-1 0-1,0 0 0,1 0 0,-1 0 0,1 0 1,0-1-1,0 0 0,-1 1 0,1-1 1,6 1-1,4 2 28,1-1 0,-1 0 0,1-1 0,-1 0 0,16-1 0,24 0-910,0-3 0,1-1 0,55-13 0,-38 2-2737</inkml:trace>
  <inkml:trace contextRef="#ctx0" brushRef="#br0" timeOffset="741.05">1280 1 7194,'0'0'5769,"121"2"-5337,-72 0-432,0-2 152,-1 2-112,-8 0-40,-11 2-1008,-11 0-593</inkml:trace>
  <inkml:trace contextRef="#ctx0" brushRef="#br0" timeOffset="742.05">1163 294 7890,'0'0'5097,"132"0"-4361,-73-4-544,8-2 176,7 2-368,36 0-760,-20 0-1024,-12 0-819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54.3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36 6873,'0'0'4009,"21"4"-3678,66 16-231,-84-19-94,-1 0 1,1 0-1,0 0 0,0 1 0,-1-1 0,1 1 1,-1 0-1,1-1 0,-1 1 0,0 0 0,1 0 1,-1 1-1,0-1 0,-1 0 0,1 1 1,0-1-1,2 6 0,-2-3 2,0 0 1,-1 1-1,0-1 0,0 1 1,0-1-1,-1 9 1,1-9 5,0 10 95,-1-1 0,0 1-1,-3 20 1,1-28-16,1 0 0,-1 0 1,0 0-1,-1-1 1,0 1-1,0-1 0,0 0 1,-1 0-1,-4 7 1,-3 0 287,-1-1 1,-20 18-1,18-18-182,23-14-2912,6-8-134</inkml:trace>
  <inkml:trace contextRef="#ctx0" brushRef="#br0" timeOffset="418.89">411 180 6977,'0'0'3121,"-14"22"-2169,-42 71-25,48-80-713,1 0 0,0 0-1,1 1 1,1-1 0,-5 17-1,8-18-31,1 0-1,0 0 0,0 0 0,2 22 1,0-31-173,-1-1-1,0 1 1,1 0 0,0-1 0,0 1 0,0-1 0,0 1 0,0-1 0,0 1 0,0-1-1,1 0 1,-1 0 0,1 1 0,0-1 0,0 0 0,0 0 0,0-1 0,0 1-1,0 0 1,0-1 0,0 1 0,1-1 0,-1 0 0,1 0 0,-1 0 0,1 0 0,-1 0-1,5 1 1,7 1 23,0-1 0,0 0 0,1-1 0,15-1 0,-24 0-25,6-1-332,0 0 1,1 0-1,-1-1 1,0-1-1,0 0 1,0-1-1,0 0 1,-1-1 0,18-10-1,14-7-2434</inkml:trace>
  <inkml:trace contextRef="#ctx0" brushRef="#br0" timeOffset="419.89">1021 150 6729,'0'0'2113,"0"103"-801,-7-61 337,0 3-849,5-5-96,0-3-32,2-5-368,0-6-56,0-6-248,0-3 96,0-7 56,0-4-152,0-2-448,-23-4-2281,-1-2-111</inkml:trace>
  <inkml:trace contextRef="#ctx0" brushRef="#br0" timeOffset="888.99">883 364 7642,'0'0'3648,"150"-20"-3055,-103 14-577,0-2 128,16-8-144,-14 2-1889,-6-1-5880</inkml:trace>
  <inkml:trace contextRef="#ctx0" brushRef="#br0" timeOffset="889.99">1565 53 6969,'0'0'3697,"0"23"-2663,2 73-155,-2-89-759,1-1 0,0 1 0,1 0 0,-1 0 1,1-1-1,0 1 0,1-1 0,0 1 0,0-1 0,0 0 1,1 0-1,0 0 0,0-1 0,0 1 0,8 7 1,0 0 12,21 24 107,-13-14-17,33 46 0,-48-62-190,0 1-1,-1-1 1,-1 1-1,1 0 0,-1 0 1,0 1-1,-1-1 0,0 1 1,-1-1-1,1 1 1,-1 9-1,-1-16-7,0 0-1,0 1 1,0-1 0,0 0-1,0 0 1,-1 0-1,1 1 1,-1-1 0,1 0-1,-1 0 1,0 0 0,0 0-1,0 0 1,0 0 0,0 0-1,-3 3 1,2-4-15,0 1-1,0-1 1,-1 1 0,1-1-1,-1 0 1,1 0 0,-1-1-1,1 1 1,-1 0 0,0-1-1,1 1 1,-1-1 0,0 0-1,-2 0 1,-3 0-146,1 0-1,0 0 1,-1-1 0,1 0-1,0 0 1,0-1 0,0 0-1,-9-3 1,4-1-847,-1-1 1,1 0-1,-15-11 1,-10-9-4230</inkml:trace>
  <inkml:trace contextRef="#ctx0" brushRef="#br0" timeOffset="1314.13">1688 17 8194,'0'0'2248,"135"-8"-1512,-48 4-448,-15 2-288,-9 0-82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53.50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7394,'0'0'5305,"115"12"-5033,-70-12-272,6 0 184,3 2-216,9 2 32,-11 2-1376,-16-2-1801</inkml:trace>
  <inkml:trace contextRef="#ctx0" brushRef="#br0" timeOffset="468.1">68 228 7418,'0'0'4080,"123"6"-3928,-62-4-152,49 0 0,-14 0-1056,-4-2-538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53.11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8 71 3921,'0'0'3315,"3"-10"-2773,7-29 313,-9 38-818,-1 1 0,0 0 0,0 0 1,0-1-1,1 1 0,-1 0 0,0-1 1,0 1-1,0 0 0,0-1 0,0 1 1,0 0-1,0-1 0,0 1 1,0-1-1,0 1 0,0 0 0,0-1 1,0 1-1,0 0 0,0-1 0,0 1 1,0 0-1,0-1 0,0 1 1,-1 0-1,1-1 0,0 1 0,0 0 1,0-1-1,-1 1 0,1 0 0,0 0 1,0-1-1,-1 1 0,1 0 1,0 0-1,0-1 0,-1 1 0,1 0 1,0 0-1,-1 0 0,1 0 0,0-1 1,-1 1-1,1 0 0,0 0 0,-1 0 1,1 0-1,-1 0 0,1 0 1,0 0-1,-1 0 0,1 0 0,0 0 1,-1 0-1,1 0 0,0 0 0,-1 1 1,1-1-1,0 0 0,-1 0 1,-18 9-127,19-9 139,-23 16 165,1 2 0,0 0-1,2 1 1,0 1 0,-20 26 0,37-42-179,-1 0 0,1 1 1,0-1-1,0 1 1,0 0-1,0 0 1,1 0-1,0 0 0,0 0 1,1 0-1,-1 1 1,1-1-1,0 1 1,0-1-1,1 8 0,0-11-18,1 0 0,-1-1-1,1 1 1,-1-1 0,1 1 0,0 0-1,-1-1 1,1 1 0,0-1-1,0 0 1,0 1 0,1-1-1,-1 0 1,0 1 0,0-1-1,1 0 1,-1 0 0,1 0 0,-1 0-1,1 0 1,-1-1 0,1 1-1,-1 0 1,1-1 0,0 1-1,2 0 1,6 1 43,-1 1 1,1-2-1,13 2 0,-10-2 0,0 0 0,0-1 0,0-1 0,0 0-1,-1-1 1,1 0 0,17-5 0,-26 5-66,0 1 0,0-1 0,0 0 0,0-1 0,0 1 0,0 0 1,0-1-1,-1 0 0,1 0 0,-1 0 0,0 0 0,0-1 0,0 1 0,0-1 0,-1 0 0,0 0 1,1 0-1,-1 0 0,-1 0 0,1 0 0,-1-1 0,1 1 0,-1 0 0,1-7 0,-1 3-62,0-1-1,-1 1 0,1 0 0,-1-1 1,-1 1-1,0-1 0,0 1 0,-3-10 1,2 13 51,0 0 0,0 0 0,0 0 0,-1 0 0,0 0 0,0 1 0,0-1 0,0 1 1,-1 0-1,0 0 0,0 0 0,0 0 0,-6-4 0,3 4-6,0 0 0,0 0 1,0 0-1,0 1 0,-1 0 0,1 1 0,-1-1 0,0 1 0,1 1 1,-1 0-1,0 0 0,-15 0 0,22 1-99,1 1 0,0-1 0,0 0 0,0 1 0,-1-1 0,1 0 0,0 1 1,0-1-1,0 1 0,0-1 0,0 0 0,0 1 0,0-1 0,0 0 0,0 1 0,0-1 0,0 1 0,0-1 0,0 0 0,0 1 0,0-1 0,0 0 0,0 1 0,0-1 1,1 1-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29:58.1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13 59 4585,'0'0'5086,"-2"-2"-4723,1 0-318,0 1 1,-1 0-1,1 0 0,-1-1 1,1 1-1,-1 0 0,1 0 1,-1 0-1,0 1 0,1-1 0,-1 0 1,0 1-1,0-1 0,0 1 1,1 0-1,-1-1 0,0 1 1,0 0-1,0 0 0,-2 0 1,-7-1 26,-23-3-21,-1 2-1,-68 5 0,88 0-8,1 0-1,0 2 1,0-1-1,1 2 1,-1 0-1,-12 8 1,-35 15 84,52-26-103,0 1-1,0 0 1,0 0-1,-15 11 1,20-11-13,0-1 0,0 1 0,0 0 0,1 0 0,-1 1 1,1-1-1,0 1 0,0-1 0,1 1 0,-3 7 1,1-2 14,0 1 1,1 0 0,0 0-1,1 1 1,0-1 0,0 1 0,2-1-1,-1 0 1,3 17 0,0-21-11,0 1-1,1 0 1,0-1-1,0 1 1,1-1 0,0 0-1,1 0 1,9 12-1,6 10-10,-13-18 51,0 0 1,0-1 0,1 0 0,1 0 0,-1-1 0,2 0 0,-1 0 0,20 12-1,-11-8-44,-15-11 8,0 0 0,0 1 0,0-1 1,0-1-1,1 1 0,-1 0 0,1-1 0,-1 1 0,1-1 0,0 0 0,4 0 0,90 17 475,-83-17-490,0 1 0,0-2 1,-1 0-1,16-2 0,-21 0 11,-1 0-1,0 0 1,0 0 0,0-1-1,0-1 1,0 1 0,-1-1 0,11-7-1,-10 5-10,7-4-21,22-19 1,-33 26 23,-1-1 0,1 1 0,-1-1 0,0 0 1,0 0-1,0 0 0,-1-1 0,1 1 0,-1-1 0,3-7 1,-4 5-5,6-16 16,-1 0 0,-1 0-1,-1 0 1,1-35 0,-4 40 95,-1 0 0,-1 0 0,-1 1 0,0-1 0,-1 1 0,-9-30-1,9 40-28,1 1-1,-1-1 0,-1 0 0,1 1 0,-1-1 0,0 1 0,0 0 0,-1 0 1,0 1-1,0-1 0,-8-5 0,-11-13 25,22 22-106,0-1 1,-1 0 0,1 1-1,-1-1 1,1 1-1,-1-1 1,0 1 0,0 0-1,0 0 1,0 1-1,0-1 1,0 1 0,-1-1-1,1 1 1,0 0 0,-1 0-1,1 1 1,-6-1-1,-2 0-14,1 2 0,0 0 0,0 0 0,-1 0 0,1 2 0,0-1 0,0 1-1,-16 7 1,9-3 60,13-6-316,0 0 0,0 1 0,0-1 1,0 1-1,1 0 0,-8 5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50.9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34 5657,'0'0'5576,"13"-9"-5493,42-27-3,-53 34-79,1 0 0,0 1-1,0 0 1,-1-1 0,1 1 0,0 0 0,0 1 0,0-1 0,0 0 0,0 1 0,0 0 0,1 0-1,-1-1 1,0 2 0,0-1 0,0 0 0,0 1 0,0-1 0,0 1 0,0 0 0,0 0 0,0 0-1,0 1 1,-1-1 0,1 1 0,0-1 0,-1 1 0,1 0 0,-1 0 0,0 0 0,1 0 0,-1 0-1,0 1 1,0-1 0,-1 1 0,1-1 0,0 1 0,-1 0 0,0 0 0,1-1 0,-1 1 0,0 4-1,2 2 27,-1 0-1,0 0 0,-1 0 1,0 1-1,-1-1 0,0 0 0,0 1 1,-1-1-1,-1 0 0,1 1 1,-1-1-1,-1 0 0,1 0 1,-2-1-1,1 1 0,-1-1 0,-1 1 1,1-1-1,-1 0 0,-12 14 1,-45 48 613,-5 7-95,67-77-565,0 0-1,0 0 1,0 0-1,0 0 1,-1 0-1,1 0 1,0 0-1,0 0 1,0 1-1,0-1 1,0 0-1,0 0 1,0 0-1,0 0 1,0 0-1,0 0 1,0 0-1,0 1 0,0-1 1,0 0-1,0 0 1,0 0-1,0 0 1,0 0-1,0 0 1,0 1-1,0-1 1,0 0-1,0 0 1,0 0-1,0 0 1,0 0-1,0 0 1,0 0-1,0 1 1,0-1-1,0 0 1,1 0-1,-1 0 1,0 0-1,0 0 1,0 0-1,0 0 1,0 0-1,0 0 1,0 0-1,0 0 1,1 1-1,-1-1 1,0 0-1,0 0 1,0 0-1,0 0 1,0 0-1,0 0 1,1 0-1,11 0-789,14-6-977,1-9-1026</inkml:trace>
  <inkml:trace contextRef="#ctx0" brushRef="#br0" timeOffset="360.04">431 100 6313,'0'0'3144,"-17"18"-2291,-56 62-299,67-73-412,-1 1 1,1 0 0,0 1 0,1 0 0,0-1-1,0 2 1,-5 17 0,8-21-66,1 1-1,-1-1 1,2 1-1,-1 0 1,1 0 0,0-1-1,0 1 1,1 0-1,2 11 1,-2-15-46,0 0 0,1 1 1,-1-1-1,1 0 0,0 0 0,0 0 0,0 0 0,0 0 1,1 0-1,-1-1 0,1 1 0,-1-1 0,1 1 1,0-1-1,0 0 0,0 0 0,0 0 0,4 1 0,6 3-6,0-1 0,0 0-1,19 4 1,-5-4-153,0-1-1,0 0 1,1-2 0,-1-2 0,29-2-1,-47 1-27,0 0 1,0-1-1,0 0 0,-1 0 0,1-1 0,16-7 0,-4-1-967,26-19 0,-42 26 837,37-26-2127</inkml:trace>
  <inkml:trace contextRef="#ctx0" brushRef="#br0" timeOffset="706.11">1152 15 5825,'0'0'1545,"-2"21"-290,1 7-805,1-7-21,-2-1 0,0 1 0,-2-1 0,-5 22 0,-3 0 318,3 1-1,1 0 1,2 0 0,0 45 0,6-88-780,0 1 1,0 0 0,0-1-1,0 1 1,0 0-1,-1-1 1,1 1-1,0-1 1,0 1-1,-1 0 1,1-1 0,0 1-1,-1-1 1,1 1-1,-1-1 1,1 1-1,-1-1 1,1 1-1,-1-1 1,1 0-1,-1 1 1,1-1 0,-1 0-1,1 1 1,-1-1-1,0 0 1,1 0-1,-1 1 1,0-1-1,1 0 1,-1 0 0,-1 0-1,-25 0-1172,20 0 875,-30-4-2347,-2-8-2265</inkml:trace>
  <inkml:trace contextRef="#ctx0" brushRef="#br0" timeOffset="707.11">876 271 7034,'0'0'2488,"135"0"-1872,-68 0-616,-11 0-120,-7 0-1328</inkml:trace>
  <inkml:trace contextRef="#ctx0" brushRef="#br0" timeOffset="1067.14">1539 70 7274,'0'0'2353,"3"19"-1674,11 62 191,-11-74-769,-1 0 1,1-1-1,0 1 1,1-1-1,-1 1 1,1-1-1,1 0 1,-1 0-1,1-1 1,0 1-1,11 8 1,6 8 216,-7-6-25,-1 1 0,18 28 0,-28-39-209,-1 1-1,1 0 0,-1 1 1,0-1-1,-1 0 0,0 1 1,0 0-1,0-1 1,-1 1-1,0 11 0,-1-16-65,0-1 0,0 1-1,0 0 1,0-1-1,0 1 1,-1-1 0,1 1-1,-1-1 1,0 1-1,0-1 1,1 1-1,-2-1 1,-1 3 0,2-3-10,-1-1 1,1 0 0,-1 1-1,0-1 1,0 0-1,0 0 1,1 0 0,-1-1-1,0 1 1,0 0 0,0-1-1,0 1 1,0-1-1,-1 0 1,1 0 0,0 0-1,-2 0 1,-1 0-149,1 0 0,0 0 0,-1 0 0,1-1 0,0 1 0,0-1 1,-1 0-1,1-1 0,0 1 0,0-1 0,0 0 0,0 1 0,0-2 0,-3-2 0,-2-2-804,1 0-1,0-1 0,0-1 0,-9-12 0,-8-15-6374</inkml:trace>
  <inkml:trace contextRef="#ctx0" brushRef="#br0" timeOffset="1469.07">1716 19 2801,'0'0'6353,"173"-8"-5289,-94 6-32,-1 0-439,19 0-593,-21 0-48,-13 0-115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49.5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1 6 208,'0'0'7091,"2"-2"-6584,-2 2-469,0 0 0,1 0 1,-1 0-1,0-1 0,0 1 0,0 0 1,0 0-1,0 0 0,0-1 1,0 1-1,1 0 0,-1 0 1,0 0-1,0 0 0,0-1 0,0 1 1,1 0-1,-1 0 0,0 0 1,0 0-1,0 0 0,1 0 1,-1 0-1,0 0 0,0 0 0,0 0 1,1-1-1,-1 1 0,0 0 1,0 0-1,1 0 0,-1 0 1,0 0-1,0 1 0,0-1 0,1 0 1,-1 0-1,0 0 0,0 0 1,0 0-1,1 0 0,-1 0 1,0 0-1,0 0 0,0 1 0,1-1 1,-1 0-1,0 0 0,0 0 1,0 1-1,-1 14 288,-11 24-494,-10 16 325,-19 54 553,34-90-490,2 0 1,1 1 0,-4 31-1,8-49-199,-1-1 1,1 1-1,0-1 0,0 1 0,0-1 0,0 1 0,0-1 0,0 0 0,0 1 0,0-1 0,1 1 0,-1-1 0,0 1 0,1-1 0,-1 0 0,1 1 0,0-1 0,-1 0 0,1 0 0,0 1 0,0-1 0,0 0 0,1 1 0,1-1 4,0 0 1,0 0 0,0-1 0,0 1 0,-1-1 0,1 0 0,0 0-1,0 0 1,0 0 0,3-1 0,-1 1-30,4-1 15,-1 0 1,1-1 0,-1 0 0,0-1-1,0 1 1,0-2 0,0 1-1,0-1 1,13-9 0,7-7-39,28-26 1,-40 32 28,81-78-762,-51 47-24,-33 35 345,-7 11-156,-5 1 567,-1 0 0,1 0 0,-1 0 0,0 0 1,0 0-1,0 0 0,0 0 0,0 0 0,0 0 1,-1 3-1,-4 25 144,-2-1-1,-17 48 1,-4 15 810,19-39-368,2-1-1,3 1 1,1 61 0,1 5 121,1-105-604,0 0-1,-1 0 0,0 0 1,-1 0-1,-1-1 0,-9 27 1,11-36-68,0 0 0,-1 0 1,1 0-1,-1 0 1,0 0-1,0-1 0,0 1 1,0-1-1,-1 0 1,1 0-1,-1 0 0,0-1 1,0 1-1,0-1 1,0 0-1,0 0 1,0 0-1,-1 0 0,1-1 1,-1 0-1,1 0 1,-1 0-1,1 0 0,-7 0 1,7-1 4,1 0 1,0 0-1,0 0 0,0 0 1,0 0-1,0-1 1,0 1-1,0-1 1,0 0-1,0 0 0,1 0 1,-1 0-1,0 0 1,0-1-1,1 1 1,-1-1-1,1 0 0,-1 0 1,1 0-1,0 0 1,0 0-1,0 0 0,0-1 1,0 1-1,0-1 1,1 1-1,-1-1 1,1 0-1,-1 1 0,1-1 1,0 0-1,0 0 1,1 0-1,-2-5 1,0-2 1,1 0 1,0 0 0,0 1 0,1-1 0,0 0 0,0 0 0,2 0 0,-1 1 0,1-1 0,0 0 0,7-16 0,-3 12-69,1 0 0,1 0 0,0 1 1,0 0-1,2 1 0,18-21 0,5 2-493,1 2 1,2 1-1,1 1 0,41-21 0,3 0-1895,-9 9-2988</inkml:trace>
  <inkml:trace contextRef="#ctx0" brushRef="#br0" timeOffset="378.96">1055 136 7642,'0'0'6633,"141"23"-6481,-91-21 424,4-2-576,0 2-40,-7-2-88,0 4-768,-16 0-1088,-11-2-2017</inkml:trace>
  <inkml:trace contextRef="#ctx0" brushRef="#br0" timeOffset="814.8">1065 359 7258,'0'0'7033,"88"6"-6841,-39-6 440,7-2-632,9-6-112,27-4-736,-13 0-1160,-12 0-261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44.6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1 179 5193,'0'0'4657,"-5"-13"-4278,-19-40-163,23 52-199,0 0 0,0 0 0,1 0 1,-1 0-1,0 0 0,0 0 0,-1 0 0,1 0 0,0 0 0,0 0 1,0 0-1,-1 1 0,1-1 0,0 0 0,0 1 0,-1-1 0,1 1 1,-1 0-1,1-1 0,0 1 0,-1 0 0,1 0 0,-1 0 1,1 0-1,-1 0 0,1 0 0,-1 0 0,0 1 0,-6 0-17,-1-1 25,1 0-1,0 1 0,0 1 1,0-1-1,0 1 1,0 0-1,0 1 0,0 0 1,0 0-1,1 1 1,0 0-1,0 0 0,0 1 1,0 0-1,1 0 1,0 0-1,0 1 0,0 0 1,0 0-1,-4 8 0,6-7 28,0 0 0,0 0 0,1 0 0,-1 1 1,2-1-1,-1 1 0,1 0 0,1 0 0,-1 0 0,1 0 0,0 0 0,1 0 0,1 15 0,-1-20-33,1-1 0,-1 1 0,0-1 0,1 1 0,0-1-1,-1 1 1,1-1 0,0 0 0,0 0 0,1 1 0,-1-1 0,0 0 0,1 0 0,-1 0 0,1 0 0,0 0 0,0-1 0,0 1 0,-1 0 0,1-1 0,1 1 0,-1-1 0,0 0 0,0 0 0,0 0 0,1 0 0,-1 0 0,1 0 0,3 0 0,9 2 58,-1 0 1,0-1-1,28 0 0,-38-2-90,19 1-134,0-1 0,0-1-1,0-1 1,-1-1 0,1-1 0,0-2 0,-1 0-1,0-1 1,37-17 0,79-55-3410,-80 41-333</inkml:trace>
  <inkml:trace contextRef="#ctx0" brushRef="#br0" timeOffset="343.08">807 19 5145,'0'0'3593,"-36"119"-2553,18-81 448,4-3-759,3-5-225,2-2 32,2-6-408,5-3 344,0-5-472,2-6 96,0-2 24,0-4-120,-5-2-808,-1-2-480,-8-12-945</inkml:trace>
  <inkml:trace contextRef="#ctx0" brushRef="#br0" timeOffset="709.1">554 31 7042,'0'0'1912,"137"-2"-1576,-50-8-336,-10 2-56,-8-2-1704</inkml:trace>
  <inkml:trace contextRef="#ctx0" brushRef="#br0" timeOffset="710.1">1678 114 8466,'0'0'7097,"-9"2"-6833,9 2-264,0 8-1160,-2 2-776,-3-2-2793</inkml:trace>
  <inkml:trace contextRef="#ctx0" brushRef="#br0" timeOffset="1085.09">1546 386 7218,'0'0'7137,"-2"0"-726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42.62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 153 392,'0'0'7036,"-4"20"-5937,2-7-887,-7 34 748,-5 71-1,13-96-511,0-6-103,2 33-1,-1-46-305,1 1 0,-1 0-1,1-1 1,0 1 0,0-1 0,0 1-1,0-1 1,1 0 0,-1 1-1,1-1 1,0 0 0,0 0 0,0 0-1,4 4 1,-4-6-21,0 0 0,-1 1 1,1-1-1,0 0 0,0 0 0,0 0 1,0 0-1,0-1 0,0 1 0,0-1 1,0 1-1,0-1 0,1 0 0,-1 1 0,0-1 1,0 0-1,0 0 0,0-1 0,0 1 1,1 0-1,-1-1 0,0 1 0,0-1 1,0 0-1,0 0 0,3-1 0,1-2 1,0 1 1,0-1-1,-1 0 0,1-1 0,-1 1 1,9-11-1,-1 0 30,-2 0-1,0-2 1,0 1 0,13-32 0,24-76-755,-5 11-2653,-25 76 410</inkml:trace>
  <inkml:trace contextRef="#ctx0" brushRef="#br0" timeOffset="812.16">753 230 5297,'0'0'4082,"-20"6"-3926,-67 20 104,78-23-157,0 1 0,0 0 0,0 0-1,1 1 1,-1 0 0,1 1-1,0 0 1,1 0 0,-1 0 0,1 1-1,-6 8 1,-2 1 70,4-4 61,0 0 1,1 0-1,-13 21 0,20-27-193,0 0-1,0 0 0,0 1 1,0-1-1,1 1 1,0 0-1,1 0 0,-1 0 1,1 0-1,0 9 1,1-15-41,1-1 0,-1 1 0,0-1 1,0 0-1,0 1 0,0-1 0,1 1 1,-1-1-1,0 0 0,1 1 0,-1-1 1,0 1-1,0-1 0,1 0 0,-1 0 1,1 1-1,-1-1 0,0 0 0,1 1 1,-1-1-1,1 0 0,-1 0 0,0 0 1,1 0-1,-1 1 0,1-1 0,-1 0 1,1 0-1,-1 0 0,1 0 0,18 1 19,-14-1-8,8 1-131,1-2 1,-1 0-1,0 0 1,1-2-1,-1 1 1,0-2-1,0 1 0,0-2 1,-1 0-1,0 0 1,0-1-1,0-1 0,0 0 1,-1-1-1,0 0 1,-1 0-1,14-15 1,-19 19 49,-1 0 0,-1 0 1,1 0-1,0 0 0,-1-1 1,0 1-1,0-1 0,0 0 1,-1 0-1,1 0 1,-1 0-1,0-1 0,1-9 1,-8 17 683,2 2-476,-1-1-1,1 1 0,0 0 0,0 0 1,1 0-1,-1 1 0,1-1 0,0 1 0,0-1 1,-3 10-1,3-3-25,0-1 1,0 1-1,1 0 0,1 12 1,0-22-108,0 0 0,0 0 0,0 0 0,1 0 0,-1 0 1,1 0-1,-1-1 0,1 1 0,-1 0 0,1 0 0,-1 0 1,1 0-1,0 0 0,-1-1 0,1 1 0,0 0 1,0-1-1,0 1 0,0 0 0,-1-1 0,1 1 0,0-1 1,0 1-1,0-1 0,0 0 0,0 1 0,0-1 0,0 0 1,0 0-1,0 0 0,2 0 0,38 3-35,-34-4-93,0 1-21,0-1 1,0 0 0,0 0-1,0-1 1,-1 1 0,1-2 0,0 1-1,-1-1 1,0 0 0,1 0-1,-1-1 1,-1 0 0,8-5 0,8-9-629,-2-1 1,22-24 0,11-12 736,-52 55 90,0 0-1,0-1 0,1 1 1,-1 0-1,0 0 0,0-1 1,0 1-1,0 0 0,1 0 1,-1 0-1,0-1 0,0 1 1,0 0-1,1 0 0,-1 0 1,0 0-1,0-1 0,1 1 0,-1 0 1,0 0-1,0 0 0,1 0 1,-1 0-1,0 0 0,0 0 1,1 0-1,-1 0 0,0 0 1,1 0-1,-1 0 0,0 0 1,0 0-1,1 0 0,-1 0 1,0 0-1,0 0 0,1 0 1,-1 0-1,0 1 0,0-1 1,1 0-1,-1 0 0,0 0 1,0 0-1,1 1 0,-1-1 1,0 17 1171,-9 21-273,6-31-788,1-1-1,0 1 1,0 0-1,0 0 1,1 0 0,0 0-1,0 10 1,2-17-155,0 0 0,0 1 0,0-1 0,0 0 0,0 1 0,0-1 0,0 0 0,0 0 0,0 0 1,0 0-1,0 0 0,0 0 0,0 0 0,0 0 0,0 0 0,0-1 0,0 1 0,0 0 0,0-1 0,0 1 1,0 0-1,-1-1 0,1 1 0,0-1 0,0 0 0,0 1 0,-1-1 0,1 0 0,1-1 0,0-4-56,-1 0 0,1 0 0,-1 0-1,0 0 1,-1 0 0,0-1-1,0 1 1,-1-9 0,-1 0-271,0 1-1,-6-22 1,-13-13-1418,-3 6-1116</inkml:trace>
  <inkml:trace contextRef="#ctx0" brushRef="#br0" timeOffset="1183.17">601 1 7866,'0'0'3008,"157"0"-2416,-81 0-39,12 0-369,49 0-184,-21 0-456,-8 0-189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40.20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 169 4505,'0'0'3089,"0"3"-2745,0 14 1890,0-25-3556,0-4-310</inkml:trace>
  <inkml:trace contextRef="#ctx0" brushRef="#br0" timeOffset="800.84">19 1 5601,'0'0'4057,"-3"18"-3882,0 0-85,-1 8 159,0 0-1,0 41 1,4-35 33,0 32 582,0-58-764,1 0 1,-1 0-1,2 0 1,-1 0-1,1 0 1,0-1-1,4 11 1,-5-15-85,0-1-1,-1 1 1,1 0 0,0 0 0,0-1 0,0 1-1,0-1 1,0 1 0,0-1 0,0 1 0,0-1-1,0 1 1,0-1 0,0 0 0,0 0 0,0 1-1,0-1 1,0 0 0,0 0 0,0 0 0,0 0 0,0 0-1,0 0 1,0-1 0,0 1 0,0 0 0,0 0-1,2-2 1,1 1-3,0 0-1,0-1 0,0 0 1,0 0-1,-1 0 1,5-2-1,7-11-119,0 1-1,-1-2 1,0 0-1,-1-1 1,14-24-1,29-36-2117,-56 77 2213,0 0 0,0 0 0,0 0 0,0-1 0,0 1 0,0 0 0,0 0 0,1 0 0,-1 0 0,0 0 0,0 0 0,0 0 0,0-1 0,0 1 0,0 0 0,0 0 0,1 0 0,-1 0 0,0 0 0,0 0 0,0 0 0,0 0 0,0 0 0,1 0 0,-1 0 0,0 0 0,0 0 0,0 0 0,0 0 0,0 0 0,1 0 0,-1 0 0,0 0 0,0 0 0,0 0 0,0 0 0,0 0 0,1 0 0,-1 0 0,0 0 0,0 0 0,0 0 0,0 0 0,0 1 0,0-1 0,0 0 0,1 0 0,-1 0 0,0 0 0,3 11-136,-3 22 287,0-27-193,-2 35 407,-13 71 0,1-15 363,10 50 148,5-107-722,-2 0-1,-2 0 0,-11 60 1,12-90-119,-1 0 1,0-1 0,0 1-1,-1-1 1,-1 0-1,-10 16 1,14-22-11,-1-1 1,0 1-1,0-1 1,0 0-1,-1 0 1,1 0-1,0 0 1,-1 0-1,0 0 1,1 0-1,-1-1 1,0 0-1,0 1 1,0-1-1,0 0 1,0 0-1,0-1 1,0 1-1,0-1 1,0 1-1,0-1 1,0 0-1,0 0 1,0 0-1,0-1 1,-4 0-1,5 0 0,1 1 1,-1-1-1,1 0 1,0 0-1,-1 0 0,1 0 1,0 0-1,0 0 0,0 0 1,0 0-1,0 0 0,0 0 1,0-1-1,0 1 0,0 0 1,1-1-1,-1 1 0,1 0 1,-1-1-1,1 1 1,-1-1-1,1 1 0,0-1 1,-1-2-1,-1-44 303,2 39-332,0-1 20,2 0 0,-1 0 1,1 0-1,0 1 1,1-1-1,0 0 1,1 1-1,0 0 1,0 0-1,1 0 1,12-16-1,4-2-366,1 0 0,26-23 0,-46 49 326,52-53-2675,-4 5-3466</inkml:trace>
  <inkml:trace contextRef="#ctx0" brushRef="#br0" timeOffset="1162.87">803 135 8426,'0'0'3104,"117"4"-3104,-79-4 96,14 0-136,-10 0 40,-10 0-1880</inkml:trace>
  <inkml:trace contextRef="#ctx0" brushRef="#br0" timeOffset="1541.86">707 414 7058,'0'0'5497,"121"8"-5273,-78-8-16,2 0-72,6 0-136,16-4-80,-10-2-1281,-10 0-2975</inkml:trace>
  <inkml:trace contextRef="#ctx0" brushRef="#br0" timeOffset="1900.9">1462 119 7034,'0'0'1895,"-15"18"-910,-45 62-223,55-75-667,1 1 0,0 1 1,0-1-1,1 1 0,0-1 1,0 1-1,0 0 1,1 0-1,0 0 0,1 0 1,-1 1-1,1-1 0,1 0 1,-1 1-1,2 10 0,-1-5 28,0-10-108,0 0 1,1 1-1,-1-1 1,1 0-1,0 0 1,-1 1-1,2-1 1,-1 0-1,0 0 1,1 0-1,-1 0 1,1-1-1,0 1 1,0 0-1,0-1 1,0 1-1,0-1 1,1 0-1,-1 1 1,1-1-1,-1-1 1,1 1-1,0 0 1,0 0-1,0-1 1,0 0-1,0 0 1,0 1-1,3-1 1,6 2 50,1 0 0,-1-1 0,0 0 1,1-1-1,-1-1 0,19-1 0,-25 0-55,0 0 0,-1-1 0,1 1-1,0-1 1,-1 0 0,1-1 0,-1 0 0,0 1-1,0-2 1,0 1 0,0 0 0,-1-1 0,1 0-1,-1 0 1,0-1 0,0 1 0,0-1 0,-1 0-1,1 0 1,2-6 0,-2 5-15,-1-1 0,0 1 0,0-1 0,0 0 0,-1 0 0,0 0 0,-1-1 0,1 1 0,-1 0 0,-1-1 0,1 1 0,-1-1 0,-1 1 0,1 0 0,-1-1 0,-2-7 0,2 12 0,0 0 1,-1 0 0,1 0-1,-1 1 1,1-1-1,-1 0 1,0 1 0,0-1-1,0 1 1,-1-1-1,1 1 1,0 0 0,-1 0-1,0 0 1,1 0-1,-1 1 1,0-1 0,0 1-1,0 0 1,0 0-1,-6-2 1,-3 0-466,0 1 0,0 1 0,0 0-1,-17 0 1,8 1-357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2:28.00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9 107 6729,'0'0'3010,"-11"19"-1688,-2 3-876,1-3-42,1 0-1,1 1 1,1 0 0,-10 29 0,10-15 223,1-1 0,1 2 0,-2 46 0,4 107 248,5-173-850,0-14-53,-1-1 0,1 0 0,0 1-1,-1-1 1,1 0 0,0 0 0,-1 1-1,1-1 1,0 0 0,-1 0-1,1 0 1,0 0 0,-1 1 0,1-1-1,0 0 1,-1 0 0,1 0 0,-1 0-1,1 0 1,0 0 0,-1 0 0,1 0-1,-1 0 1,1 0 0,0 0 0,-1 0-1,1 0 1,-1 0 0,1 0 0,0-1-1,-1 1 1,1 0 0,-1 0 0,1-1-1,-18-6-1278,6-5-459,0 0 0,-14-19 1,4-1-3303</inkml:trace>
  <inkml:trace contextRef="#ctx0" brushRef="#br0" timeOffset="339.47">0 213 7242,'0'0'4152,"133"-26"-3743,-84 17-401,3 3 224,6-2-232,25-2-184,-16 2-641,-11 0-1607</inkml:trace>
  <inkml:trace contextRef="#ctx0" brushRef="#br0" timeOffset="766.33">715 1 6937,'0'0'1163,"-6"19"64,-39 137 1711,35-110-1760,2 1 0,-3 59 0,8 95-140,3-151-958,0-49-68,0-4-281,1-9 68,1 0 0,0-1 0,1 1 0,1 0 0,-1 0 0,2 1 0,0-1 0,0 1 0,1 0 0,0 0 0,1 1 0,1 0 0,15-18 0,-20 24 201,1 1 0,-1 1 0,0-1 1,1 0-1,-1 1 0,1 0 0,0 0 1,7-3-1,-10 4 30,1 1-1,-1-1 1,1 1 0,-1-1-1,1 1 1,0 0-1,-1 0 1,1 0 0,-1 0-1,1 0 1,0 0 0,-1 0-1,1 1 1,-1-1 0,1 0-1,-1 1 1,1-1 0,-1 1-1,1 0 1,-1-1 0,1 1-1,-1 0 1,0 0 0,1 0-1,-1 0 1,2 2-1,1 3 157,0-1 0,-1 0-1,0 1 1,0 0-1,0-1 1,-1 1-1,0 0 1,0 1-1,0-1 1,1 12-1,0 8 349,-1 36 0,-1-25-345,-1-35-197,0-1-1,0 1 0,0-1 0,0 1 0,0-1 0,0 1 1,0-1-1,1 1 0,-1-1 0,1 0 0,-1 1 0,1-1 1,-1 1-1,1-1 0,0 0 0,0 1 0,0-1 0,0 0 0,0 0 1,0 0-1,0 0 0,0 0 0,0 0 0,0 0 0,0 0 1,1 0-1,-1 0 0,0-1 0,1 1 0,-1-1 0,1 1 0,-1-1 1,1 1-1,-1-1 0,1 0 0,-1 0 0,1 0 0,-1 1 1,1-2-1,-1 1 0,1 0 0,2-1 0,3 0-424,-1-1 0,1 0-1,0 0 1,-1-1 0,0 1 0,0-1-1,0-1 1,7-4 0,25-21-5120</inkml:trace>
  <inkml:trace contextRef="#ctx0" brushRef="#br0" timeOffset="1784.6">1390 460 4185,'0'0'4580,"-3"-10"-4286,-12-29-66,14 38-212,0 0 0,0 0 0,0 0 0,0 0 0,0 0 0,-1 0 0,1 1 0,0-1 0,-1 0 0,1 1-1,0-1 1,-1 1 0,1-1 0,-1 1 0,1 0 0,-1-1 0,1 1 0,-1 0 0,1 0 0,-3 0 0,-28 4 246,31-4-259,-9 3 78,1 0 0,-1 0-1,1 1 1,0 1-1,0-1 1,0 2-1,1-1 1,0 1 0,0 0-1,0 1 1,0 0-1,1 0 1,1 0-1,-1 1 1,1 0 0,-7 13-1,11-18-56,1 0 1,0 0-1,-1 0 0,1 0 1,1 1-1,-1-1 0,0 0 1,1 1-1,0-1 0,-1 1 0,1-1 1,1 1-1,-1-1 0,0 0 1,1 1-1,0-1 0,1 4 1,-1-5-12,1 0 1,-1 0-1,1 0 1,-1 1-1,1-2 1,0 1-1,0 0 1,0 0-1,0-1 1,0 1-1,1-1 1,-1 1-1,0-1 1,1 0-1,-1 0 1,1 0-1,-1 0 1,1-1-1,-1 1 1,1-1-1,5 1 1,2 1-28,1-1 0,-1-1 0,1 0 0,0 0 0,-1-1 0,1 0 0,-1-1 0,1 0 0,-1-1 0,0 0 0,0-1 0,0 0 0,0 0 0,-1-1 0,1 0 0,-1-1 0,0 0 0,-1 0 0,0-1 0,0 0 0,0-1 0,-1 0 0,0 0 0,-1 0 0,1-1 0,-2 0 0,1 0 0,5-14 0,-2-9-847,-6 20 432,-4 15 275,-13 51 587,7-26 199,0-1 0,-2 33 0,9-57-612,-2 14 285,1 1 0,2 22 0,-1-39-298,1 0 1,-1 0 0,1 0 0,0 0 0,-1 0 0,1 0 0,0 0 0,0-1 0,0 1 0,0 0 0,0 0 0,-1-1-1,1 1 1,0 0 0,1-1 0,-1 1 0,0-1 0,0 1 0,0-1 0,0 0 0,0 1 0,0-1 0,1 0 0,-1 0 0,0 0-1,0 0 1,0 0 0,0 0 0,2 0 0,3 0-36,-1 0 0,0-1 0,0 1 0,1-1 0,9-3 0,-10 2-37,1-1 0,-1 0 0,0-1-1,1 1 1,-1-1 0,-1 0 0,9-9 0,30-38-544,-21 23 311,-13 16 238,-1 2-16,1 0 0,11-11 0,-18 19 85,0 1 0,-1-1 0,1 1 0,0-1 0,0 1 0,0 0 0,0 0 0,0 0 0,0 0 0,0 0 0,0 0 0,0 1 0,1-1 0,-1 1 0,0-1 0,0 1 0,1 0 0,-1 0 0,4 0 0,-4 1 66,-1 0 1,1 0-1,0 0 1,-1 0-1,0 0 0,1 1 1,-1-1-1,0 0 1,0 1-1,1-1 1,-1 1-1,0-1 1,-1 1-1,1-1 1,0 1-1,0 0 1,-1-1-1,1 1 1,-1 0-1,1 3 1,7 42 1681,-7-41-1469,0 22 335,-1-21-537,0 0 0,1 0 0,0 0 0,0 0 0,0 0 0,1 0 0,3 8 0,-5-14-84,0 0 0,1 0 1,-1 0-1,1 0 0,-1-1 1,1 1-1,-1 0 1,1 0-1,0-1 0,-1 1 1,1 0-1,0-1 0,0 1 1,0 0-1,-1-1 1,1 1-1,0-1 0,0 1 1,0-1-1,0 0 0,0 1 1,0-1-1,0 0 1,0 0-1,1 1 0,0-2-24,0 1-1,-1-1 1,1 1-1,0-1 1,0 1-1,-1-1 1,1 0-1,-1 0 1,1 1-1,-1-1 1,1-1-1,2-1 1,3-4-158,-1 0 1,0 0-1,0 0 1,5-9-1,0-4-223,9-13-483,-19 31 831,0 0-1,1 0 1,-1 0 0,1 1-1,-1-1 1,1 0 0,0 1 0,0 0-1,0-1 1,0 1 0,0 0-1,3-2 1,-4 3 53,0 0 1,0 0-1,-1 0 0,1 0 1,0 0-1,0 0 1,0 0-1,0 0 0,-1 0 1,1 0-1,0 0 1,0 0-1,0 1 0,-1-1 1,1 0-1,0 1 0,0-1 1,-1 0-1,1 1 1,0-1-1,-1 1 0,1-1 1,0 1-1,-1-1 0,1 1 1,-1 0-1,1-1 1,-1 1-1,1 0 0,-1 0 1,1-1-1,-1 1 1,0 0-1,1 1 0,8 32 170,-8-28-122,9 59 1296,2 94 0,-12 69-50,0-213-1255,-1 0 0,-1 0 0,0 0 0,-1 0 0,-1 0 0,0-1 0,-11 25 0,13-34-37,0 0 1,-1-1-1,0 1 0,0 0 0,0-1 0,-1 0 1,1 0-1,-1 0 0,0 0 0,0 0 0,-1-1 1,1 0-1,-1 0 0,1 0 0,-1 0 1,0-1-1,0 0 0,0 0 0,0 0 0,-1-1 1,1 1-1,0-1 0,-11 0 0,9 0-42,0-1 0,0 0-1,1 0 1,-1-1 0,0 0-1,1 0 1,-9-2 0,13 1 14,-1 1 1,1 0 0,-1-1-1,1 0 1,-1 1 0,1-1 0,0 0-1,0 0 1,0 0 0,0-1 0,0 1-1,0 0 1,0-1 0,1 1-1,0-1 1,-1 1 0,1-1 0,0 0-1,-1-3 1,-1-2-9,1-1 1,0 0-1,0 0 1,1 0-1,0 0 0,1-1 1,-1 1-1,2 0 1,-1 0-1,2 0 0,-1 0 1,4-12-1,-1 8-10,1 1 0,0-1 0,1 1 0,1 1-1,0-1 1,0 1 0,17-19 0,18-13-280,3 1 0,56-41 0,-68 57-203,32-26-1341,-9 5-103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3:23.88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9 692 4761,'0'0'5552,"1"-9"-5037,2-28 9,-3 36-503,0 0-1,1 0 1,-1 0 0,0 0 0,0 0 0,0 0 0,0 0-1,-1 0 1,1 0 0,0 0 0,0 0 0,-1 0 0,1 0-1,0 0 1,-1 0 0,1 0 0,-1 1 0,1-1 0,-1 0-1,0 0 1,1 0 0,-1 1 0,0-1 0,1 0-1,-1 1 1,0-1 0,0 0 0,0 1 0,0-1 0,0 1-1,-1-1 1,-1 0-12,0 1 0,0-1-1,-1 1 1,1-1-1,-1 1 1,-5 1 0,2-1 19,0 0-27,1 1 0,-1-1 0,1 1 0,0 0 0,-1 1 0,1-1 0,0 1 0,0 0 0,0 1 0,0 0 1,1 0-1,-1 0 0,1 0 0,-1 1 0,1 0 0,0 0 0,1 0 0,-1 1 0,1 0 0,0 0 0,-5 7 1,5-6 0,0 0 1,0 1 0,1 0 0,0-1 0,0 1 0,1 0 0,0 1 0,-2 8 0,1 1 17,2 1 0,0 23 0,1-39-8,0 0-1,0 0 1,0 1-1,0-1 1,0 0-1,1 0 1,-1 0-1,1 0 1,-1 0-1,1 0 0,0 0 1,0 0-1,0 0 1,0 0-1,0 0 1,0-1-1,1 1 1,-1 0-1,1-1 1,-1 1-1,1-1 1,-1 1-1,1-1 1,0 0-1,0 0 1,0 0-1,0 0 1,0 0-1,2 1 1,5 0 11,0 0 0,0-1 0,0 0 1,0 0-1,15-1 0,-17 0-4,-1-1-12,0 1 1,0-1-1,0-1 0,-1 1 1,1-1-1,0 0 0,-1 0 0,1-1 1,-1 0-1,0 0 0,0 0 1,0 0-1,0-1 0,-1 0 0,1 0 1,-1 0-1,0-1 0,0 1 1,-1-1-1,1 0 0,3-7 1,3-4-50,-2-1 1,0 0 0,-1 0 0,0 0 0,6-33-1,-4 6-647,-3 0-1,1-50 1,-7-91-3154,-1 86 996,2-3 863,0 54 3008,-1 2 3512,-1 201-1354,9 275 1035,0-362-4096,2 0 0,25 83 0</inkml:trace>
  <inkml:trace contextRef="#ctx0" brushRef="#br0" timeOffset="363.02">221 440 8362,'0'0'2032,"150"-21"-2120,-112 11-88,-4-4-2368</inkml:trace>
  <inkml:trace contextRef="#ctx0" brushRef="#br0" timeOffset="704.11">714 0 6129,'0'0'1817,"38"118"-569,-38-82-624,0 4-328,-15-7 16,-8-3-176,-4-4-128,3-4-8,-10 3-64,7-11-1264,5-2-7546</inkml:trace>
  <inkml:trace contextRef="#ctx0" brushRef="#br0" timeOffset="1109.07">935 765 4153,'0'0'4513,"15"-8"-3986,48-24 174,-57 29-607,1 0-1,-1-1 1,0 0-1,0 0 0,-1 0 1,1-1-1,-1 0 1,0 0-1,0 0 1,8-12-1,-12 16-77,0 0 0,-1-1 0,1 1-1,0 0 1,0-1 0,-1 1 0,1 0 0,-1-1-1,1 1 1,-1-1 0,0 1 0,0-1-1,1 1 1,-1-1 0,0 1 0,0-1 0,0 0-1,-1-1 1,1 2-17,-1 0 0,1 0 0,0 1 0,-1-1 0,1 0 0,-1 0 0,0 0 0,1 1 0,-1-1 0,1 0 0,-1 1 0,0-1 0,0 0 0,1 1 0,-1-1 0,0 1 1,0-1-1,0 1 0,0 0 0,0-1 0,0 1 0,1 0 0,-1-1 0,0 1 0,0 0 0,-2 0 0,-6-1 31,-1 0 1,1 1 0,0 0 0,0 1 0,-1 0-1,1 0 1,0 1 0,0 0 0,0 0-1,0 1 1,0 1 0,1-1 0,-1 1 0,1 1-1,0-1 1,0 2 0,1-1 0,0 1-1,0 0 1,0 0 0,0 1 0,1 0-1,0 0 1,1 0 0,-1 1 0,-3 8 0,5-5 126,0 0 1,1 0 0,0 1-1,1-1 1,0 1 0,1-1-1,0 1 1,2 19 0,-1-27-131,0-1 1,0 1 0,1-1-1,-1 1 1,1-1 0,0 1-1,0-1 1,0 0 0,1 1-1,-1-1 1,1 0 0,-1 0-1,1 0 1,0 0 0,1 0-1,1 2 1,1-1 5,-1 0 1,1 0-1,0-1 0,0 0 1,0 0-1,0 0 0,0 0 0,11 3 1,3-1 36,-1-1 0,1-1 0,0-1 0,0 0 0,19-1 0,-23-1-215,0 0 0,0-1 0,1 0 0,-1-1-1,0-1 1,0 0 0,22-9 0,-6-2-2050,48-31 1,-36 17-3923</inkml:trace>
  <inkml:trace contextRef="#ctx0" brushRef="#br0" timeOffset="1626.98">1503 774 3793,'0'0'4399,"0"-6"-3934,0 4-436,0 1 1,0-1-1,0 1 1,0-1 0,0 1-1,0-1 1,-1 1 0,1-1-1,0 1 1,-1-1-1,1 1 1,-1-1 0,-1-1-1,1 2 17,0 0-1,-1 0 0,1 0 0,-1 1 0,1-1 0,-1 0 1,1 1-1,-1-1 0,1 1 0,-1 0 0,0-1 1,1 1-1,-1 0 0,0 0 0,1 0 0,-1 0 1,-1 0-1,-9 1 124,0 0 0,1 0 0,-1 1 0,1 0 0,-1 1 0,1 1 0,0 0 0,-14 7 0,17-7-110,0 0 1,1 0-1,-1 1 1,1 1-1,0-1 1,1 1-1,-1 0 1,1 1-1,0-1 1,1 1-1,-9 13 1,13-17-32,-1 1 1,1 0-1,0 0 1,0 0-1,0 0 0,0 0 1,1 0-1,-1 0 1,1 0-1,0 0 1,1 0-1,0 7 0,0-10-20,-1 0-1,1 0 0,-1-1 0,1 1 0,0 0 1,-1 0-1,1-1 0,0 1 0,0-1 0,-1 1 1,1-1-1,0 1 0,0-1 0,0 1 0,0-1 1,-1 0-1,1 1 0,0-1 0,0 0 1,0 0-1,0 0 0,0 1 0,1-1 0,25 1 175,-27-1-170,12 0 2,0 0-1,0-1 1,0 0 0,0-1-1,0 0 1,12-5-1,-19 5-35,0 0-1,1-1 0,-1 0 1,0 0-1,0 0 1,0-1-1,-1 1 0,1-1 1,-1 0-1,0-1 1,0 1-1,-1-1 0,1 0 1,4-7-1,-4 4-247,0 1-1,-1-1 1,1 0-1,-2-1 1,1 1-1,-1 0 1,0-1-1,-1 0 1,0 1-1,0-18 1,-10 34 400,5 0 43,0 0 0,1 0 0,0 0 0,0 1 0,0-1 0,1 1 0,1-1 0,-1 10 0,-2 75 926,4-85-1047,0-6-47,0 0 1,1 0 0,-1 0 0,0 0-1,1 0 1,0 1 0,-1-1-1,1 0 1,0 0 0,0-1-1,0 1 1,1 0 0,-1 0 0,0 0-1,1-1 1,1 3 0,-2-3-61,0 0 1,0-1 0,0 1-1,0 0 1,0-1 0,0 1-1,0 0 1,1-1 0,-1 1-1,0-1 1,0 0-1,1 1 1,-1-1 0,0 0-1,1 0 1,-1 0 0,0 0-1,1 0 1,-1 0 0,0 0-1,0 0 1,1-1 0,-1 1-1,0 0 1,0-1-1,1 1 1,-1-1 0,0 1-1,2-2 1,0-1-306,0 0 0,0 0 1,0 0-1,-1 0 0,0 0 0,1-1 0,-1 1 1,0-1-1,2-5 0,7-17-3686</inkml:trace>
  <inkml:trace contextRef="#ctx0" brushRef="#br0" timeOffset="2039.9">1675 747 5097,'0'0'5689,"2"18"-4716,2 62-343,-3-71-476,-1 0 0,0 0 0,-1 0 1,0 0-1,0 0 0,-1 0 0,0-1 0,0 1 0,-5 9 0,-1 5-66,12-57-808,0 20 438,1 0 1,0 0 0,1 1 0,1-1 0,0 2-1,1-1 1,12-16 0,-16 24 254,0 1-1,0-1 0,1 1 1,-1 0-1,1 0 0,0 0 1,0 0-1,0 1 0,0 0 1,1 0-1,-1 0 0,1 1 1,0 0-1,0 0 0,-1 0 1,1 1-1,1 0 1,-1 0-1,0 0 0,9 1 1,-13 1 67,1-1-1,-1 0 1,1 1 0,-1 0 0,0 0 0,1 0 0,-1 0 0,0 0 0,1 0 0,-1 0 0,0 1 0,0-1 0,0 1 0,0-1 0,-1 1 0,1 0 0,0 0 0,-1 0-1,1 0 1,-1 0 0,1 0 0,-1 0 0,0 1 0,0-1 0,0 0 0,1 5 0,0 2 224,0 0 0,-1 0 0,0 0 0,0 0 0,-1 0 0,0 11 0,-1-18-255,1 0 0,-1 0 0,1 0 0,-1 0 0,1-1 0,-1 1 0,0 0 0,0 0 0,0-1 0,0 1 1,0-1-1,-1 1 0,1-1 0,0 1 0,-1-1 0,1 0 0,-1 0 0,1 1 0,-1-1 0,1 0 1,-1-1-1,0 1 0,0 0 0,1 0 0,-1-1 0,0 1 0,0-1 0,0 1 0,0-1 0,0 0 0,0 0 1,1 0-1,-1 0 0,0 0 0,0 0 0,0 0 0,0-1 0,0 1 0,0-1 0,0 0 0,1 1 1,-1-1-1,0 0 0,1 0 0,-1 0 0,0 0 0,1 0 0,-1 0 0,-2-3 0,-2-5-1668,0-1 0,-10-20 0,4 4-6628</inkml:trace>
  <inkml:trace contextRef="#ctx0" brushRef="#br0" timeOffset="2389.94">1394 522 7314,'0'0'4280,"126"-32"-3927,-97 32-89,-5 0-248,-3 0 80,-10 4-96,-2 2 0,-5 2-192,-1 0-160</inkml:trace>
  <inkml:trace contextRef="#ctx0" brushRef="#br0" timeOffset="2776.31">1781 244 9098,'0'0'2552,"191"30"-2495,-108-26-114,0-4-1415</inkml:trace>
  <inkml:trace contextRef="#ctx0" brushRef="#br0" timeOffset="3136.37">2713 212 7154,'0'0'1386,"-3"24"230,2-17-1479,-8 51 1344,-18 64 0,-3-20 418,9-32-800,-20 111 0,38-149-1038,1 40 0,2-61-67,1-11-62,-1 1 0,0-1 0,1 1 0,-1-1 0,0 1 0,1 0 0,-1-1 0,1 1 0,-1-1 0,1 0 0,-1 1 0,1-1 0,-1 1 0,1-1 0,-1 0 0,1 1 0,0-1 0,-1 0 0,1 0 0,-1 1 0,1-1 0,0 0 0,-1 0 0,1 0 0,0 0 0,-1 0 0,1 0 0,0 0 0,-1 0 0,1 0 0,0 0 0,-1 0 0,1-1 0,0 1 0,-1 0 0,1 0 0,0-1 0,-1 1 0,1 0 0,-1-1 0,2 0 0,-1-2-363,0-1 0,0 1 0,0-1 0,0 1 0,-1-1 0,1 1 0,-1-1 0,0-5 0,0 6 68,1-25-3662</inkml:trace>
  <inkml:trace contextRef="#ctx0" brushRef="#br0" timeOffset="3137.37">2381 663 6993,'0'0'4065,"117"4"-3881,-61-8-184,25-6-552,-14 0-1544,-11 1-4033</inkml:trace>
  <inkml:trace contextRef="#ctx0" brushRef="#br0" timeOffset="3937.81">2977 697 5265,'0'0'5941,"-4"21"-5344,-19 99 353,14-71 464,9-61-1683,3 1-67,0 0 1,0 0 0,1 1 0,1-1-1,-1 1 1,10-13 0,-1-3-352,4-15-362,9-18-839,-24 54 1666,1 1 1,0-1 0,0 1 0,0 0 0,0 0-1,1 0 1,-1 1 0,1-1 0,6-4 0,-9 7 238,0 1 1,0-1 0,0 0-1,0 0 1,1 1 0,-1-1 0,0 1-1,0-1 1,0 1 0,1-1 0,-1 1-1,0 0 1,0 0 0,1 0-1,-1-1 1,0 1 0,1 0 0,-1 1-1,0-1 1,1 0 0,-1 0-1,0 0 1,0 1 0,1-1 0,-1 1-1,0-1 1,0 1 0,0-1 0,0 1-1,0 0 1,1 0 0,-1-1-1,0 1 1,-1 0 0,1 0 0,0 0-1,0 0 1,0 0 0,0 0-1,-1 0 1,1 1 0,-1-1 0,1 0-1,-1 0 1,1 2 0,3 6 360,-1 1 0,-1 0 0,0 0 0,2 17 0,-3-18-185,3 22 834,-2 1 0,-1 0 0,-4 34 0,3-65-1012,0-1-1,0 1-1,1 0 1,-1 0 0,0-1 0,0 1-1,-1 0 1,1 0 0,0-1 0,0 1-1,0 0 1,0 0 0,-1-1 0,1 1-1,0 0 1,-1-1 0,1 1-1,0 0 1,-1-1 0,1 1 0,-1-1-1,1 1 1,-1-1 0,1 1 0,-1-1-1,1 1 1,-2 0 0,2-8-36,1-4-315,0-1 0,1 1-1,0-1 1,1 1-1,1 0 1,0 0-1,0 0 1,1 0 0,0 1-1,1-1 1,0 1-1,15-17 1,-16 20 257,0 0 1,1 1-1,1 0 1,-1 0-1,1 0 1,0 0-1,0 1 1,0 1-1,1-1 1,0 1-1,0 0 1,0 1-1,0 0 1,0 0-1,1 1 1,-1 0-1,1 0 1,8 0-1,-10 2 271,0 0-1,-1 1 1,1-1 0,-1 1-1,1 1 1,-1-1-1,1 1 1,11 5-1,-15-6-88,-1 1 0,1 0 0,-1 0-1,1 0 1,-1 0 0,0 0 0,0 0 0,0 0-1,0 1 1,0-1 0,-1 1 0,1 0-1,-1-1 1,1 1 0,-1 0 0,0 0 0,0 0-1,0 0 1,-1 0 0,1 0 0,0 4-1,-1-3 6,1 0-1,-1 0 1,0-1-1,0 1 0,0 0 1,-1-1-1,1 1 0,-1 0 1,0-1-1,0 1 1,0-1-1,-1 1 0,-1 3 1,1-5-56,1 0 0,-1 0 1,1-1-1,-1 1 0,0 0 0,1-1 1,-1 0-1,0 1 0,0-1 0,0 0 1,0 0-1,0 0 0,0 0 0,-1 0 1,1-1-1,0 1 0,0-1 1,-1 1-1,1-1 0,0 0 0,-1 0 1,-1 0-1,3-2-133,0 1 1,1-1-1,0 0 0,-1 0 0,1 1 1,0-1-1,0 0 0,0 0 1,0 1-1,0-1 0,0 0 0,0 0 1,1 1-1,0-4 0,2 0-138,-1-1-1,1 0 0,0 1 0,0 0 1,1 0-1,0 0 0,0 0 0,0 0 1,9-7-1,-2 2-285,1 1 0,25-15 1,-31 21 532,0 0 0,0 0 0,0 1 1,0 0-1,1 0 0,-1 0 1,1 0-1,-1 1 0,1 1 0,-1-1 1,14 1-1,-16 1 96,1-1 1,0 1-1,-1 1 0,1-1 1,-1 1-1,1-1 0,-1 1 1,0 0-1,0 1 0,0-1 1,0 1-1,0 0 0,0 0 1,-1 0-1,0 0 0,1 1 0,3 5 1,-2-1 209,1 0 0,-1 1 0,-1-1-1,0 1 1,0 1 0,0-1 0,-1 0 0,-1 1 0,0 0 0,2 15 0,-3-18-186,-1-1 1,0 1-1,0 0 0,0 0 1,-1 0-1,0 0 0,-1 0 1,1-1-1,-1 1 1,-1 0-1,1-1 0,-1 0 1,0 1-1,0-1 0,-9 10 1,7-9-81,0-1 0,-1 0-1,0-1 1,0 1 0,-13 7 0,18-12-95,0 0 0,-1 0 1,1-1-1,0 1 0,-1 0 0,1-1 0,-1 1 1,1-1-1,-1 1 0,1-1 0,-1 0 0,1 0 1,-1 0-1,1 0 0,-1 0 0,1 0 0,-1 0 1,1 0-1,-1 0 0,1-1 0,-1 1 0,1-1 1,-1 1-1,1-1 0,0 0 0,-1 1 0,1-1 1,0 0-1,-1 0 0,1 0 0,0 0 0,0 0 1,0 0-1,0 0 0,0 0 0,0-1 0,0 1 1,-1-2-1,-12-28-2993,1-8-2229</inkml:trace>
  <inkml:trace contextRef="#ctx0" brushRef="#br0" timeOffset="4314.14">2903 344 12099,'0'0'5905,"56"-2"-5905,-54 2-776,-2-8-1185,0-2-2176</inkml:trace>
  <inkml:trace contextRef="#ctx0" brushRef="#br0" timeOffset="4660.22">3074 37 6953,'0'0'4818,"142"0"-4690,-41 0 920,51 0-1048,-17 0-32,-10-6-435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3:28.8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4 1 6041,'0'0'5280,"-23"12"-4462,-76 47 115,90-53-737,0 0 0,1 1 0,0 0 0,0 1 0,1 0 1,0 0-1,0 0 0,-10 18 0,6-9 24,-13 20 239,2 2 1,1 0-1,-22 61 1,32-68-363,1 0 0,2 0 1,1 1-1,1 0 0,-1 41 0,6-43-76,1-1-1,1 1 1,7 45-1,-5-65-5,-1-1-1,2 1 1,-1-1-1,1 0 1,1 0-1,0 0 1,0-1-1,1 0 1,0 0 0,0 0-1,1 0 1,1-1-1,10 9 1,-8-9-5,-1 0 1,2-1-1,-1-1 1,1 1-1,0-2 1,0 0-1,1 0 1,0-1-1,18 4 1,-6-3-230,1-2 0,-1-1 0,48-2 0,-62 0-346,-1 0-1,0-1 1,1-1-1,-1 0 1,0 0-1,0-1 1,0 0-1,13-6 1,11-12-7762</inkml:trace>
  <inkml:trace contextRef="#ctx0" brushRef="#br0" timeOffset="386.99">474 556 7882,'0'0'9498,"76"-41"-8730,-31 29-768,4-2 8,10 0-16,30 0-880,-12-2-1513,-8 6-2488</inkml:trace>
  <inkml:trace contextRef="#ctx0" brushRef="#br0" timeOffset="733.03">1294 185 7586,'0'0'5077,"-6"21"-4100,-16 64-283,21-82-622,0 1-1,0 0 1,1 0 0,-1 0 0,1-1-1,0 1 1,1 0 0,-1 0 0,0 0 0,1 0-1,0-1 1,0 1 0,0 0 0,1-1 0,-1 1-1,4 5 1,-1-3-15,0-1 1,1 1-1,0-1 0,1 1 1,11 7-1,1 3 115,-11-10-149,0 0 1,-1 1-1,1 0 0,-1 0 0,-1 1 1,0 0-1,0 0 0,0 0 0,-1 0 1,0 1-1,0 0 0,-1 0 1,0 0-1,-1 0 0,0 0 0,-1 0 1,1 13-1,-1-15 18,-1 0 1,0 0-1,-1 0 1,1 0-1,-1 0 1,-1 0 0,1 0-1,-5 11 1,4-15-33,1 0 0,-1 0 0,0-1 0,0 1 1,0-1-1,0 1 0,-1-1 0,1 0 0,-1 0 1,1 0-1,-1 0 0,0 0 0,0 0 0,0-1 0,0 1 1,0-1-1,0 0 0,0 0 0,0 0 0,-7 0 1,5 1-100,0-1 1,0 0 0,-1-1 0,1 1-1,0-1 1,-1 0 0,1 0 0,0-1-1,-1 0 1,1 0 0,0 0 0,0 0-1,0-1 1,0 0 0,0 0 0,0 0-1,0-1 1,1 1 0,-1-1 0,1 0-1,-1-1 1,1 1 0,0-1 0,1 0-1,-1 0 1,-5-8 0,-2-8-1378,2 0 1,-11-32-1,5 6-2522</inkml:trace>
  <inkml:trace contextRef="#ctx0" brushRef="#br0" timeOffset="1092.07">1255 135 4721,'0'0'7226,"123"0"-6682,-87 0-376,0 0-56,13 0-224,-8 4-913,-8-4-3471</inkml:trace>
  <inkml:trace contextRef="#ctx0" brushRef="#br0" timeOffset="1093.07">1860 327 3505,'0'0'12698,"-6"0"-14170</inkml:trace>
  <inkml:trace contextRef="#ctx0" brushRef="#br0" timeOffset="1476.47">1949 593 8434,'0'0'7785,"-16"103"-6816,-4-67-569,-2 9-128,-3-3-80,2 3-112,5-9 8,3-2-88,4-11-208,4-5 200,2-8-880</inkml:trace>
  <inkml:trace contextRef="#ctx0" brushRef="#br0" timeOffset="1846.45">2754 334 6785,'0'0'6894,"-19"2"-6307,1 0-396,9-2-93,-1 1 0,1 0 0,-1 0 1,1 1-1,0 1 0,-1-1 0,1 2 1,0-1-1,1 1 0,-1 0 0,-9 7 0,4-1 89,1 0 0,0 0 0,0 1 0,1 1 0,1 0 0,-10 14-1,17-20-136,-1 1 0,2-1 0,-1 1 0,1 0 0,0 0 0,0 0 0,1 0 0,0 1 0,0-1 0,1 1 0,0-1 0,0 1 0,1-1 0,0 1 0,1 10-1,0-15-36,0 1-1,0-1 0,0 0 1,0 1-1,1-1 0,0 0 1,-1 0-1,1 0 0,0 0 1,0-1-1,1 1 0,-1 0 1,1-1-1,-1 1 0,1-1 1,0 0-1,-1 0 0,1 0 1,6 3-1,3 0 23,0 0 0,0 0 0,0-1 0,15 3 0,-5-2-68,-1 0-1,1-2 1,0-1 0,1 0 0,-1-2 0,0-1 0,0 0-1,22-5 1,-39 5 4,1-1 1,-1 0-1,0 1 0,0-1 0,0-1 0,-1 1 0,1-1 1,0 0-1,-1 0 0,0 0 0,0-1 0,0 1 1,0-1-1,0 0 0,-1 0 0,1 0 0,-1-1 1,0 1-1,-1-1 0,1 0 0,-1 0 0,0 0 0,0 0 1,0 0-1,-1 0 0,0 0 0,0-1 0,0 1 1,-1 0-1,0-1 0,0 1 0,0 0 0,0-1 0,-1 1 1,0 0-1,0-1 0,-2-5 0,-1 4-8,1 0 0,-1 0 0,0 0 0,-1 0 1,0 1-1,0 0 0,0 0 0,-1 0 0,-6-5 0,-5-3-1,-1 0-1,-22-11 1,26 16-8,-1 1 0,-1 1-1,1 0 1,-1 1 0,-1 1 0,-19-4-1,22 7-1117,0 0 1,-17 1-1</inkml:trace>
  <inkml:trace contextRef="#ctx0" brushRef="#br0" timeOffset="2286.28">3288 64 4321,'0'0'7883,"16"20"-6866,49 67-51,-61-82-857,0 1 0,-1-1 0,1 1-1,-1 0 1,0 0 0,-1 0 0,1 0 0,-1 0 0,-1 0-1,1 1 1,0 10 0,0-2 124,4 24 76,-3 1-1,-1 0 1,-2 0-1,-6 47 1,1-63-205,0 1-1,-2-2 0,0 1 1,-2-1-1,0 0 1,-2-1-1,-25 41 1,13-29-62,-1-2 1,-2-1-1,-1 0 1,-33 27-1,-62 42-1067,67-57-1855,8-5-389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3:20.84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4977,'0'0'3968,"1"3"-3576,4 12 46,0 0-1,-1 1 1,0 0 0,2 30 0,-2 71 1058,1 4 8,-3-91-1299,2-1 0,1 1 0,2-1 1,1-1-1,1 1 0,25 52 0,-32-78-195,-1 1-1,2-1 1,-1 0 0,0 0-1,1 0 1,-1-1-1,1 1 1,0 0 0,0-1-1,4 3 1,-6-4-5,0-1 0,1 1 1,-1-1-1,1 1 0,-1-1 1,1 1-1,-1-1 0,1 0 0,-1 0 1,1 0-1,-1 0 0,1 0 0,-1 0 1,1 0-1,-1 0 0,1 0 1,-1-1-1,1 1 0,-1-1 0,0 1 1,1-1-1,-1 0 0,1 1 0,-1-1 1,0 0-1,0 0 0,0 0 1,1 0-1,1-2 0,6-7 22,-1 0 0,0 0-1,0-1 1,-1 0 0,9-19 0,25-66-155,-21 35-822,20-112 0,-8 26-3990,-23 119 362</inkml:trace>
  <inkml:trace contextRef="#ctx0" brushRef="#br0" timeOffset="1451.11">932 468 4337,'0'0'4914,"-12"-6"-4508,-36-21-74,45 25-291,0 0 0,1 1 0,-1 0 0,0 0 1,0 0-1,0 0 0,0 0 0,0 1 0,0-1 0,0 1 1,0 0-1,0 0 0,0 0 0,-6 1 0,-6 0 194,8 0-194,0 0 0,0 0 1,0 1-1,-1 0 0,1 0 0,1 1 0,-1 0 0,0 0 1,1 0-1,-1 1 0,1 0 0,-10 9 0,10-8-1,0 0 0,1 0 0,-1 0-1,2 1 1,-1 0 0,0 0 0,1 0-1,0 0 1,1 1 0,-1-1 0,1 1-1,-4 13 1,5-13 28,1 1 0,0-1 0,1 1 0,-1 0 0,1-1 0,1 1 1,2 14-1,-3-20-43,1 0 1,-1 1 0,1-1-1,0 0 1,0 0 0,0 0 0,0 0-1,0 0 1,0-1 0,1 1-1,-1 0 1,0-1 0,1 1-1,0 0 1,-1-1 0,1 0 0,0 1-1,0-1 1,0 0 0,0 0-1,0 0 1,0 0 0,0 0 0,0-1-1,0 1 1,0 0 0,0-1-1,1 0 1,-1 0 0,0 1-1,3-2 1,6 2 13,-1-1 1,1 0-1,-1-1 0,0-1 0,0 1 0,1-2 1,-1 1-1,-1-1 0,1-1 0,0 0 0,-1 0 1,0-1-1,0 0 0,13-10 0,-17 12-185,1-1 0,-1 0-1,0-1 1,0 1 0,0-1 0,-1 0-1,0 0 1,0 0 0,0-1-1,0 0 1,-1 1 0,0-1-1,0 0 1,-1 0 0,0-1 0,0 1-1,0-1 1,-1 1 0,0-1-1,0 1 1,0-1 0,-1-11 0,-14 151 939,14-122-677,0-9-66,0 0 0,-1 0 0,1 0 0,1 0 0,-1 0 0,0 0 0,0 0 0,1 0 0,0 2 0,0-3-38,0 0-1,-1 0 0,1 0 1,0-1-1,0 1 0,-1 0 0,1-1 1,0 1-1,0 0 0,0-1 1,0 0-1,0 1 0,0-1 1,0 1-1,0-1 0,0 0 0,0 0 1,0 1-1,0-1 0,2 0 1,4 0-5,-1 0 0,1 0 0,0-1 1,-1 1-1,1-1 0,-1-1 0,1 1 1,-1-1-1,1 0 0,-1-1 0,0 0 1,0 0-1,0 0 0,0 0 0,-1-1 1,0 0-1,1 0 0,8-10 0,0-1-247,0-1-1,-1 0 0,-1-1 1,19-33-1,-31 49 192,-1 41 109,1 26 611,0-64-665,1-1 1,-1 1 0,1-1-1,-1 0 1,1 1 0,0-1 0,0 0-1,0 0 1,0 0 0,0 0 0,0 0-1,0 0 1,0 0 0,0 0 0,0 0-1,0 0 1,1 0 0,-1-1 0,0 1-1,1 0 1,-1-1 0,1 1 0,-1-1-1,0 0 1,1 0 0,-1 1 0,1-1-1,-1 0 1,1 0 0,-1 0 0,3-1-1,0 2-17,1-2-1,0 1 0,-1 0 1,1-1-1,-1 0 0,0 0 0,1 0 1,-1 0-1,7-4 0,-1-1-106,-1-1 0,0 0 0,0-1 0,-1 0 0,0 0 0,0-1 1,-1 0-1,8-12 0,-15 21 117,0 0 0,0 1 0,0-1 1,0 0-1,0 0 0,0 0 0,0 0 0,0 1 1,0-1-1,0 0 0,0 0 0,0 0 1,0 0-1,1 0 0,-1 1 0,0-1 0,0 0 1,0 0-1,0 0 0,0 0 0,0 0 0,1 0 1,-1 0-1,0 1 0,0-1 0,0 0 1,0 0-1,1 0 0,-1 0 0,0 0 0,0 0 1,0 0-1,0 0 0,1 0 0,-1 0 1,0 0-1,0 0 0,0 0 0,0 0 0,1 0 1,-1 0-1,0 0 0,0 0 0,0-1 1,0 1-1,1 0 0,-1 0 0,0 0 0,0 0 1,0 0-1,0 0 0,0 0 0,1 0 1,-1-1-1,0 24 82,0-18-38,-5 129 1089,4 82 43,6-171-931,-3-29-142,0-1 0,-1 0 0,-1 25 0,-1-39-94,1 0 0,-1 0 0,1 1 0,-1-1 0,0 0 0,1 0 0,-1 0 0,0 0 0,0-1 0,0 1 0,0 0 0,0 0 0,0 0-1,0-1 1,0 1 0,0 0 0,0-1 0,0 1 0,-1-1 0,1 1 0,0-1 0,0 0 0,0 0 0,-1 1 0,1-1 0,0 0 0,-2 0 0,0 0-6,-1 1 1,0-1 0,0 0-1,0 0 1,0 0 0,1-1 0,-1 1-1,-4-2 1,5 0-47,0 0 0,0 0-1,0 0 1,0 0 0,1-1 0,-1 1 0,1-1-1,0 0 1,-1 0 0,1 0 0,0 0 0,1 0-1,-1 0 1,1 0 0,-3-6 0,0-2-171,1 0 1,0-1-1,-3-18 0,2-18-986,2 1 0,2-1 0,8-55-1,0 43-1289</inkml:trace>
  <inkml:trace contextRef="#ctx0" brushRef="#br0" timeOffset="1803.52">963 193 4297,'0'0'5537,"103"16"-5537,-89 10-104,-8-4-752,1-5-3345</inkml:trace>
  <inkml:trace contextRef="#ctx0" brushRef="#br0" timeOffset="2142.67">871 949 3321,'0'0'11642,"7"0"-11530,-3 0-88,-2-4-24,5-2-156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3:59.33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88 34 3065,'0'0'4689,"-9"-5"-4021,-33-14-109,37 17-500,0 0 0,0 1 0,-1-1 0,1 1 1,-1 1-1,1-1 0,-1 1 0,1 0 1,-1 0-1,-8 1 0,-7 1 227,7-2-227,0 1 1,-1 1-1,1 1 0,0 0 1,-18 7-1,-68 30 253,51-18-276,-3 0 210,0 2-1,2 3 1,-70 49 0,91-54-147,2 0 0,0 2 1,2 1-1,0 1 0,2 2 1,-34 51-1,42-56 11,1 0-1,2 1 1,0 0-1,1 1 1,2 0-1,1 1 1,0 0 0,2 0-1,1 0 1,1 1-1,0 35 1,3-48-54,1 0 0,1 0 1,0 0-1,1 0 0,1 0 1,0-1-1,0 1 0,1-1 0,10 21 1,5 0 110,1-1 1,1-1 0,2 0-1,2-2 1,55 54 0,-44-52-76,2-1 1,1-2 0,1-1 0,61 31-1,-59-40-74,1-2 0,1-1-1,0-3 1,1-1-1,83 9 1,234-1-12,-267-18 53,214-5-64,-255-3-195,0-3 1,0-2 0,-1-2-1,-1-2 1,84-38 0,-67 21-97,-1-4 1,-2-2-1,90-70 1,-134 91 298,0-1 0,-1-2 0,-1 0 0,33-43 1,-44 49-2,0 1 0,-1-1 1,-1 0-1,-1-1 0,0 0 1,0 0-1,-2 0 0,0-1 1,0 1-1,1-21 0,-3 16 70,-1 0 0,-1 0 0,0 0 0,-2 0 0,0 1 0,-1-1 0,-2 0 0,1 1 0,-9-21 0,-13-18 175,-2 1 0,-3 2 0,-2 0 0,-65-80 0,82 116-241,-2 1 0,0 1 0,-1 1 0,-1 0 0,0 2 0,-43-24 0,32 23 53,0 2 1,-1 1-1,0 1 0,-48-9 1,18 10-183,-98-5 1,-60 12-1461,165 3 858,-35 1-1296,8 2-201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29:50.7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9 8 4001,'0'0'2876,"-6"-1"-2653,-1-1-146,-1 0-1,1 1 1,0 0-1,-1 1 1,1-1 0,0 1-1,-1 1 1,1-1-1,0 1 1,-1 1-1,-9 2 1,-140 62 1124,136-55-1089,0 1 0,2 0-1,-1 2 1,1 1-1,-19 19 1,27-22-61,1 1 0,1 0 0,0 1 0,1 0 0,0 1 0,2-1 0,-1 1 0,2 1 0,-5 17 0,7-19 37,1 0 0,1 0 1,0 0-1,1 0 0,2 17 1,0 10 66,-1-32-126,0 0 0,0 0 0,1-1 0,0 1 1,0 0-1,1-1 0,0 1 0,1-1 0,0 0 0,0 0 0,1 0 0,0-1 0,0 1 1,11 10-1,-3-4 26,1-1 1,0 0 0,1-1-1,1-1 1,32 19 0,-36-25-14,0 1 0,1-2 0,-1 1 0,1-2 0,0 0 0,0 0 0,14 0 0,97 0 269,-79-4-265,-37 1-38,0 0-1,-1-1 1,1 0-1,-1-1 0,1 0 1,-1 0-1,0 0 1,0-1-1,0 0 0,0 0 1,0-1-1,-1 0 1,1 0-1,-1 0 0,0-1 1,0 0-1,7-9 1,-5 4 4,0 0 1,-1 0-1,0-1 1,-1 0-1,0 0 1,-1-1-1,0 1 1,-1-1 0,6-23-1,14-48 25,-17 62-21,-1 0-1,0-1 1,-1 1 0,-2-1 0,2-28 0,-5 41 2,0 0 0,0 0 0,-1 0 0,0 0-1,0 1 1,-1-1 0,0 0 0,-1 1 0,-3-10 0,3 11 28,-1 0-1,0 0 1,0 1 0,0-1 0,-1 1-1,0 0 1,0 0 0,0 0 0,-1 1-1,0-1 1,0 2 0,0-1 0,-1 1 0,1-1-1,-1 2 1,0-1 0,-1 1 0,1 0-1,0 1 1,-1 0 0,-11-2 0,-10-2-17,0 3 0,0 0 1,-55 2-1,78 2-32,0 0 0,1 1 0,-1-1 0,1 1 0,0 0 0,-1 0 1,1 1-1,0-1 0,0 1 0,-4 4 0,-48 39-270,53-42 230,-19 18-2552,13-13 43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1.2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6 179 8362,'0'0'3442,"21"-4"-3279,66-10 61,-85 14-222,0 0 0,-1-1 0,1 1 1,0 0-1,0 0 0,0 0 0,-1 0 1,1 1-1,0-1 0,0 1 0,-1-1 1,1 1-1,0-1 0,-1 1 0,1 0 1,0 0-1,-1 0 0,1 0 1,-1 0-1,1 0 0,-1 0 0,0 0 1,0 0-1,1 1 0,-1-1 0,1 3 1,0-1 1,-1 1 0,0-1 0,0 1 0,0-1 0,-1 1 0,1 0 1,-1-1-1,0 8 0,0-4 18,0-1-17,0 0 1,-1 0 0,1 0-1,-1 0 1,-1 0 0,1 0-1,-1 0 1,0 0 0,0-1-1,0 1 1,-1-1 0,0 1-1,0-1 1,-7 8 0,-3 1 83,0 0 1,-1-1 0,-21 15-1,-9 8-63,44-36-30,0 0 0,0 0 0,0-1 0,1 1 0,-1 0-1,0 0 1,0 0 0,0 0 0,0 0 0,0 0 0,0 0 0,0 0 0,0 0 0,0 0-1,0 0 1,1 0 0,-1 0 0,0 0 0,0 0 0,0 0 0,0 0 0,0 0 0,0 0 0,0 0-1,0 0 1,0 1 0,1-1 0,-1 0 0,0 0 0,0 0 0,0 0 0,0 0 0,0 0 0,0 0-1,0 0 1,0 0 0,0 0 0,0 0 0,0 0 0,0 0 0,0 1 0,0-1 0,0 0-1,0 0 1,0 0 0,0 0 0,1 0 0,-1 0 0,0 0 0,0 0 0,0 0 0,0 0 0,0 1-1,-1-1 1,1 0 0,0 0 0,0 0 0,0 0 0,0 0 0,0 0 0,0 0 0,1 0-51,23 0-322,-10-1 106,0 0 0,1 1 0,24 4 0,-36-3 264,-1-1 0,1 1 0,-1-1 0,1 1 0,-1 0 0,1 0 0,-1 0 0,1 0-1,-1 1 1,0-1 0,0 0 0,0 1 0,0 0 0,0-1 0,0 1 0,0 0-1,0 0 1,-1 0 0,1 0 0,-1 1 0,1-1 0,-1 0 0,0 0 0,0 1 0,0-1-1,1 6 1,-1-3 101,0 1 1,0 0-1,-1 1 0,0-1 0,0 0 0,0 0 0,-1 0 0,0 0 0,0 0 0,0 0 0,-1-1 0,0 1 1,0 0-1,-1-1 0,1 1 0,-1-1 0,0 0 0,-7 8 0,5-7 14,0-1-1,-1 1 1,0-1 0,0-1-1,-1 1 1,1-1-1,-1 0 1,0-1 0,0 1-1,-1-1 1,1-1 0,0 1-1,-1-1 1,-9 1-1,8-2-63,0 1 0,0-1 0,0-1 0,0 0 0,-17-2 0,25 2-65,1-1 0,-1 1 0,1 0 0,-1 0-1,1-1 1,-1 1 0,1 0 0,0 0-1,-1-1 1,1 1 0,-1-1 0,1 1 0,0 0-1,-1-1 1,1 1 0,0-1 0,0 1-1,0-1 1,-1 1 0,1-1 0,0 1-1,0-1 1,0 1 0,0-1 0,0 1 0,0-1-1,0 1 1,0-1 0,0 0 0,1-15-578,0 14 437,8-25-1848,9-1-1825</inkml:trace>
  <inkml:trace contextRef="#ctx0" brushRef="#br0" timeOffset="346.03">605 499 9514,'0'0'6930,"-25"0"-10203</inkml:trace>
  <inkml:trace contextRef="#ctx0" brushRef="#br0" timeOffset="693.47">840 81 6689,'0'0'5703,"22"18"-5050,68 62-128,-86-76-468,0 0 1,0 0-1,0 1 0,0-1 1,0 1-1,-1 0 1,0 0-1,0 1 1,-1-1-1,1 0 1,-1 1-1,0 0 1,-1-1-1,2 9 1,0-3 48,0 10 45,0-1 1,0 1 0,-2 0-1,-1-1 1,0 1 0,-4 22-1,2-36-139,0 0 0,0 0 0,0 0 0,-1-1 0,0 1 0,0-1 0,0 1 0,-1-1 0,0 0 0,0-1 0,-1 1 0,0-1 0,0 1 0,0-2 0,0 1 0,-1 0 0,0-1 0,0 0 0,0 0 0,-9 3 0,9-4-383,0-1-1,-1 0 1,1 0 0,-1 0 0,0-1 0,0 0 0,-12 1-1</inkml:trace>
  <inkml:trace contextRef="#ctx0" brushRef="#br0" timeOffset="1055.89">1198 88 5065,'0'0'3686,"-18"19"-2412,-61 63-70,66-68-784,0 0 1,1 2-1,0-1 0,2 1 1,-15 28-1,21-34-307,1-1 0,-1 1 0,2 0 0,-1 0 0,2 0 0,-1 0 0,1 0 0,1 0 0,0 1 0,1 12 0,0-19-105,-1 0-1,1 0 1,0-1 0,0 1-1,0 0 1,1-1 0,0 1-1,-1-1 1,1 1 0,0-1 0,1 0-1,-1 0 1,5 6 0,-1-4 6,-1-1 0,1 1 1,0-1-1,0 0 0,0-1 1,0 1-1,8 2 1,3 0-315,1-1 1,0 0 0,-1-1 0,1-1 0,25 1 0,-10-3-1973,40-3 0,-33-5-4334</inkml:trace>
  <inkml:trace contextRef="#ctx0" brushRef="#br0" timeOffset="1056.89">1649 139 6033,'0'0'3409,"-18"149"-2089,16-96-448,2-5-95,0-8-433,0-5-160,0-9-152,0-6 96,0-6-256,0-8-232,-14-4-4441</inkml:trace>
  <inkml:trace contextRef="#ctx0" brushRef="#br0" timeOffset="1415.89">1475 267 8090,'0'0'2016,"150"-26"-1656,-46 7-360,-19 5-56,-9 0-5153</inkml:trace>
  <inkml:trace contextRef="#ctx0" brushRef="#br0" timeOffset="1880.64">2166 394 6849,'0'0'6489,"16"-16"-6240,51-52-112,-34 31-236,-1-1 1,-2-1-1,26-46 0,-8 12-661,-48 73 758,3-5-29,1 0 0,-1 0 0,1 0 0,0 1 0,9-8 0,-12 11 7,2 0-44,-1 8-28,-4 23 146,-2-1 1,0 0-1,-9 29 0,-9 55 779,19-75-407,1 56 1,2-80-354,2 0 0,0 1 0,0-2 0,1 1-1,1 0 1,1-1 0,6 16 0,-6-19-411,0 0 0,-1 0 0,0 0-1,2 15 1,-5-16-2268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0.04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0 47 6001,'0'0'2644,"-7"21"-1420,-26 71-352,29-82-634,1 0 0,-1 0 0,2 1-1,0-1 1,0 1 0,0-1 0,2 1 0,-1 0 0,1 0 0,3 17 0,-3-25-211,1 0 0,0 0 0,0 0 1,0-1-1,0 1 0,1 0 0,-1 0 1,1 0-1,-1-1 0,1 1 0,0-1 0,0 1 1,0-1-1,0 0 0,1 0 0,-1 0 1,1 0-1,-1 0 0,1-1 0,-1 1 1,1-1-1,0 1 0,0-1 0,0 0 1,0 0-1,0-1 0,0 1 0,0 0 1,0-1-1,6 0 0,-2 1-35,0-1 0,0 0-1,0 0 1,0-1-1,0 0 1,0 0 0,0-1-1,0 0 1,-1 0 0,1 0-1,-1-1 1,12-6 0,-3-3-196,0 0-1,-1 0 1,-1-2 0,0 1 0,20-31 0,43-82-2740,-73 121 2696,-1 4-175,-2 5 457,0-1-75,-1 13 48,-1 0 1,0 0-1,-6 17 0,-3 24 576,4 9 261,2-1 0,9 127 0,6-119-681,-6-49-43,-1 1 1,0 47-1,-3-71-115,0 0 0,0 1 0,-1-1 0,1 1 0,-1-1 0,1 0 0,-1 1 0,1-1 0,-1 0 0,0 1 0,0-1 0,0 0 0,1 0 0,-1 0 0,0 0 0,0 0 0,-1 0 0,1 0 0,0 0 0,0 0 0,0-1 0,-1 1 1,1 0-1,0-1 0,-1 1 0,1-1 0,0 1 0,-1-1 0,-2 1 0,-5 0 33,-1 0 1,1 0-1,-16-1 1,14 0-48,4 0 14,1 0 1,-1-1 0,1 0-1,0 0 1,-1 0 0,1-1-1,0 1 1,0-2 0,0 1-1,0-1 1,0 0 0,1 0-1,-7-4 1,8 3-6,1 1 0,-1-1 0,1 1 1,-1-1-1,1 0 0,0 0 0,1-1 0,-1 1 0,1-1 0,-1 1 0,2-1 0,-1 0 1,0 0-1,1 1 0,0-1 0,0 0 0,0-8 0,0 7 8,2 0-1,-1 0 1,0 0-1,1 0 1,0 0-1,1 0 1,-1 0-1,1 0 1,0 0-1,1 0 1,-1 1-1,1-1 1,0 1-1,1 0 1,-1 0 0,9-9-1,6-5-98,1 2 1,41-30-1,-60 47 91,189-133-2063,-105 74-1396</inkml:trace>
  <inkml:trace contextRef="#ctx0" brushRef="#br0" timeOffset="345.08">920 0 8570,'0'0'5425,"159"29"-5257,-92-29 224,30 0-392,-16 0-1112,-16 0-1641</inkml:trace>
  <inkml:trace contextRef="#ctx0" brushRef="#br0" timeOffset="761.96">929 338 8482,'0'0'3833,"146"-2"-3785,-81-4 264,45-3-312,-16 1-1241,-7 0-319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08.3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4 69 3833,'0'0'4031,"-21"-2"-3137,-71-4-107,84 6-649,-1 0 1,1 1 0,0 0-1,0 0 1,0 1 0,0 0-1,0 0 1,0 1 0,1 0 0,-1 1-1,1-1 1,-13 10 0,9-7 70,4-2-63,0 1 0,0 0 0,0 0 0,1 1 0,-1-1 0,-9 14 0,14-16-102,0-1 1,0 1-1,0 0 0,1 0 0,-1-1 0,1 1 0,0 1 0,0-1 0,0 0 0,0 0 0,1 0 1,-1 0-1,1 1 0,0-1 0,0 0 0,0 0 0,0 1 0,0-1 0,1 0 0,-1 0 0,3 4 1,-2-3-23,1-1 0,0-1 1,0 1-1,0 0 1,0 0-1,1-1 0,-1 1 1,1-1-1,0 0 1,-1 0-1,1 0 0,0 0 1,0 0-1,0-1 1,1 1-1,5 1 0,4 2 48,1-1-1,25 4 1,-10-3-664,0-3 0,0 0 0,40-3 0,-50-1-105,0 0 0,-1-1 1,1-1-1,-1-1 0,0-1 1,22-10-1,4-7-6061</inkml:trace>
  <inkml:trace contextRef="#ctx0" brushRef="#br0" timeOffset="345.06">701 41 5825,'0'0'3265,"-54"125"-1809,39-86-560,3-5-423,6-2 575,1-5-640,5-5-304,0-6 192,0-4-200,0-4-96,7-6-176,-7-16-2105,0-6-975</inkml:trace>
  <inkml:trace contextRef="#ctx0" brushRef="#br0" timeOffset="346.06">558 11 7906,'0'0'2304,"157"0"-2096,-85 0-208,-14-4-592,-7-2-6049</inkml:trace>
  <inkml:trace contextRef="#ctx0" brushRef="#br0" timeOffset="704.47">1263 121 7090,'0'0'6737,"7"0"-9138</inkml:trace>
  <inkml:trace contextRef="#ctx0" brushRef="#br0" timeOffset="705.47">1263 121 5945,'-9'137'5850,"16"-137"-6115,6 0-2599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06.73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61 5265,'0'0'6037,"3"6"-5626,0 3-179,0 0 1,0 0-1,-1 0 0,0 0 0,-1 1 0,1 12 0,-2 68 1176,-1-44-964,-1-9-253,1-26-137,0 0 0,1 0-1,0 0 1,1 0 0,0 0 0,0 0 0,7 20-1,-8-29-52,1 0 0,0 0 0,0 0 0,0 0 0,0 0 0,0 0-1,1-1 1,-1 1 0,1 0 0,-1-1 0,1 1 0,-1-1 0,1 0-1,0 1 1,-1-1 0,1 0 0,0 0 0,0 0 0,0 0 0,0-1 0,0 1-1,0 0 1,0-1 0,0 1 0,1-1 0,-1 0 0,0 0 0,0 0-1,0 0 1,0 0 0,0 0 0,0-1 0,1 1 0,-1-1 0,0 1-1,0-1 1,0 0 0,3-2 0,4-1-7,-1-1 0,0 0 0,0 0 0,-1-1 0,1 0 0,-1 0 0,8-10 0,15-22-701,-2-1 0,-2-2 0,33-66-1,19-31-4802,-57 106 613</inkml:trace>
  <inkml:trace contextRef="#ctx0" brushRef="#br0" timeOffset="520.6">606 317 5553,'0'0'3458,"-19"2"-2774,-62 8-134,75-9-483,1 0 0,-1 1 0,0 0 0,0 1 1,1-1-1,0 1 0,-1 0 0,1 0 0,0 0 0,1 1 1,-1 0-1,0 0 0,1 0 0,-6 8 0,-3 2 134,7-8-110,0-1 1,0 2-1,1-1 0,0 1 0,0-1 1,1 1-1,0 1 0,0-1 0,1 1 0,0-1 1,0 1-1,0 0 0,1 0 0,1 0 1,-1 0-1,0 17 0,2-24-84,1 0 0,-1 0 0,0 0 0,1 0 0,-1 0 0,1 1 0,0-1 0,-1 0 0,1 0 0,0 0 0,-1 0 0,1-1 0,0 1 0,0 0 0,0 0 0,0 0 0,0-1 0,0 1 0,0 0 0,0-1-1,0 1 1,0-1 0,0 1 0,0-1 0,0 0 0,1 1 0,-1-1 0,0 0 0,0 0 0,0 0 0,1 0 0,-1 0 0,2 0 0,6 0-12,0 0-1,0 0 0,11-3 1,-14 1-29,1 1 1,-1-2 0,1 1-1,-1-1 1,0 0 0,0 0-1,0-1 1,0 0-1,-1 0 1,0 0 0,1 0-1,-2-1 1,1 0-1,6-8 1,4-8-389,0 0 0,15-31-1,-26 45 352,-3 6 9,-3 4 137,-5 3 13,2 2 1,-1-1-1,1 1 0,0 0 1,1 0-1,0 0 0,0 0 0,0 1 1,1 0-1,1-1 0,0 1 1,0 0-1,0 1 0,0 11 0,2-20-87,0 0 0,1 0 0,-1 0 0,0 0 0,0-1 0,0 1 0,1 0 0,-1 0 0,0 0 0,1 0 0,-1 0-1,1 0 1,-1 0 0,1 0 0,-1-1 0,1 1 0,0 0 0,-1 0 0,1-1 0,0 1 0,0 0 0,1 0 0,0 0-63,0 0 1,1 0-1,-1 0 1,0 0 0,1 0-1,0-1 1,-1 1-1,5 0 1,2-1-431,0 0 0,1 0 0,15-4 0,7-6-1602,-4-6-645</inkml:trace>
  <inkml:trace contextRef="#ctx0" brushRef="#br0" timeOffset="862.68">769 417 5881,'0'0'7503,"0"16"-6888,0 77 166,0-92-773,1 1-1,-1-1 0,1 1 0,-1-1 0,1 1 0,-1-1 0,1 0 0,0 1 0,0-1 0,0 0 0,-1 1 0,1-1 0,0 0 0,1 0 0,-1 0 0,0 0 0,0 0 0,0 0 0,1 0 0,-1 0 0,0-1 0,1 1 0,-1 0 0,1-1 1,-1 1-1,0-1 0,1 0 0,-1 1 0,1-1 0,0 0 0,-1 0 0,3 0 0,1 0-104,0 1 1,1-1 0,-1 0-1,0 0 1,0-1 0,1 0-1,-1 0 1,9-3 0,-8 1-35,0 0 0,-1-1 0,0 0 1,1 0-1,-2 0 0,1-1 1,0 0-1,-1 0 0,0 0 0,0 0 1,6-10-1,-6 7 10,1 0 1,-1-1-1,-1 1 1,1-1 0,-1 0-1,-1 0 1,3-15-1,-5 22 123,1 0 0,-1 0 0,0 1-1,0-1 1,0 0 0,0 0 0,0 0-1,-1 0 1,1 0 0,-1 1 0,1-1 0,-1 0-1,1 0 1,-1 1 0,0-1 0,0 0 0,0 1-1,0-1 1,0 1 0,-2-3 0,0 2 11,1 0-1,-1 1 1,0-1 0,0 1 0,0 0-1,0 0 1,0 0 0,0 0 0,0 1-1,0-1 1,-5 1 0,-6-2 60,1 1-1,-1 0 1,1 1 0,-1 0 0,1 2 0,-15 2-1,12 5 23,16-9-146,0 1 0,-1-1 1,1 1-1,0-1 0,-1 1 1,1-1-1,0 0 0,-1 1 0,1-1 1,0 1-1,0-1 0,0 1 1,-1-1-1,1 1 0,0 0 0,0-1 1,0 1-1,0-1 0,0 1 1,0-1-1,0 1 0,0-1 0,0 1 1,0-1-1,0 1 0,1-1 1,-1 1-1,0-1 0,0 1 0,0-1 1,1 2-1</inkml:trace>
  <inkml:trace contextRef="#ctx0" brushRef="#br0" timeOffset="1217.73">433 0 384,'0'0'10242,"123"0"-9402,-58 0-551,11 2-273,43 8-16,-15-2-577,-12-2-480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04.0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08 1040,'0'0'8274,"3"-15"-7519,11-47-243,-14 61-489,1-1 0,0 0 0,-1 1 0,1-1 0,0 1 0,0-1 1,0 1-1,0-1 0,0 1 0,0-1 0,0 1 0,0 0 0,0 0 0,1 0 0,-1 0 0,1 0 0,-1 0 0,1 0 1,-1 0-1,1 0 0,1 0 0,1 0-6,0 0 0,0 1 0,0-1 1,0 1-1,0 0 0,6 1 0,-1-1 75,-3 0-82,1 0-1,-1 1 1,0-1-1,1 1 1,-1 0 0,9 3-1,-11-2-3,-1 0 0,1 0 0,-1 0 0,1 0 0,-1 1 0,0-1 0,0 1 0,0 0 0,0 0 0,0 0 0,3 5 0,-1 0 81,0 0 0,-1 1 1,0 0-1,0 0 0,-1 0 0,0 0 1,-1 1-1,0-1 0,0 1 0,-1 0 1,0-1-1,-1 1 0,0 0 1,0 0-1,-1-1 0,-1 1 0,1-1 1,-1 1-1,-1-1 0,0 1 0,0-1 1,-1 0-1,0-1 0,-9 14 1,6-12-1,0 0 1,-1-1 0,0 0 0,-1 0-1,0-1 1,0 0 0,-1-1 0,0 1 0,0-2-1,-14 7 1,25-13-119,-1 0-1,0-1 0,0 1 1,0 0-1,0 0 1,1 0-1,-1 0 1,0-1-1,0 1 1,0 0-1,0 0 1,0 0-1,0-1 0,0 1 1,1 0-1,-1 0 1,0 0-1,0-1 1,0 1-1,0 0 1,0 0-1,0-1 1,0 1-1,0 0 0,0 0 1,0-1-1,0 1 1,-1 0-1,1 0 1,0 0-1,0-1 1,0 1-1,0 0 1,0 0-1,0 0 1,0-1-1,0 1 0,-1 0 1,1 0-1,0 0 1,0 0-1,0-1 1,-1 1-1,1 0 1,0 0-1,0 0 1,0 0-1,0 0 0,-1 0 1,1 0-1,0 0 1,0-1-1,-1 1 1,1 0-1,0 0 1,0 0-1,0 0 1,-1 0-1,1 0 0,0 0 1,0 0-1,-1 0 1,1 1-1,0-1 1,0 0-1,-1 0 1,1 0-1,0 0 1,8-17-1815,11-5-2054</inkml:trace>
  <inkml:trace contextRef="#ctx0" brushRef="#br0" timeOffset="406.93">426 29 6129,'0'0'3008,"-22"14"-1999,-68 46-149,85-56-777,0-1-1,0 1 0,0 0 1,1 0-1,-1 0 0,1 1 1,1-1-1,-1 1 1,0 0-1,1 1 0,-5 9 1,7-9-6,-1 1 0,1-1 0,0 1 0,0-1 0,0 1 0,1 0 0,1 7 0,-1 2 112,0-13-171,0 0 0,1-1 0,-1 1 0,0 0 1,1 0-1,0 0 0,0-1 0,0 1 0,0 0 0,0-1 0,1 1 0,-1-1 0,1 0 1,-1 1-1,5 3 0,-2-2 30,0-1 0,0 1 0,0-1 1,1 0-1,0 0 0,-1-1 0,11 5 1,0-3 5,0 1 0,0-2 0,0 0 1,32 2-1,94-4-979,-118-2 311,28-1-1760</inkml:trace>
  <inkml:trace contextRef="#ctx0" brushRef="#br0" timeOffset="749.98">1105 39 6601,'0'0'7106,"2"-6"-6850,23 6 48,10 0 80,10 0-296,5 0 224,-1 0-312,3 0-200,4 4-584,-14 2-984,-10-2-1225</inkml:trace>
  <inkml:trace contextRef="#ctx0" brushRef="#br0" timeOffset="1096.07">1088 300 7298,'0'0'4713,"128"20"-4705,-81-20 312,33 0-320,-8 0-1233,-7 0-3240</inkml:trace>
  <inkml:trace contextRef="#ctx0" brushRef="#br0" timeOffset="1786.2">2033 175 800,'0'0'11156,"-3"-3"-10853,2 2-294,0 0 1,0 0 0,0 0-1,0-1 1,0 1-1,0 0 1,1 0 0,-1-1-1,0 1 1,0-1 0,1 1-1,-1 0 1,1-1 0,0 1-1,-1-1 1,1 1 0,0-1-1,0 0 1,0 1 0,0-1-1,0 1 1,0-1-1,0 1 1,1-1 0,-1 1-1,0-1 1,1 1 0,-1-1-1,1 1 1,0 0 0,-1-1-1,1 1 1,0 0 0,0-1-1,0 1 1,0 0-1,0 0 1,0 0 0,0 0-1,0 0 1,1 0 0,1-1-1,7-7-66,1 1 0,-1 0 0,1 1-1,1 0 1,-1 1 0,1 1 0,0-1-1,1 2 1,-1 0 0,1 0 0,0 1-1,0 1 1,14-1 0,-25 3 53,-1 0 0,1 0 0,-1 1 0,0-1-1,1 1 1,-1-1 0,0 1 0,1 0 0,-1-1 0,0 1 0,0 0 0,0 0 0,1 0 0,-1 0 0,0 0-1,0 0 1,0 0 0,-1 0 0,1 0 0,0 1 0,0-1 0,-1 0 0,1 1 0,0-1 0,-1 0 0,1 1-1,-1-1 1,0 1 0,0-1 0,1 0 0,-1 1 0,0-1 0,0 4 0,0 3 31,0 0-1,0 0 1,-1 1 0,-2 14 0,0-14 84,0 0 0,-1-1 1,0 1-1,0-1 0,-1 0 1,0 0-1,0 0 0,-1-1 1,0 0-1,-7 7 0,-4 3 293,-1-1 0,-34 24 0,46-36-388,-7 6 43,-1-1-1,0 0 1,0-1 0,-1-1-1,1 0 1,-28 8 0,41-15-84,1 0 0,0 0 1,-1 1-1,1-1 0,0 0 1,0 0-1,-1 0 0,1 0 1,0 0-1,-1 0 0,1 0 0,0 0 1,-1 0-1,1 0 0,0 0 1,-1 0-1,1 0 0,0-1 0,-1 1 1,1 0-1,0 0 0,0 0 1,-1 0-1,1 0 0,0-1 1,0 1-1,-1 0 0,1 0 0,0 0 1,0-1-1,0 1 0,-1 0 1,1-1-1,3-10-662,13-10-16,-12 17 603,1 0 0,1 0 0,-1 1 0,0 0 0,1 0 0,0 0 1,-1 1-1,1 0 0,0 0 0,0 0 0,7 0 0,-9 1 118,-1 1 1,1 0 0,0 0-1,-1 0 1,1 0-1,-1 1 1,1-1-1,0 1 1,-1 0-1,1 0 1,-1 0 0,0 1-1,1-1 1,-1 1-1,0 0 1,0 0-1,0 0 1,0 0-1,0 1 1,3 3 0,3 4 326,-1-1 6,0-1 1,18 15-1,-22-20-319,1-1 1,-1 1-1,0-1 1,1 0 0,-1 0-1,1-1 1,-1 1-1,1-1 1,0 0 0,9 1-1,-3-1-353,0-1 0,0-1 0,0 1 0,0-2 0,0 0 0,19-5 0,17-13-54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00.8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6 176 7738,'0'0'3299,"-2"18"-2743,-17 140 1044,17-142-1318,-10 60 102,-2 114 0,14-189-562,0-1 0,0 1 0,0 0 0,0 0 0,0 0 0,0-1 0,0 1 0,0 0 0,0 0 0,-1 0 0,1-1 0,0 1 0,0 0 0,-1 0 0,1-1 0,-1 1 0,1 0 0,0-1 0,-1 1 0,1 0 0,-1-1 0,1 1 0,-1-1 0,0 1 0,0 0 0,-12 2-4228</inkml:trace>
  <inkml:trace contextRef="#ctx0" brushRef="#br0" timeOffset="343.07">1 520 8346,'0'0'3393,"173"-38"-3297,-102 32-48,44-2-48,-16 4-1393,-12-1-3520</inkml:trace>
  <inkml:trace contextRef="#ctx0" brushRef="#br0" timeOffset="716.04">1172 330 6449,'0'0'2202,"-11"20"-599,-35 68-345,36-69-1016,1-1 0,0 1 0,2 1 1,0-1-1,1 1 0,1 0 0,1 1 1,1-1-1,1 1 0,0 28 0,-3-70-3197,3 14 1891,-7-18-4100</inkml:trace>
  <inkml:trace contextRef="#ctx0" brushRef="#br0" timeOffset="1089.08">845 328 7602,'0'0'2848,"126"-30"-1896,-65 18-880,8 0-16,34-2-112,-15 1-1120,-12 3-7546</inkml:trace>
  <inkml:trace contextRef="#ctx0" brushRef="#br0" timeOffset="1463.04">1797 0 4889,'0'0'2190,"-11"25"-1049,-34 86-18,29-63-220,2 1 0,2 0 0,2 1 1,-5 73-1,-8 43 401,9-123-1332,15-47-96,0 0 0,0 0-1,0 0 1,0 0 0,1 0 0,-1 0-1,1 1 1,0-1 0,0 1 0,1-1-1,-1 1 1,1 0 0,5-6 0,5-5-412,26-19 0,-30 26 318,1 0 0,0 1 0,1 0-1,-1 0 1,23-7 0,-25 11 198,-1 0 1,0 0-1,0 0 0,1 1 1,-1 1-1,1-1 0,-1 1 0,1 0 1,-1 1-1,13 2 0,-18-3 45,0 1 0,-1 0 0,1-1 0,0 1 0,0 0 0,-1 0 1,1 0-1,-1 0 0,1 0 0,-1 0 0,1 1 0,-1-1 0,0 0 0,0 1 0,0-1 0,0 1 0,0-1 0,1 3 0,0 0 58,0-1 0,-1 1 0,0 0 0,0 0 0,0 0 1,-1 0-1,1 0 0,-1 5 0,0-2 41,0 0 0,0-1-1,-1 1 1,0 0 0,-1-1 0,1 1 0,-1-1 0,-1 1-1,-5 11 1,-35 40-4,47-57-637,16-2-677,6-4-841</inkml:trace>
  <inkml:trace contextRef="#ctx0" brushRef="#br0" timeOffset="2568.08">2445 461 3489,'0'0'4175,"-14"-2"-3841,-47-4 155,55 6-404,1 0 0,-1 0 0,0 1-1,1-1 1,-1 1 0,0 1 0,1-1 0,-1 1-1,1 0 1,0 0 0,-7 5 0,0 0 224,2 0 1,-1 1-1,-9 10 1,18-16-259,-5 3 39,1 1 0,1-1 0,-1 1 1,1 0-1,0 0 0,1 1 0,-1-1 0,1 1 0,0 0 0,1 0 0,0 0 0,0 1 0,1-1 0,-1 1 0,2 0 0,-1-1 0,1 1 0,0 0 0,1 0 0,0 12 0,0-18-78,1-1 0,-1 1-1,1-1 1,0 0 0,-1 1-1,1-1 1,0 0-1,0 1 1,0-1 0,0 0-1,0 0 1,0 0 0,0 0-1,0 0 1,0 0-1,1 0 1,-1 0 0,0 0-1,1-1 1,-1 1 0,0 0-1,1-1 1,-1 1-1,1-1 1,-1 0 0,1 1-1,-1-1 1,4 0 0,1 1-2,0-1-1,0 0 1,0 0 0,0 0 0,0-1 0,9-1 0,-6-1-76,-1 0-1,0-1 0,0 0 1,0 0-1,0-1 1,-1 0-1,1 0 0,-1-1 1,10-10-1,0-2-722,-1 0 0,18-28 0,20-35-1672,-53 81 2510,-1 17 593,-2 1 1,1 0-1,-2-1 0,0 1 1,-10 29-1,8-33-465,1 0-1,1 0 1,0 1-1,-1 28 1,18-42-161,-9-1-69,-1-1 1,0 0-1,0 0 0,1 0 1,-1 0-1,0-1 0,0 1 1,0-1-1,0 0 0,0 0 1,6-5-1,39-36-880,-28 24 443,-9 9 121,40-33-512,-48 41 871,0-1 1,0 1-1,0-1 1,0 1-1,1 0 1,-1 1-1,1-1 1,-1 1-1,1 0 1,0 0-1,5-1 1,-10 3 66,1-1-1,-1 0 1,1 0 0,0 0 0,-1 0 0,1 1 0,-1-1 0,1 0 0,-1 1 0,1-1 0,-1 0 0,1 1 0,-1-1 0,0 1 0,1-1 0,-1 1 0,1-1 0,-1 1 0,0-1 0,0 1 0,1-1-1,-1 1 1,0-1 0,0 1 0,1-1 0,-1 1 0,0 0 0,0-1 0,0 1 0,0-1 0,0 1 0,0-1 0,0 2 0,-2 24 906,2-23-780,-11 31 1314,9-30-1350,1 1 0,-1-1 0,1 0 0,-1 1 1,1-1-1,-1 10 0,4-14-165,-1 1 0,1-1 0,-1 1 0,1-1 0,0 1 0,-1-1 0,1 0 0,-1 0 0,1 0 0,0 0 0,-1 0-1,1 0 1,-1 0 0,3-1 0,-1 1-82,3 0-137,0-1-1,0 0 1,0-1-1,-1 1 1,1-1-1,0 0 1,-1-1-1,10-5 1,43-31-2308,-44 28 1336,1 0 1,18-9-1,-14 15 833,-18 5 407,-1 0 1,1 0 0,-1 0-1,1 0 1,-1 0 0,1 0-1,-1 1 1,1-1 0,-1 0-1,1 0 1,-1 1 0,1-1-1,-1 0 1,0 0 0,1 1 0,-1-1-1,1 1 1,-1-1 0,0 0-1,1 1 1,-1 0 0,2 2 169,-1 0 0,-1 1 0,1-1 0,0 1 0,-1-1 0,1 0 0,-1 1 1,0 3-1,1 50 1225,-2 0 0,-2 0-1,-3-1 1,-15 66 0,15-95-1161,-14 55 301,-47 127 0,65-205-561,0-1 0,0 0 0,0 0 0,0 0 0,0 0 0,-1 0 0,1 0 0,-1-1 0,1 1 0,-1-1 1,0 0-1,-6 4 0,7-5-11,1 0 0,0-1 0,-1 1 0,1-1 0,-1 1 1,1-1-1,0 0 0,-1 1 0,1-1 0,-1 0 0,1 0 0,-1 0 0,1 0 0,-1 0 1,1 0-1,0-1 0,-1 1 0,1 0 0,-1-1 0,1 1 0,0-1 0,-1 1 1,1-1-1,0 0 0,-1 0 0,1 0 0,0 1 0,0-1 0,0 0 0,0 0 1,0-1-1,0 1 0,0 0 0,0 0 0,-1-3 0,-2-3-100,1 0-1,0-1 1,0 0 0,1 1-1,0-1 1,0 0-1,0 0 1,1 0 0,0-13-1,5-77-1213,-2 78 1079,2 1 0,0-1 0,1 1 1,1-1-1,0 2 0,2-1 0,10-18 1,79-118-1891,-94 150 2027,51-71-201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5.37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4 94 5009,'0'0'7192,"14"-7"-7048,0 0-135,30-12 0,-42 19-7,-1 0 0,1 0 1,-1 0-1,1-1 0,-1 1 1,0 0-1,1 1 0,-1-1 1,1 0-1,-1 0 0,1 1 1,-1-1-1,0 1 0,1-1 1,-1 1-1,0-1 0,1 1 0,-1 0 1,0 0-1,0 0 0,0-1 1,0 1-1,1 0 0,-2 1 1,1-1-1,0 0 0,0 0 1,0 0-1,0 0 0,0 3 1,2 1 32,-1 1 0,1-1 1,-2 1-1,1-1 0,1 8 1,-2-8-17,0 1 0,0 0 0,0-1 1,-1 1-1,0 0 0,0-1 0,0 1 1,-1 0-1,1 0 0,-1-1 0,-1 1 1,1-1-1,-1 1 0,0-1 0,0 0 0,-1 1 1,0-1-1,0-1 0,0 1 0,0 0 1,-1-1-1,1 1 0,-1-1 0,-1 0 1,-8 7-1,-59 36-913,94-49 253,-14 1 516,1 0 1,0 0-1,-1 1 0,1 1 0,9 0 0,-15 0 120,-1 0 0,1-1-1,-1 1 1,0 0 0,1 0-1,-1 0 1,0 1-1,0-1 1,1 0 0,-1 1-1,0 0 1,0-1-1,-1 1 1,1 0 0,0 0-1,-1 0 1,1 0 0,-1 0-1,1 0 1,-1 1-1,0-1 1,1 3 0,2 11 107,0-1 1,-1 1-1,0 0 1,-1 0 0,-1 0-1,-2 28 1,1-22 127,0-16-132,0-1 0,0 1 0,0-1 0,-1 1 1,0-1-1,0 0 0,0 0 0,-1 1 0,0-1 0,0 0 0,0 0 0,-1 0 1,1-1-1,-1 1 0,0-1 0,-1 1 0,1-1 0,-1 0 0,0 0 1,0 0-1,0-1 0,0 0 0,-1 1 0,1-1 0,-1-1 0,0 1 1,0-1-1,0 0 0,0 0 0,0 0 0,0-1 0,0 0 0,-11 2 1,9-3-12,-7 2 36,1-2 0,-19 0 0,30 0-134,0 0 0,0 0 0,0-1-1,0 1 1,0 0 0,0-1-1,0 1 1,0-1 0,0 0-1,0 0 1,0 1 0,0-1-1,0-1 1,1 1 0,-1 0-1,0 0 1,1-1 0,-1 1-1,1-1 1,-1 1 0,1-1 0,0 1-1,-2-3 1,2-2-297,0 0 1,0 0-1,0 0 0,1 0 1,0-9-1,0 9-183,0-22-1860</inkml:trace>
  <inkml:trace contextRef="#ctx0" brushRef="#br0" timeOffset="344.07">578 472 9154,'0'0'7826,"-14"0"-8106,17 0-353,8 0-1959,2 0-2969</inkml:trace>
  <inkml:trace contextRef="#ctx0" brushRef="#br0" timeOffset="770.93">970 214 6569,'0'0'3841,"7"-17"-3813,24-53 71,-30 68-94,1 0 1,-1 0-1,1 0 1,0 0-1,-1 0 0,1 0 1,0 1-1,0-1 1,0 0-1,0 1 0,0 0 1,0-1-1,1 1 1,-1 0-1,0 0 0,1 0 1,-1 1-1,1-1 1,-1 1-1,1-1 0,-1 1 1,1 0-1,-1 0 1,1 0-1,-1 0 1,6 1-1,0-1-6,-7 0 3,0 0 0,0 0-1,0 1 1,0-1 0,-1 0-1,1 0 1,0 0 0,0 1-1,0-1 1,0 1 0,-1-1-1,1 0 1,0 1 0,0-1-1,-1 1 1,1 0 0,0-1-1,-1 1 1,1-1 0,-1 1-1,1 0 1,-1 0 0,1-1-1,0 3 1,0 0 12,0 0-1,0 0 1,0 1-1,0-1 1,0 0-1,-1 7 1,1 6 208,-2-1 0,-2 18 0,3-33-203,-4 17 321,0-1-1,0 0 1,-2 0 0,0 0 0,-1 0 0,0-1-1,-18 26 1,2-7 216,-2 0 0,-31 30 0,30-38-367,-2 0 0,-1-2 0,-1-1 0,-46 27 1,66-44-148,3-2-242,16-6-77,2-2 217,18-7-65,0 2 0,1 1 1,0 2-1,0 0 0,46-1 1,-24 8 174,57-3-246,-103 1-94,-1 0 0,0 0 0,0-1-1,1 1 1,-1-1 0,0-1 0,-1 1-1,1-1 1,0 0 0,-1 0 0,8-7-1,2-3-1716,24-29-1,-35 38 1554,24-29-4833</inkml:trace>
  <inkml:trace contextRef="#ctx0" brushRef="#br0" timeOffset="1118">1868 0 6329,'0'0'1842,"-4"20"-204,-24 136 1963,13-72-2483,4 1 0,-1 135 0,4-221-3750,-7-9 168,-4-9-1874</inkml:trace>
  <inkml:trace contextRef="#ctx0" brushRef="#br0" timeOffset="1461.08">1590 248 6409,'0'0'5514,"118"-19"-4594,-61 11-32,5 0-664,1 2-224,22-4-824,-15 2-1537,-12-2-7809</inkml:trace>
  <inkml:trace contextRef="#ctx0" brushRef="#br0" timeOffset="1836.09">2268 387 7866,'0'0'3642,"19"-17"-3307,59-57-214,-64 59-112,0 1 0,-2-2 0,0 0 0,-1 0 0,15-29 1,-6 10-45,0-1-6,-14 23 1,1 1 1,0-1 0,18-21-1,-25 34 40,0 0-1,0 0 0,0 0 1,0 0-1,0 0 1,0 0-1,1 0 1,-1 0-1,0 0 0,0 0 1,0 0-1,0 0 1,0 0-1,0 0 1,0 0-1,0 0 1,1 0-1,-1 0 0,0 0 1,0 0-1,0 0 1,0 0-1,0 0 1,0 0-1,0 0 0,0 0 1,0 0-1,1 1 1,-1-1-1,0 0 1,0 0-1,0 0 0,0 0 1,0 0-1,0 0 1,0 0-1,0 0 1,0 0-1,0 0 0,0 1 1,0-1-1,0 0 1,0 0-1,0 0 1,0 0-1,0 0 0,0 0 1,0 0-1,0 0 1,0 1-1,0-1 1,0 0-1,0 0 0,0 0 1,0 0-1,0 0 1,0 0-1,1 14 102,-2 14 257,-21 68 1154,-1 3-100,19-53-928,0 63-1,2-11-692,-2-69-1528,-2-5-259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4.26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 22 5065,'0'0'7164,"7"-5"-6437,-3 1-648,17-8 38,-21 11-112,0 1 0,0 0 1,1 0-1,-1 0 0,0 0 0,1 0 0,-1 0 1,0 0-1,1 0 0,-1 0 0,0 1 0,0-1 1,1 0-1,-1 0 0,0 0 0,1 0 0,-1 0 1,0 0-1,0 0 0,1 1 0,-1-1 0,0 0 1,0 0-1,0 0 0,1 1 0,-1-1 0,0 1 1,3 15 338,-6 9 184,0 0 1,-2 0 0,-8 27-1,6-27-323,1 0-1,1 0 0,-2 31 0,6-42-185,1-9-1,0 1 0,-1-1-1,2 0 1,-1 1-1,0-1 1,3 7 0,-3-11-15,0 0 1,1 0 0,0 1-1,-1-1 1,1 0 0,0 0-1,0 0 1,0 0 0,-1 0-1,1 0 1,0 0 0,0 0-1,0 0 1,1 0 0,-1 0 0,0-1-1,0 1 1,0-1 0,1 1-1,-1-1 1,0 1 0,1-1-1,-1 1 1,0-1 0,1 0-1,-1 0 1,0 0 0,3 0-1,1 1-46,0-1-1,0 0 0,0 0 0,0-1 1,0 0-1,0 1 0,0-2 1,-1 1-1,1 0 0,0-1 1,-1 0-1,1 0 0,-1 0 1,1-1-1,-1 0 0,0 0 0,0 0 1,0 0-1,-1 0 0,7-7 1,4-7-403,-1 0 1,0-1-1,-2-1 1,14-26-1,19-31-1291,-44 76 1733,0 0-1,0 0 1,0 0 0,0 0 0,0 0-1,0 0 1,0 0 0,0 1-1,0-1 1,0 0 0,0 0 0,0 0-1,0 0 1,0 0 0,0 0 0,0 0-1,0 1 1,0-1 0,0 0 0,0 0-1,0 0 1,0 0 0,0 0-1,0 0 1,0 0 0,0 0 0,0 1-1,0-1 1,0 0 0,0 0 0,0 0-1,0 0 1,1 0 0,-1 0-1,0 0 1,0 0 0,0 0 0,0 0-1,0 0 1,0 0 0,0 0 0,0 0-1,1 0 1,-1 0 0,0 0 0,0 0-1,0 1 1,0-1 0,0 0-1,0-1 1,0 1 0,1 0 0,-1 0-1,0 0 1,0 0 0,0 0 0,0 0-1,0 0 1,0 0 0,0 0 0,1 0-1,-1 0 1,0 0 0,0 0-1,0 0 1,0 0 0,0 0 0,0 0-1,0-1 1,2 19-41,-1 26 225,-1-41-172,-3 63 1190,-14 81 1,-2 12 569,16-76-1271,3-42-245,-7 49 0,6-88-245,1 1-1,0-1 1,-1 1-1,1-1 0,-1 0 1,0 1-1,0-1 1,0 0-1,0 0 0,0 1 1,0-1-1,-1 0 1,1 0-1,-1 0 0,1-1 1,-1 1-1,0 0 1,0 0-1,0-1 0,0 1 1,0-1-1,0 0 1,-3 2-1,-1-1-36,0-1-1,-1 0 1,1 0-1,0 0 1,-1 0 0,1-1-1,-12-1 1,16 1 1,1-1 0,0 1-1,-1 0 1,1 0 0,-1-1 0,1 1 0,-1-1 0,1 0-1,0 1 1,-1-1 0,1 0 0,0 1 0,0-1 0,0 0-1,-1 0 1,1 0 0,0 0 0,0 0 0,0-1 0,0 0-1,-1-2-51,0 1 0,0 0 0,1-1 0,0 1 0,0-1-1,0 1 1,0-1 0,0-4 0,0-1-155,0 0-1,1-1 1,1 1-1,-1 0 1,2 0-1,2-12 1,0 9 11,1 0 0,0 0 0,1 1 0,0-1 0,1 2 0,11-15 0,50-54-1037,-58 69 1045,53-55-1707,-4 9-800</inkml:trace>
  <inkml:trace contextRef="#ctx0" brushRef="#br0" timeOffset="360.99">782 125 8914,'0'0'2536,"123"0"-1959,-76 0-577,9 2-385,-11 2-1151,-13 0-3033</inkml:trace>
  <inkml:trace contextRef="#ctx0" brushRef="#br0" timeOffset="703.08">738 380 8482,'0'0'4409,"130"0"-4257,-58 2-152,-9 0-400,-5-2-242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9.3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10298,'0'0'4388,"19"2"-3801,113 15-54,6-6-108,-31-5-422,-106-6-9,1 0 0,-1 0 0,1 1 0,0-1 0,-1 0-1,1 1 1,-1-1 0,1 1 0,-1-1 0,0 1 0,1 0 0,-1-1 0,0 1 0,1 0-1,-1 0 1,0 0 0,0 0 0,0 0 0,0 1 0,0-1 0,2 2 0,-2-1-2,-1 1 0,1 0 1,0 0-1,-1-1 0,1 1 1,-1 0-1,0 0 0,0 0 0,0 0 1,0-1-1,-1 5 0,-2 5 13,0 0-1,-1 0 0,0-1 0,0 0 0,-2 1 0,1-2 0,-10 14 0,-15 34 23,22-37 15,1 0 0,1 1-1,0-1 1,-1 24-1,-3 89 351,-3 18-177,13-152-234,0 0-1,0 0 1,0 1-1,0-1 1,0 0-1,-1 1 0,1-1 1,0 0-1,0 1 1,0-1-1,0 0 1,-1 1-1,1-1 1,0 0-1,0 0 0,0 0 1,-1 1-1,1-1 1,0 0-1,0 0 1,-1 0-1,1 1 1,0-1-1,-1 0 0,1 0 1,0 0-1,-1 0 1,1 0-1,0 0 1,-1 0-1,1 1 1,0-1-1,-1 0 0,1 0 1,0 0-1,-1 0 1,1-1-1,0 1 1,-1 0-1,1 0 1,-15-7-2763,1-4-1251</inkml:trace>
  <inkml:trace contextRef="#ctx0" brushRef="#br0" timeOffset="348.05">157 361 9826,'0'0'3049,"162"-32"-1713,-77 16-768,7 3-568,43-7-72,-25 4-2192,-12 2-89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8.8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3 1 4369,'0'0'9786,"137"6"-9586,-88 0-72,3-6-256,4 0-248,-11 0-1832,-16 0-4074</inkml:trace>
  <inkml:trace contextRef="#ctx0" brushRef="#br0" timeOffset="1">0 233 9026,'0'0'5329,"117"2"-4953,-63-2-120,40-6-256,-9-6-1048,-6-2-136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0:38.96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0 268 5721,'0'0'3290,"-8"20"-2159,-24 69-357,27-76-533,0 2 1,-3 21 0,7-31-155,1-1-1,0 1 1,0-1 0,0 1 0,1-1-1,-1 1 1,1-1 0,2 6-1,-3-9-70,1 0 0,0 1-1,-1-1 1,1 0 0,0 1 0,0-1-1,0 0 1,0 0 0,0 0-1,0 0 1,1 0 0,-1 0-1,0 0 1,0 0 0,1 0 0,-1-1-1,1 1 1,-1-1 0,0 1-1,1-1 1,2 1 0,34 4 309,-36-5-297,29 1 103,1-1 0,-1-1 1,1-2-1,57-13 0,-76 13-141,0 0 0,-1-1 0,1-1 0,-1 0-1,0-1 1,0 0 0,0-1 0,-1 0 0,0-1 0,0 0 0,-1-1 0,0 0-1,-1-1 1,9-11 0,-14 15-189,0 0 0,-1 0 1,1 0-1,-2 0 0,1-1 0,-1 1 0,0-1 0,0 1 0,0-1 0,-1 0 0,0 0 0,0-12 0,-11 43-373,2 10 796,0 0-1,2 1 1,-1 52-1,8 108 1541,8-107-1123,-1 23 325,-8-82-677,-1 0-1,-8 45 1,7-64-250,0 1 1,-1-1 0,-1 0-1,1 0 1,-2 0 0,1-1-1,-1 1 1,-1-1-1,0 0 1,-9 10 0,13-17-30,1 0-1,-1 0 1,0 0 0,0-1-1,0 1 1,0-1 0,0 1 0,0-1-1,0 0 1,-1 0 0,1 0 0,0 0-1,-1 0 1,1-1 0,-1 1 0,1-1-1,-1 1 1,1-1 0,-1 0 0,1 0-1,-1 0 1,1 0 0,-1-1 0,1 1-1,-1-1 1,1 1 0,0-1 0,-1 0-1,1 0 1,0 0 0,-1 0 0,1-1-1,0 1 1,0 0 0,0-1 0,0 0-1,0 1 1,1-1 0,-1 0 0,0 0-1,1 0 1,-1 0 0,1 0 0,0 0-1,0 0 1,0-1 0,0 1 0,0 0-1,0-1 1,0 1 0,0-4 0,-1-2-2,1 0 0,0-1 1,0 1-1,1-1 1,0 1-1,0-1 1,1 1-1,0-1 1,0 1-1,1 0 1,0-1-1,1 1 1,0 0-1,0 0 1,1 1-1,4-10 1,12-8-11,0 0 1,1 2 0,25-22-1,78-61-326,-65 57-311,18-17-1010,-8 4-1307</inkml:trace>
  <inkml:trace contextRef="#ctx0" brushRef="#br0" timeOffset="436.83">974 354 6161,'0'0'4313,"148"-4"-3689,-96-6-504,2 0-112,20-4-16,-14 2 8,-13 2-1512</inkml:trace>
  <inkml:trace contextRef="#ctx0" brushRef="#br0" timeOffset="873.64">1076 596 7946,'0'0'4969,"140"-33"-4633,-89 17-56,7 2-280,37-6-72,-15 4-744,-6 0-2113</inkml:trace>
  <inkml:trace contextRef="#ctx0" brushRef="#br0" timeOffset="1609.05">2203 221 5649,'0'0'3941,"-5"-4"-3838,2 2-50,0 0 0,0 0 0,0 0 1,0 1-1,0-1 0,0 1 0,-1 0 1,1-1-1,-1 1 0,1 1 0,0-1 1,-1 0-1,-7 1 0,-8 0 68,-1 1 0,1 0 0,-1 2 0,1 0 0,-26 9 0,36-9-71,0 0 0,0 1 1,0 1-1,0-1 1,1 1-1,-1 1 1,1 0-1,1 0 1,-1 0-1,1 1 1,0 0-1,-10 15 1,13-16 26,0 0-1,1 0 1,0 1-1,0-1 1,0 1 0,1 0-1,0 0 1,-2 12 0,2 2 170,0 36 0,2-48-214,0-7-16,0 0-1,0 0 0,0 0 1,1 1-1,-1-1 0,1 0 1,-1 0-1,1 0 0,0 0 1,0 0-1,0-1 0,0 1 1,0 0-1,0 0 0,0-1 1,1 1-1,-1 0 0,3 2 1,-1-2-7,0 0 0,0 0 1,1 0-1,-1-1 0,0 1 0,1-1 1,-1 0-1,1 0 0,-1 0 0,5 1 1,0-1 6,0-1 0,0 1 0,0-1 0,0-1 0,0 1 1,0-1-1,-1-1 0,1 1 0,14-6 0,-14 3-52,1-1-1,0 0 0,-1 0 0,0-1 1,0 0-1,-1-1 0,0 1 1,0-1-1,0-1 0,-1 1 1,0-1-1,0 0 0,4-10 1,-4 7-377,-1-1 1,0 0 0,0 0-1,-1 0 1,-1-1 0,0 1-1,-1-1 1,0 0 0,0-19-1,-2 31 374,-1 13 131,-8 47 1220,5-42-756,2 0 1,-2 26 0,3-32-324,1-1-1,1 0 1,0 1 0,0-1-1,1 0 1,4 11 0,-5-18-210,0 0 1,1 0-1,-1 0 1,1 0-1,0-1 1,0 1-1,0 0 1,0-1 0,0 0-1,0 1 1,1-1-1,-1 0 1,1 0-1,0-1 1,-1 1-1,1 0 1,0-1-1,0 1 1,0-1-1,0 0 1,0 0-1,1-1 1,4 2-1,5-1-122,0 1-1,23-2 1,-11-1-826,4 1-1403</inkml:trace>
  <inkml:trace contextRef="#ctx0" brushRef="#br0" timeOffset="2059.84">2492 235 4121,'0'0'6688,"17"-1"-6103,52-4-35,-67 5-522,0 0 1,0-1-1,-1 2 1,1-1-1,0 0 1,-1 0 0,1 0-1,0 1 1,-1-1-1,1 1 1,0-1-1,-1 1 1,1 0-1,-1 0 1,1 0-1,-1 0 1,1 0-1,-1 0 1,0 0-1,1 0 1,-1 0-1,0 1 1,0-1-1,2 3 1,1 2 97,3 2-12,0 2 0,-1-1 0,0 0 0,-1 1 0,0 0 0,0 1 0,-1-1 1,0 1-1,-1 0 0,0-1 0,-1 1 0,0 1 0,-1-1 0,0 0 0,-1 14 0,-1-21-100,1 0-1,-1-1 1,0 1-1,0 0 0,0-1 1,0 1-1,-1-1 1,1 0-1,-1 1 0,0-1 1,0 0-1,0 0 1,-1 0-1,1 0 0,-1 0 1,-3 2-1,-8 7 52,0 0-1,-17 10 1,15-12-52,0 1 19,4-2-18,0 0 1,-19 8-1,42-22-2665,9-10-22,2-3-2448</inkml:trace>
  <inkml:trace contextRef="#ctx0" brushRef="#br0" timeOffset="2454.78">2936 165 4217,'0'0'5629,"-19"5"-5137,-60 19-130,74-23-303,1 1 1,-1 0 0,1 1 0,0-1 0,0 1-1,0 0 1,1 0 0,-1 0 0,0 1 0,1-1-1,0 1 1,0-1 0,0 1 0,1 0 0,-1 1-1,-3 7 1,-2 3 164,2-6-128,0 2 1,1-1-1,0 0 0,0 1 1,1 0-1,0 0 1,1 1-1,1-1 0,0 1 1,0-1-1,1 1 0,1-1 1,-1 1-1,3 13 1,-1-22-43,0 0 1,0 0 0,1 0 0,-1-1 0,1 1-1,0 0 1,-1 0 0,1-1 0,1 1 0,-1-1-1,0 0 1,0 1 0,1-1 0,-1 0 0,1-1-1,0 1 1,0 0 0,0-1 0,-1 1 0,1-1-1,5 1 1,6 3 106,2 0-1,29 4 1,-25-7-345,37 1 1,-7-8-3787,-25-3-3469</inkml:trace>
  <inkml:trace contextRef="#ctx0" brushRef="#br0" timeOffset="2795.88">3349 150 6545,'0'0'2169,"-2"18"-675,-16 136 1483,15 43-408,4-116-6199</inkml:trace>
  <inkml:trace contextRef="#ctx0" brushRef="#br0" timeOffset="3173.86">3112 496 6809,'0'0'4505,"148"-23"-3760,-107 17-609,-1 0-128,1-2-8,12-8-352,-8 2-649,-9 0-2888</inkml:trace>
  <inkml:trace contextRef="#ctx0" brushRef="#br0" timeOffset="3613.68">3946 0 4905,'0'0'3129,"-8"23"-1760,-23 74-94,16-43-183,3 0-1,2 0 1,-3 67 0,-1 4-94,10-107-961,4-18-44,0 0-1,0 0 1,0 0 0,0 0-1,0 0 1,0 0 0,0 0-1,0-1 1,0 1-1,0 0 1,0 0 0,0 0-1,0 0 1,0 0 0,-1 0-1,1 0 1,0 0-1,0 0 1,0 0 0,0 0-1,0 0 1,0 0 0,0 0-1,0 0 1,0 0 0,0 0-1,0 0 1,0 0-1,0 0 1,0 0 0,0 0-1,0 0 1,0 0 0,0 0-1,-1 0 1,1 0-1,0 0 1,0 1 0,0-1-1,0 0 1,3-31-1196,3 13 687,1 1 0,0-1 0,1 1 0,0 1 0,2-1 0,0 1 0,1 1 0,17-19 0,-25 30 508,0 1 0,1 0 0,-1 1 0,1-1 0,0 1-1,0-1 1,0 1 0,0 0 0,0 1 0,0-1 0,7-1 0,-9 2 52,1 1 0,-1-1 1,0 1-1,1 0 1,-1 0-1,0 0 0,1 0 1,-1 0-1,0 0 1,1 1-1,-1-1 1,0 1-1,1 0 0,-1-1 1,0 1-1,0 0 1,0 0-1,1 1 1,-1-1-1,-1 0 0,1 1 1,0-1-1,2 3 1,1 2 117,-1 0 1,0 0 0,0 0-1,-1 1 1,0-1-1,0 1 1,0 0 0,-1 0-1,0 0 1,0 1-1,0 7 1,1 12 967,-2 47 0,-1-44-646,0-28-469,0 1-1,-1-1 1,1 0-1,0 1 0,-1-1 1,0 0-1,1 0 1,-1 0-1,0 1 0,0-1 1,0 0-1,0 0 1,-1 0-1,1 0 0,-1-1 1,-2 4-1,1-2 8,-1 0-1,0 0 1,0 0-1,0-1 1,0 1 0,-1-1-1,-7 3 1,-5 0 13,0 0 1,-1-1 0,-23 2-1,40-6-35,-29 3-80,1-1-1,-32-2 0,46-1-748,1 0 0,0-1-1,-20-6 1,-9-9-5182</inkml:trace>
  <inkml:trace contextRef="#ctx0" brushRef="#br0" timeOffset="5166.53">109 1483 6041,'0'0'5136,"3"9"-4727,0 11-151,0-1-1,-1 1 0,-1 0 0,-1-1 0,-1 1 1,-3 21-1,-1-12-32,2 0 1,1 1-1,1 0 0,4 41 1,-3-70-220,0 0 0,0-1 0,1 1 0,-1 0-1,1-1 1,-1 1 0,0 0 0,1-1 0,-1 1 0,1-1 0,0 1 0,-1-1 0,1 1 0,-1-1 0,1 1 0,0-1 0,-1 1 0,1-1 0,0 0 0,-1 1-1,1-1 1,0 0 0,0 0 0,-1 0 0,1 1 0,0-1 0,0 0 0,1 0 0,29 0 236,-21 0-207,-2-1-77,1 0-1,0-1 1,-1 0-1,1 0 1,-1-1-1,0 0 1,0 0-1,0-1 1,0 0-1,0 0 1,-1-1-1,0 0 1,0-1-1,0 1 1,-1-1-1,8-10 1,-1 2-128,0-1 0,-2 0 0,0-1 1,-1-1-1,0 0 0,10-26 0,-17 36-169,-1 0-1,0 1 1,0-1-1,0 0 1,-1 0 0,0 0-1,0-14 1,-7 33 137,-7 14 487,2 0 0,1 1-1,0 0 1,3 0 0,0 1-1,-3 30 1,3 15 801,3 86-1,5-66-577,-3 104 130,2-192-626,-1-1 1,1 0 0,-1 1 0,0-1-1,0 0 1,0 0 0,-1 0 0,1 0 0,-1 0-1,0 0 1,0 0 0,-1 0 0,1-1-1,-1 1 1,0-1 0,0 0 0,0 0-1,0 0 1,0 0 0,-1 0 0,1-1-1,-1 0 1,1 1 0,-1-1 0,0 0 0,0-1-1,0 1 1,0-1 0,-1 0 0,1 0-1,0 0 1,0-1 0,-1 1 0,-7-1-1,6 0 5,-1 0 0,1 0 0,0-1 0,-1 1-1,1-2 1,0 1 0,-11-4 0,15 4-10,0-1-1,-1 1 1,1 0 0,0-1 0,0 0-1,1 1 1,-1-1 0,0 0-1,1 0 1,-1 0 0,1 0 0,-1 0-1,1 0 1,0-1 0,0 1 0,0 0-1,0 0 1,0-1 0,1 1 0,-1-1-1,1 1 1,-1-1 0,1-2-1,-1-7 4,1-1 0,0 0-1,1 1 1,0-1-1,1 1 1,1 0-1,0-1 1,0 1-1,1 0 1,11-21 0,5-5-27,48-64 1,-59 89-3,201-255-4933,-165 215-272</inkml:trace>
  <inkml:trace contextRef="#ctx0" brushRef="#br0" timeOffset="5669.19">932 1686 7946,'0'0'7017,"119"0"-6721,-79-2-168,5-2-128,2 0 128,14-2-336,-16 4-832,-10-2-1633</inkml:trace>
  <inkml:trace contextRef="#ctx0" brushRef="#br0" timeOffset="6060.15">901 1909 6313,'0'0'7178,"126"6"-6578,-86-6-496,5 0 56,25-4-320,-14-4-120,-4 0-1961</inkml:trace>
  <inkml:trace contextRef="#ctx0" brushRef="#br0" timeOffset="6751.29">1902 1658 5881,'0'0'4888,"-5"-3"-4657,3 3-210,1-1 0,-1 0 0,0 0-1,1 0 1,-1-1 0,1 1 0,-1 0 0,1 0 0,0-1 0,-1 1 0,1-1 0,0 1 0,0-1 0,0 0 0,-1-2 0,1 1 0,0 0-1,0-1 1,1 1-1,-1-1 1,1 1 0,0-1-1,0 1 1,0-1 0,1-6-1,0 7-16,1 0 0,-1 0 1,0-1-1,1 1 0,-1 1 0,1-1 0,0 0 0,0 0 0,0 1 0,1-1 1,-1 1-1,1-1 0,-1 1 0,1 0 0,0 0 0,-1 0 0,1 1 1,0-1-1,5-1 0,2-2 6,1 1 0,0 0 0,0 0 0,16-2 1,-20 5-22,-1 0 1,1 0 0,-1 1 0,13 0 0,-18 0 9,1 0 0,-1 1-1,1-1 1,-1 0 0,1 1-1,-1-1 1,0 1 0,1-1-1,-1 1 1,0 0 0,1 0-1,-1-1 1,0 1-1,0 0 1,0 0 0,0 0-1,0 0 1,0 0 0,0 1-1,0-1 1,0 0 0,-1 0-1,1 1 1,0-1 0,-1 0-1,1 1 1,0 1-1,0 6 119,1 0 0,-1 0 0,-1 0 0,0 0-1,0 0 1,-1 0 0,0 0 0,0 0-1,-1 0 1,-1 0 0,1 0 0,-1 0 0,-1-1-1,0 0 1,0 1 0,0-2 0,-8 11-1,-9 12 460,-2-2-1,-50 50 0,50-54-442,-2-1 1,-1 0-1,-43 28 0,69-51-159,-1 1-1,0-1 0,1 1 0,-1-1 0,0 1 0,1-1 0,-1 0 1,0 1-1,1-1 0,-1 0 0,0 0 0,0 0 0,0 0 0,1 1 1,-1-1-1,0 0 0,0 0 0,1 0 0,-1 0 0,0-1 0,0 1 1,1 0-1,-2-1 0,1 1-39,1-1 0,-1 1 0,1-1-1,-1 1 1,1-1 0,0 0 0,-1 1 0,1-1 0,0 0 0,-1 1 0,1-1 0,0 0 0,0 1 0,0-1-1,0 0 1,0 0 0,0 1 0,0-1 0,0-1 0,0-2-85,1 1-1,-1-1 1,1 1-1,0-1 1,0 1-1,0-1 1,1 1 0,-1 0-1,3-5 1,-3 7 130,1-1-1,-1 0 1,1 1 0,-1-1 0,1 1 0,0-1 0,0 1-1,0 0 1,-1 0 0,1 0 0,0 0 0,1 0 0,-1 0 0,2 0-1,-2 0 34,-1 1 0,0 0 0,0 0 0,0 0 0,0 0 0,1 0 0,-1 0-1,0 1 1,0-1 0,0 0 0,0 0 0,1 1 0,-1-1 0,0 1-1,0-1 1,0 1 0,0-1 0,0 1 0,0 0 0,0 0 0,0-1-1,-1 1 1,1 0 0,0 0 0,0 0 0,-1 0 0,1 0 0,0 0-1,0 1 1,16 35 664,-12-26-428,0 0 0,1 0 0,9 13 1,-13-21-220,1 0 0,0 0 0,0 0 0,0 0 0,0 0 0,0-1 1,1 1-1,-1-1 0,1 0 0,0 0 0,-1 0 0,1-1 1,7 3-1,-4-2-75,0-1 0,0 0 1,0 0-1,0 0 0,0-1 1,0 0-1,0 0 0,0-1 1,0 0-1,0 0 0,0-1 1,12-4-1,-11 3-203,0-1 0,0-1 0,0 1 0,-1-1 0,0-1-1,0 1 1,0-1 0,0 0 0,10-14 0,57-87-3460,-46 56 1042</inkml:trace>
  <inkml:trace contextRef="#ctx0" brushRef="#br0" timeOffset="7194.11">2311 1599 7498,'0'0'5494,"11"-3"-5319,-5 1-155,2-1 30,1 0 0,-1 1 0,1 0 1,0 0-1,0 1 0,-1 0 0,16 1 0,-22 0-39,0 0 0,0 1 0,0-1 0,0 1 0,0-1 0,0 1 0,0 0 0,0 0 0,-1 0 0,1 0 0,0 0 0,-1 0 0,1 1-1,-1-1 1,1 1 0,-1-1 0,2 3 0,-1-1-6,1 1 0,-1 0 0,0 0 0,0 0 0,-1 0 0,1 1 0,0 5 1,1 7 131,-1 0 0,0-1 0,-2 20 0,0-33-68,0 8 56,-1 1-1,0-1 0,-1 0 1,0 0-1,-1-1 1,0 1-1,-1-1 1,0 1-1,0-1 1,-1 0-1,-1 0 1,0-1-1,0 0 1,-9 11-1,-3 4-47,13-16-88,0 0 1,-1-1 0,0 1 0,-1-1-1,0 0 1,0 0 0,-8 5 0</inkml:trace>
  <inkml:trace contextRef="#ctx0" brushRef="#br0" timeOffset="7583.06">2696 1571 6617,'0'0'5183,"-21"18"-4455,-70 60-192,82-70-395,0 0 0,1 0-1,0 1 1,1 0 0,0 1 0,0-1 0,1 1-1,0 0 1,1 1 0,0-1 0,1 1-1,-5 19 1,8-28-117,-1 3 31,0 0 0,1 1 1,0-1-1,0 0 0,0 0 0,1 0 1,0 1-1,0-1 0,0 0 0,2 11 1,-2-14-39,1 0 0,0 0 1,0 0-1,0 0 1,1 0-1,-1 0 1,0 0-1,1-1 1,-1 1-1,1 0 1,-1-1-1,1 1 0,0-1 1,0 0-1,0 1 1,0-1-1,0 0 1,0 0-1,0 0 1,0-1-1,0 1 1,0 0-1,0-1 0,1 1 1,-1-1-1,4 0 1,22 4-45,1-2 0,-1-1 0,0-2 0,1 0 0,-1-2 1,29-7-1,-31 2-1113,-1-1 0,0-1 1,0-2-1,37-23 0,-16 7-3673</inkml:trace>
  <inkml:trace contextRef="#ctx0" brushRef="#br0" timeOffset="8007.93">3560 1311 6513,'0'0'2756,"-1"18"-1408,1-6-1110,-1 16 365,-2 0-1,-7 40 1,-4 10 888,3 1 1,-1 155-1,13-234-1567,-1 1-1,0 0 1,0-1 0,0 1-1,0 0 1,0-1-1,0 1 1,0-1 0,0 1-1,0 0 1,0-1 0,-1 1-1,1-1 1,0 1-1,0 0 1,-1-1 0,1 1-1,0-1 1,0 1 0,-1-1-1,1 1 1,-1-1 0,1 1-1,0-1 1,-1 1-1,1-1 1,-1 0 0,1 1-1,-1-1 1,1 0 0,-1 1-1,0-1 1,1 0 0,-1 0-1,1 1 1,-1-1-1,-1 0 1,-10 1-2789</inkml:trace>
  <inkml:trace contextRef="#ctx0" brushRef="#br0" timeOffset="8008.93">3203 1737 8674,'0'0'6553,"142"-2"-5849,-80-8-600,8-2-104,33-10-496,-13 2-2224,-12 0-5858</inkml:trace>
  <inkml:trace contextRef="#ctx0" brushRef="#br0" timeOffset="8414.84">3939 1707 7986,'0'0'5540,"18"-17"-4839,57-57 6,-56 53-530,-1-1 0,-1-1 1,-1-1-1,0 0 0,-2-1 0,14-33 1,24-42-183,-52 100 1,0-1 1,1 1-1,-1-1 0,0 0 1,1 1-1,-1-1 0,1 1 1,-1-1-1,0 1 0,1-1 0,0 1 1,-1-1-1,1 1 0,-1-1 1,1 1-1,-1 0 0,1-1 1,1 1-1,-2 0 0,1 0 0,-1 0 1,0 0-1,1 1 0,-1-1 0,0 0 0,0 0 1,1 1-1,-1-1 0,0 0 0,0 1 0,0-1 1,1 0-1,-1 1 0,0-1 0,0 0 1,0 1-1,0-1 0,0 0 0,0 1 0,0-1 1,1 0-1,-1 1 0,0 0 0,0 35-132,-1-26 142,-5 505 12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18.4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0 4121,'0'0'7906,"5"-3"-7274,-5 2-604,1 1 1,-1-1-1,1 1 1,-1-1-1,1 1 1,-1-1-1,1 1 1,0 0-1,-1-1 1,1 1-1,-1 0 0,1-1 1,0 1-1,-1 0 1,1 0-1,0 0 1,-1 0-1,1-1 1,0 1-1,0 0 1,-1 0-1,1 0 1,0 0-1,-1 0 1,1 1-1,0-1 1,-1 0-1,1 0 1,0 0-1,0 1 1,1 2 102,-1-1 0,0 1 1,-1-1-1,1 1 0,0 0 0,-1-1 1,0 1-1,1 0 0,-1 0 1,-1 3-1,-4 133 1580,0-68-1440,5-68-254,-1 1 1,1-1-1,0 0 1,1 1 0,-1-1-1,0 0 1,1 0 0,0 1-1,1 3 1,-1-6-21,0 1 1,0-1 0,0 0 0,0 0-1,0 0 1,0 0 0,0 0-1,1 0 1,-1 0 0,0 0-1,1 0 1,-1 0 0,0-1-1,1 1 1,-1-1 0,1 1 0,-1-1-1,1 1 1,-1-1 0,1 0-1,2 0 1,9 2-205,1-1 1,0 0-1,0-1 1,-1-1-1,1 0 1,0-1-1,-1 0 0,1-1 1,-1-1-1,0 0 1,0 0-1,0-2 1,-1 0-1,0 0 0,0-1 1,0 0-1,-1-1 1,0-1-1,0 1 1,-1-2-1,0 1 0,-1-2 1,0 1-1,-1-1 1,0 0-1,-1-1 1,7-12-1,-12 19 122,0 1 0,0-1-1,-1 0 1,1 1 0,-1-1 0,0 0 0,0 0-1,0-7 1,-15 33 381,4-2 69,1 1-1,2 0 0,0 1 0,1-1 1,0 1-1,2 1 0,-2 29 1,2 17 727,6 70 1,12-18-732,-8-82-193,2 59 1,-8-94-166,0 0 1,-1 1 0,1-1-1,-1 0 1,0 0 0,0-1-1,0 1 1,0 0-1,0 0 1,-1 0 0,1-1-1,-1 1 1,0-1 0,0 1-1,0-1 1,0 0 0,0 1-1,0-1 1,-1 0 0,1-1-1,-1 1 1,1 0 0,-1-1-1,0 1 1,0-1 0,1 0-1,-1 0 1,-4 1 0,-1 0-2,-1 1 1,1-2 0,-1 1 0,1-2-1,-1 1 1,1-1 0,-1 0-1,0-1 1,-9-1 0,15 1-16,1 0 0,-1 0-1,0 0 1,0 0 0,1-1 0,-1 1-1,1-1 1,-1 1 0,1-1 0,0 0 0,0 0-1,0 0 1,0 0 0,0-1 0,0 1 0,0 0-1,1-1 1,-1 0 0,1 1 0,0-1 0,0 0-1,0 1 1,0-1 0,0 0 0,1 0-1,-1-3 1,-1-3-35,1 0-1,1 0 1,-1 0-1,1 0 1,1 0 0,0 0-1,3-13 1,0 9-97,1 1 1,0 1 0,1-1-1,0 1 1,0 0 0,2 0-1,-1 0 1,1 1-1,17-15 1,9-8-878,44-32-1,-3 9-804,-5 6-82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52.0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9 546 6249,'0'0'3118,"-21"2"-2394,-65 7-410,83-9-279,0 0 0,0 1-1,0-1 1,1 1 0,-1 0 0,0 0 0,0 0 0,1 0 0,-1 1-1,0-1 1,1 1 0,0 0 0,-1-1 0,1 1 0,0 0 0,0 0-1,0 0 1,0 1 0,0-1 0,0 0 0,1 1 0,-1-1-1,1 1 1,-2 5 0,-2 1 97,-1 3 61,0 1 0,1-1 0,-7 23 0,10-28-85,1 0 1,0 0 0,0-1 0,0 1-1,1 1 1,0-1 0,0 0-1,0 0 1,2 7 0,-1-13-80,-1-1 0,1 1 0,-1 0 0,0-1 0,1 1 0,-1 0 0,1-1 0,-1 1 0,1-1 0,0 1 0,-1 0 0,1-1 0,-1 0 0,1 1 0,0-1-1,0 1 1,-1-1 0,1 0 0,0 1 0,0-1 0,-1 0 0,1 0 0,0 0 0,1 0 0,25 1 453,-20-1-411,8-1-35,0 0-1,1-2 0,-1 0 0,0 0 0,0-2 0,0 0 0,-1 0 0,0-1 1,0-1-1,0-1 0,-1 0 0,0 0 0,0-1 0,13-14 0,-8 7-94,0-2-1,-1 0 1,-1 0-1,-1-2 0,-1 0 1,-1-1-1,0 0 1,12-31-1,-14 22-228,-1 0-1,-2 0 1,8-51-1,1-96-891,-15 152 1124,0-34-109,-2 52 105,0 32 33,0-20 27,-2 35 181,-3-1-1,-1 1 1,-13 43 0,6-25 108,-5 23 294,2-16-97,3 0-1,3 1 1,-2 80-1,12-145-481,0-1 0,1 1 0,-1-1-1,0 1 1,0-1 0,1 1 0,-1-1 0,1 1 0,-1-1 0,0 1-1,1-1 1,-1 0 0,1 1 0,-1-1 0,1 0 0,-1 1 0,1-1-1,-1 0 1,1 0 0,-1 1 0,1-1 0,-1 0 0,1 0 0,-1 0 0,1 0-1,0 0 1,-1 0 0,1 0 0,-1 0 0,1 0 0,-1 0 0,1 0-1,0 0 1,-1 0 0,1-1 0,-1 1 0,1 0 0,0-1 0,2 1 6,0-1 0,0 0 0,0 0 0,-1 0 0,1 0 0,0 0 0,4-3 0,-1-2-194,0 0 1,0 0 0,0 0-1,-1-1 1,0 0 0,0 0-1,-1 0 1,6-14 0,2-7-1804,8-32 0,-17 51 1371,9-35-4068</inkml:trace>
  <inkml:trace contextRef="#ctx0" brushRef="#br0" timeOffset="360.03">877 61 6345,'0'0'1049,"-2"20"88,2-12-979,-4 29 789,-1-1-1,-13 51 0,-35 127 2350,44-165-2823,2 0 0,0 71 0,6-109-494,1 22 124,0-32-109,0-1 0,0 1 1,0 0-1,0-1 0,0 1 0,0 0 0,0-1 1,0 1-1,0 0 0,1 0 0,-1-1 0,0 1 1,0-1-1,1 1 0,-1 0 0,0-1 0,1 1 1,-1-1-1,1 1 0,-1 0 0,1-1 0,-1 0 1,1 1-1,-1-1 0,1 1 0,-1-1 0,1 1 1,0-1-1,-1 0 0,1 0 0,1 1 0,-1-1-57,-1-1-1,1 1 1,0 0-1,-1-1 1,1 1-1,-1-1 1,1 1-1,0-1 1,-1 1-1,1-1 0,-1 1 1,1-1-1,-1 0 1,0 1-1,1-1 1,-1 0-1,0 1 1,1-1-1,-1 0 1,0 1-1,0-1 1,0 0-1,1 0 0,-1 0 1,4-23-2018,-4 22 1648,3-26-3722</inkml:trace>
  <inkml:trace contextRef="#ctx0" brushRef="#br0" timeOffset="705.11">752 496 6737,'0'0'3545,"173"-39"-3545,-119 15-1008,-7-2-4025</inkml:trace>
  <inkml:trace contextRef="#ctx0" brushRef="#br0" timeOffset="706.11">1 280 8026,'0'0'1456,"134"-8"-1368,-57 4 104,44-3-192,-16 3-488,-10-2-1048</inkml:trace>
  <inkml:trace contextRef="#ctx0" brushRef="#br0" timeOffset="1126.98">1241 0 6145,'0'0'860,"-5"19"-210,-60 269 3948,-2 151-1062,71-450-3918,0 0 0,1 0 0,0 0 0,1 1 0,10-14 0,49-68-1120,-56 82 1390,0 0 1,19-17-1,-25 24 107,1 0-1,-1 1 0,1 0 0,-1 0 0,1 0 0,0 0 0,-1 0 1,1 1-1,0 0 0,0 0 0,0 0 0,0 0 0,7 0 0,-10 1 38,0 0 0,1 0 0,-1 1-1,0-1 1,0 0 0,0 1 0,1-1-1,-1 1 1,0 0 0,0-1 0,0 1-1,0 0 1,0 0 0,0-1-1,0 1 1,0 0 0,-1 0 0,1 0-1,0 0 1,0 0 0,-1 0 0,1 0-1,0 0 1,-1 1 0,0-1-1,1 0 1,-1 0 0,1 0 0,-1 1-1,0-1 1,0 0 0,0 2 0,1 7 373,0 1 0,0-1 0,-2 12 0,0-8-125,1 45 552,1-59-848,-1 1 0,0 0 0,1-1 0,-1 1 0,0 0 0,1-1 0,-1 1 0,1 0-1,-1-1 1,1 1 0,0-1 0,-1 1 0,1-1 0,-1 1 0,1-1 0,0 1 0,-1-1 0,1 0 0,0 1 0,-1-1 0,1 0 0,0 0 0,0 1 0,-1-1 0,1 0 0,0 0-1,0 0 1,0 0 0,-1 0 0,1 0 0,0 0 0,1-1 0,31-2-2432,-5-7-1890</inkml:trace>
  <inkml:trace contextRef="#ctx0" brushRef="#br0" timeOffset="1580.78">1588 696 5641,'0'0'5937,"7"-18"-5743,42-102-49,1-14 61,-32 81-244,46-93 0,-62 142 33,0 1-1,1-1 1,-1 1 0,1 0 0,5-5 0,-7 7 3,-1 1 0,1-1 0,-1 1 0,1-1-1,0 1 1,-1-1 0,1 1 0,0-1 0,-1 1 0,1-1-1,0 1 1,0 0 0,0 0 0,-1-1 0,1 1 0,0 0-1,0 0 1,0 0 0,-1 0 0,1 0 0,0 0 0,0 0 0,0 0-1,0 0 1,-1 0 0,1 1 0,0-1 0,0 0 0,0 1-1,-1-1 1,1 0 0,0 1 0,-1-1 0,1 1 0,1 0 0,1 3 20,0 0 1,-1-1 0,1 1-1,-1 0 1,0 1 0,0-1 0,0 0-1,2 9 1,8 43 503,-7-31-187,53 212 1223,-53-219-1541,-1 1 1,0 0-1,-2 0 1,0 0 0,-1 30-1,-1-47-9,-1-1-1,1 1 1,-1-1 0,1 1-1,-1-1 1,0 0 0,1 1-1,-1-1 1,0 0 0,0 0 0,0 0-1,0 1 1,0-1 0,0 0-1,0 0 1,-1 0 0,1-1-1,0 1 1,0 0 0,-1 0-1,1-1 1,0 1 0,-1-1-1,1 1 1,-1-1 0,1 1-1,-1-1 1,1 0 0,-1 0-1,1 0 1,-2 0 0,-9 1 83,0 0-1,-22-3 1,25 1-95,1 0-142,0 0 1,0-1 0,1 0 0,-1-1 0,0 0-1,1 0 1,0 0 0,0-1 0,0 0 0,0-1 0,-10-8-1,0 1-1067,-20-14-294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34.86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37 154 8194,'0'0'3043,"-22"3"-2012,-77 14-323,90-15-583,0 1 0,1 0 1,-1 0-1,0 1 0,1 0 0,0 1 0,0 0 1,0 0-1,-7 6 0,-1 2 203,-20 12 54,2 2 0,1 2-1,1 1 1,-50 61-1,71-77-288,1 0 0,0 1 0,1 0 0,1 0-1,0 1 1,1 0 0,1 1 0,0 0-1,2-1 1,0 2 0,0-1 0,2 0-1,0 1 1,1 30 0,2-42-52,-1 0 1,1 0-1,1 0 1,-1-1 0,1 1-1,0 0 1,0-1-1,1 1 1,-1-1-1,1 0 1,0 1-1,1-2 1,7 10 0,-4-7-15,-1-1 0,1-1 1,1 1-1,-1-1 1,1 0-1,0-1 0,0 0 1,13 5-1,2-2-38,1-1 0,-1-1 0,2 0 0,-1-2 1,47 0-1,-48-3-103,-14 1-36,1 0 0,0-1 1,0-1-1,0 0 0,0 0 0,0 0 0,-1-2 0,1 1 1,-1-1-1,19-8 0,-26 9 40,1 1 0,-1-1-1,0 0 1,1 0 0,-1 0 0,0 0 0,0 0 0,0-1 0,-1 1-1,1 0 1,0-1 0,-1 0 0,0 1 0,0-1 0,0 0 0,2-4-1,-2-2-691,1 0-1,-2 0 1,1 0-1,-2-10 1,1 5-996,0-27-6856</inkml:trace>
  <inkml:trace contextRef="#ctx0" brushRef="#br0" timeOffset="391.95">8 554 7210,'0'0'6449,"130"0"-5809,-76 0-512,7 0-24,8-8 136,3 0-240,29-8-800,-18 2-752,-11-3-118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31.8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6 128 8690,'0'0'2226,"-9"23"-1167,-61 157 2307,47-125-2803,3 2 1,2 0 0,2 2 0,-11 90 0,25-122-845,2-24-496,2-18-3,6-208-7527,-8 154 2564</inkml:trace>
  <inkml:trace contextRef="#ctx0" brushRef="#br0" timeOffset="409.9">122 113 6313,'0'0'4467,"22"-2"-3391,72 0-312,-90 2-715,1 0 1,-1 0-1,1 1 0,-1 0 0,1 0 1,-1 0-1,0 0 0,1 1 1,-1 0-1,0-1 0,0 2 0,0-1 1,0 0-1,-1 1 0,1 0 1,4 4-1,3 2 99,8 6 193,-1 2 1,0 0 0,-1 1-1,25 34 1,-34-41-261,-1 1-1,0-1 1,-1 1-1,-1 0 1,0 1 0,0-1-1,-1 1 1,-1 0 0,0 0-1,2 19 1,-5-24-48,0 0 1,0 0-1,0 0 1,-1 0-1,0-1 1,0 1 0,-1 0-1,0-1 1,-1 1-1,1-1 1,-1 1-1,-1-1 1,1 0-1,-1-1 1,-1 1-1,1-1 1,-1 1-1,0-1 1,-1-1-1,-10 10 1,-1 0-37,0-1 1,0-2-1,-1 1 1,-1-2-1,0-1 1,0 0 0,-1-1-1,0-1 1,-1-1-1,0-1 1,0-1-1,0 0 1,-1-2-1,-41 1 1,62-4-26,1 0-1,-1 0 1,1 0 0,-1 0 0,1 0 0,0 0 0,-1 0 0,1-1 0,-1 1 0,1 0 0,-1 0 0,1 0 0,0-1 0,-1 1 0,1 0 0,0 0 0,-1-1-1,1 1 1,0 0 0,0-1 0,-1 1 0,1-1 0,0 1 0,0 0 0,-1-1 0,1 1 0,0-1 0,0 1 0,0 0 0,0-1 0,0 1 0,0-2 0,-1-16-508,2 13 177,-1-27-1685,0-2-349</inkml:trace>
  <inkml:trace contextRef="#ctx0" brushRef="#br0" timeOffset="759.97">1297 28 9642,'0'0'1908,"-19"14"-1281,6-4-432,-19 13 559,1 2-1,-46 48 0,43-36-200,3 2 0,1 2 0,-42 74-1,59-89-385,0 0 0,2 1 1,1 0-1,1 1 0,1 0 0,2 1 0,-5 52 0,10-72-144,1 0-1,0 1 1,0-1 0,1 0-1,1 0 1,0 0 0,0 0 0,6 17-1,-5-20-1,0 0 1,1 0-1,0 0 0,0-1 0,0 1 0,1-1 0,-1 0 0,1 0 0,1 0 0,-1-1 0,1 0 1,7 5-1,-1-3-237,0 0 1,0-1-1,0-1 1,1 0 0,0 0-1,0-2 1,0 1-1,0-1 1,0-1 0,0-1-1,0 0 1,0 0-1,0-1 1,0-1-1,0 0 1,0-1 0,0-1-1,21-8 1,11-11-3645</inkml:trace>
  <inkml:trace contextRef="#ctx0" brushRef="#br0" timeOffset="1136.95">1522 245 8138,'0'0'5047,"-5"-13"-4665,-10-42-91,15 54-289,0 0 0,0-1 1,0 1-1,0 0 0,0 0 1,0-1-1,0 1 0,1 0 1,-1-1-1,1 1 0,-1 0 1,1 0-1,-1 0 1,1 0-1,0-1 0,-1 1 1,1 0-1,0 0 0,0 0 1,0 0-1,0 1 0,0-1 1,0 0-1,0 0 0,0 0 1,2 0-1,26-9 25,-28 10-29,1-1 0,-1 1-1,0 0 1,1 0 0,-1 0 0,0 0-1,0 0 1,1 0 0,-1 0 0,0 1-1,1-1 1,-1 0 0,0 1-1,0-1 1,0 1 0,1-1 0,-1 1-1,0 0 1,0-1 0,0 1-1,0 0 1,0 0 0,0 0 0,0 0-1,0 0 1,-1 0 0,1 0-1,0 0 1,0 0 0,-1 0 0,1 0-1,-1 0 1,1 1 0,-1-1 0,0 0-1,1 0 1,-1 1 0,0 1-1,2 6 66,-1 1 0,-1-1-1,0 1 1,-1 13-1,0-10 110,-1 1-31,0 0-1,-1-1 0,0 1 0,-1-1 0,0 1 0,-2-1 0,1 0 0,-1-1 0,-1 0 0,0 0 1,-1 0-1,-1-1 0,-17 20 0,-11 6 124,-2-1-1,-56 39 1,78-62-223,10-8-27,5-4-13,0 1 0,0-1 0,0 0 0,0 1 0,0 0 0,0-1 0,0 1 0,0 0 0,1 0 0,-1 0 0,1 0 0,-1 0 0,1 1 0,0-1 0,0 0 0,0 1-1,0-1 1,-1 4 0,3-5-1,-1 0 0,0 0-1,1 0 1,-1 0 0,1-1 0,0 1-1,-1 0 1,1 0 0,0-1-1,-1 1 1,1 0 0,0-1 0,0 1-1,0-1 1,-1 1 0,1-1-1,0 1 1,0-1 0,0 0 0,0 1-1,0-1 1,0 0 0,0 0-1,0 0 1,0 0 0,0 0-1,0 0 1,0 0 0,0 0 0,1 0-1,3 0-3,51 4-192,97-6 0,-131 0-346,0-2-1,0 0 1,-1-1 0,0-1 0,0-1 0,35-17-1,-10 2-3192</inkml:trace>
  <inkml:trace contextRef="#ctx0" brushRef="#br0" timeOffset="1496.99">1929 354 9218,'0'0'7418,"0"67"-8075</inkml:trace>
  <inkml:trace contextRef="#ctx0" brushRef="#br0" timeOffset="1498.02">1960 596 8362,'0'0'3345,"-29"115"-1609,13-68-32,-1-7-600,-6-1-703,1-7 167,-1-4-568,1-6-88,2-12 32,6-8-1281</inkml:trace>
  <inkml:trace contextRef="#ctx0" brushRef="#br0" timeOffset="1900.91">2418 24 7762,'0'0'6053,"19"0"-5828,-14 0-205,37 1 159,68 10 0,-108-11-178,-1 1 0,1-1 0,-1 0 1,0 1-1,1-1 0,-1 1 0,0-1 0,1 1 1,-1-1-1,0 1 0,0 0 0,1 0 0,-1 0 1,0 0-1,0 0 0,0 0 0,0 0 0,0 0 1,0 0-1,-1 0 0,1 0 0,0 0 1,0 1-1,-1-1 0,1 3 0,0 0 7,0 1 0,-1-1-1,0 1 1,0 0 0,0-1 0,-1 1-1,-1 6 1,-3 11 225,-2 0 1,0 0-1,-1 0 0,-13 21 1,-11 32 274,19-39-327,2 0 0,2 2-1,1-1 1,1 1 0,3 0 0,1 0 0,1 0-1,5 41 1,-3-76-244,1 0-1,-1 1 1,1-1 0,0 0-1,0 0 1,0 0-1,1 0 1,-1 0-1,1 0 1,2 4 0</inkml:trace>
  <inkml:trace contextRef="#ctx0" brushRef="#br0" timeOffset="2241">2335 409 8410,'0'0'2152,"162"-21"-1904,-91 5-248,-12 2-512,-12-2-1848</inkml:trace>
  <inkml:trace contextRef="#ctx0" brushRef="#br0" timeOffset="2630.95">2998 1 8106,'0'0'2432,"16"129"-967,-14-69-9,0 3-96,-2 0-432,0-1-296,0-3-135,-13-5-497,-10-3 648,-4-5-648,-6-3 0,-3-7 40,-5-4-40,1-3-400,-9-1-505,8-10-2311,10-8-531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4:29.6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6489,'0'0'4705,"1"7"-3872,13 63 1279,5 25-625,-13 188 386,-7-175-1587,0-18 195,2 109-67,0-191-409,-1 0 0,1-1 0,1 1 0,-1-1 0,1 1 0,0-1 0,4 8 0,-5-13-7,0 0-1,0 0 0,0-1 1,0 1-1,0-1 0,0 1 0,0-1 1,0 1-1,1-1 0,-1 0 1,1 0-1,-1 1 0,1-1 1,-1 0-1,1 0 0,-1-1 1,1 1-1,0 0 0,0 0 1,-1-1-1,1 1 0,0-1 1,0 0-1,0 1 0,0-1 1,0 0-1,-1 0 0,1 0 1,0 0-1,0-1 0,0 1 1,0 0-1,0-1 0,1 0 1,1 0-16,-1-1 1,0 0-1,0 1 1,0-1-1,0-1 1,0 1 0,0 0-1,0 0 1,-1-1-1,1 0 1,-1 1-1,0-1 1,0 0 0,2-4-1,4-7-73,11-29 0,-14 32 93,21-61-288,28-129-1,-39 135-45,3 0-1,43-105 0,-54 159 149,0-1-1,1 1 0,0 0 0,0 1 1,2 0-1,-1 0 0,18-14 1,-20 18 10,50-44-2117,-5 10-1403</inkml:trace>
  <inkml:trace contextRef="#ctx0" brushRef="#br0" timeOffset="1170.86">750 515 4241,'0'0'6036,"0"0"-6013,0-1 0,0 1 0,0 0 0,-1-1 0,1 1 0,0-1 1,0 1-1,0 0 0,0-1 0,-1 1 0,1 0 0,0-1 0,0 1 0,0 0 0,-1-1 0,1 1 1,0 0-1,-1-1 0,1 1 0,0 0 0,-1 0 0,1-1 0,0 1 0,-2 0 0,0-1-12,-1 0 0,1 1-1,-1-1 1,1 1-1,-1-1 1,0 1 0,1 0-1,-1 0 1,1 0 0,-1 1-1,0-1 1,1 1-1,-1-1 1,1 1 0,-1 0-1,1 0 1,-1 0 0,-2 2-1,-6 3 12,0 0 0,-15 13 0,8-5 177,1 1-1,1 0 0,0 2 0,1 0 1,1 0-1,0 1 0,2 1 0,0 1 1,1-1-1,1 2 0,-10 27 1,17-41-125,2 0 0,-1-1 0,1 1 1,0 0-1,0 0 0,1 0 0,0 1 0,1 10 1,0-17-62,-1 0 0,1 0 0,-1 1 0,1-1 1,0 0-1,-1 0 0,1 0 0,0 0 0,0-1 0,0 1 1,0 0-1,0 0 0,0 0 0,0-1 0,0 1 0,0-1 1,0 1-1,0-1 0,0 1 0,0-1 0,0 1 0,1-1 1,-1 0-1,0 0 0,0 0 0,3 1 0,39 0 15,-33-1-33,-2-1-22,-1 1-1,1-1 0,0 0 0,-1-1 1,1 0-1,-1 0 0,1-1 1,-1 0-1,0 0 0,12-7 0,-9 3-64,1-1-1,-2 0 0,1 0 1,-1-1-1,0 0 0,8-12 1,-4 4-396,-1-2 0,-1 1 0,0-2 0,-2 1 0,0-1 0,-1-1 0,7-29 0,-13 41 290,-13 88 2039,4-55-1047,1 1-1,2 0 0,-3 49 0,7-73-791,0-1-1,1 1 1,-1-1-1,1 1 1,-1-1-1,1 0 1,-1 1-1,1-1 1,-1 1-1,1-1 1,-1 0-1,1 0 1,0 1-1,-1-1 1,1 0-1,-1 0 1,1 0-1,0 0 1,-1 1-1,1-1 1,0 0-1,-1 0 1,1 0-1,0 0 1,-1-1-1,1 1 1,0 0-1,-1 0 1,1 0-1,0-1 1,3 1 16,5 0-10,-1-1 0,1 0 0,-1-1-1,0 0 1,1 0 0,-1-1-1,0 1 1,0-2 0,-1 1-1,1-1 1,-1-1 0,9-6-1,8-7-247,-1-2-1,23-25 0,-13 12-61,-32 32 284,1-1 0,-1 0 0,1 0 0,0 1-1,0-1 1,0 1 0,-1-1 0,1 1 0,0 0-1,1 0 1,-1 0 0,0 0 0,0 0-1,0 0 1,1 1 0,2-2 0,-4 5 63,0-1 0,-1 1-1,1-1 1,-1 1 0,1-1 0,-1 1 0,0-1 0,0 1 0,0-1 0,-1 4 0,1-2 112,0 1-9,-1 0 0,0 0 0,0 0 0,0 0 0,-1 0 0,-2 7 1,2-8-44,0 1 0,1 0 0,-1-1 1,1 1-1,0 0 0,0 6 0,13-10-113,-7-2-81,1-1-1,0 1 0,-1-1 0,1-1 0,-1 1 0,1-1 1,-1 0-1,7-4 0,41-35-1390,-36 27 1097,5-3-284,20-18-574,-39 34 1189,0 0 0,0 0 0,0 0 0,1 1-1,-1-1 1,0 1 0,1 0 0,-1 0 0,1 0 0,0 0-1,4 0 1,-7 1 54,-1 0 0,1 0-1,-1 0 1,0 0 0,1 0 0,-1 0-1,0 0 1,1 0 0,-1 0 0,0 0-1,1 0 1,-1 0 0,0 0-1,1 1 1,-1-1 0,0 0 0,1 0-1,-1 0 1,0 1 0,0-1 0,1 0-1,-1 0 1,0 1 0,0-1 0,0 0-1,1 1 1,-1-1 0,0 0-1,0 1 1,0-1 0,0 0 0,1 1-1,-1-1 1,0 0 0,0 1 0,0-1-1,2 14 277,-1 0-1,0 0 1,-2 22-1,1-16 126,-2 14 660,-1 0 0,-16 67 0,-29 66 667,-5 21-455,33-58-964,16-121-546,-3-12-112,-5-17-354,5 1 378,1-1 0,1 0 0,1 0 0,-2-36 0,2-87-251,5 105 417,-1-179-2883,0 149 647</inkml:trace>
  <inkml:trace contextRef="#ctx0" brushRef="#br0" timeOffset="1514.94">1050 69 4481,'0'0'5801,"128"57"-5673,-119-1-128,-4-5 0,-5-1-1632</inkml:trace>
  <inkml:trace contextRef="#ctx0" brushRef="#br0" timeOffset="1861.02">705 1237 11258,'0'0'6362,"29"-38"-8115,-4 5-289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20.6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6 745 5977,'0'0'1730,"-10"22"-1141,-31 74 194,37-86-694,0 1-1,1 0 1,0 0-1,1 0 0,0 0 1,1 1-1,0-1 1,1 0-1,1 14 1,0 6 204,2 14 11,1 0-1,3 1 1,17 57 0,9 70 380,-28-53-127,-5-117-536,1-1 0,-1 1-1,-1-1 1,1 1 0,0-1 0,0 0-1,-1 1 1,0-1 0,1 0-1,-1 1 1,0-1 0,0 0 0,0 0-1,0 0 1,-1 0 0,1 0-1,-1 0 1,1 0 0,-1 0-1,1 0 1,-4 2 0,1-2 13,0 0-1,0-1 1,0 1 0,0-1-1,0 0 1,-1 0 0,1 0 0,0-1-1,0 1 1,-1-1 0,-4 0 0,8 0-40,0 0 0,-1 0 0,1-1 0,-1 1 0,1 0 0,0-1 0,0 1 0,-1 0 0,1-1 0,0 1 0,0-1 0,-1 0 0,1 0 0,0 1 0,0-1 0,0 0 0,0 0 0,0 0 0,0 0 0,0 0 0,0 0 0,1 0 0,-1 0 0,0 0 0,0-1 0,1 1 1,-1 0-1,1 0 0,-1-2 0,0-3-175,-1 0 1,1 0 0,1 0 0,-1 0 0,1-8-1,0 14 164,1 0 0,-1 0 0,1 0 0,-1 0 0,1-1 0,-1 1 0,1 0 0,-1 0 0,0 1 0,1-1 0,-1 0 0,1 0 0,-1 0 0,1 0 0,-1 0 0,1 0 0,-1 0 0,0 1 0,1-1 0,-1 0 0,1 0 0,-1 1 0,1-1 0,1 4 9,0 0-1,0 0 1,0 0 0,0 0-1,-1 0 1,1 0 0,-1 0-1,0 0 1,0 7-1,1-2 4,17 104 664,4 140-1,-21-15 1227,-3-122-1257,19-122-1341,0-10-953,0-6-815</inkml:trace>
  <inkml:trace contextRef="#ctx0" brushRef="#br0" timeOffset="627.32">775 845 7666,'0'0'1345,"-20"7"-1091,0-2-186,9-2 13,-1 0 1,1 1-1,0 0 0,0 1 1,0 0-1,1 0 0,-1 1 1,1 1-1,-13 11 0,7-3 70,0 0-1,1 2 0,1 0 1,0 0-1,-16 29 0,23-34-78,1 1 0,0-1 0,1 1 0,0 0-1,1 0 1,0 1 0,1 0 0,1-1 0,-2 25 0,4-26 37,0-9-88,0 1-1,0 0 1,0-1 0,0 1 0,1 0 0,1 5 0,-2-8-18,1 0 1,-1 0 0,1 0 0,-1 0 0,1 0 0,0 0 0,-1-1-1,1 1 1,0 0 0,0 0 0,0-1 0,-1 1 0,1-1-1,0 1 1,0 0 0,0-1 0,0 0 0,0 1 0,0-1-1,0 0 1,0 1 0,0-1 0,0 0 0,1 0 0,-1 0-1,1 0 1,3 0 0,-1-1-1,0 1 0,0-1 1,1 0-1,-1 0 0,0 0 1,0-1-1,0 1 0,-1-1 1,1 0-1,0 0 0,0-1 1,-1 1-1,0-1 0,1 1 1,-1-1-1,0 0 0,0 0 1,-1-1-1,5-5 1,5-9-103,-1-1 0,17-36 1,-21 40 25,27-63-500,19-37-744,-53 115 1313,0-1 0,0 1 0,0 0 0,0 0 0,0 0 0,0 0 0,0-1 0,0 1 0,0 0 0,0 0 0,0 0 0,0 0 0,0-1 0,0 1 0,0 0 0,1 0 0,-1 0 1,0 0-1,0 0 0,0 0 0,0-1 0,0 1 0,0 0 0,1 0 0,-1 0 0,0 0 0,0 0 0,0 0 0,0 0 0,1 0 0,-1 0 0,0 0 0,0 0 0,0 0 0,0 0 0,1 0 0,-1 0 0,0 0 0,0 0 0,0 0 0,1 0 1,1 9-47,-2 20 121,0-24-48,-4 123 1393,0 48 1104,4-173-2502,0-1 1,1 0-1,-1 1 1,1-1-1,-1 0 1,1 0-1,0 0 0,0 1 1,0-1-1,0 0 1,0 0-1,1 0 1,-1 0-1,0-1 0,1 1 1,0 0-1,-1-1 1,1 1-1,0-1 1,0 1-1,0-1 1,0 0-1,0 0 0,2 2 1,0-2-31,-1 0 0,1 0 0,-1 0 0,1 0 0,-1-1 0,1 1 1,-1-1-1,1 0 0,-1 0 0,1 0 0,0 0 0,-1-1 0,1 0 0,-1 1 0,1-1 1,3-2-1,2-2-355,-1 0-1,1-1 1,-1 0 0,-1 0 0,1 0 0,6-9 0,14-17-3471</inkml:trace>
  <inkml:trace contextRef="#ctx0" brushRef="#br0" timeOffset="974.38">1118 940 7162,'0'0'5033,"153"4"-5033,-102-4 0,12 0-184,-13-2-1593,-19 2-5232</inkml:trace>
  <inkml:trace contextRef="#ctx0" brushRef="#br0" timeOffset="1334.42">1001 1240 8530,'0'0'3793,"168"-18"-3561,-103 4-232,31-6-104,-15 4-400,-9-3-1897</inkml:trace>
  <inkml:trace contextRef="#ctx0" brushRef="#br0" timeOffset="1677.51">2092 837 6105,'0'0'3097,"-23"14"-2217,-73 44-256,87-53-490,2 0 0,-1 1-1,0 1 1,1-1 0,1 1-1,-1 0 1,1 0-1,0 1 1,0 0 0,1 0-1,0 1 1,-4 10 0,5-11-63,0-1 13,1 0 1,0 1 0,0 0 0,1-1-1,0 1 1,0 0 0,1 0 0,0 0-1,0 0 1,1 0 0,0 0 0,1 13-1,0-20-75,-1 0 0,1 0 0,0 0 0,-1 0 0,1 0 0,0 0 0,0 0 0,-1 0 0,1-1-1,0 1 1,0 0 0,0-1 0,0 1 0,0 0 0,0-1 0,0 1 0,0-1 0,0 0 0,1 1 0,-1-1 0,0 0-1,0 0 1,0 0 0,0 1 0,0-1 0,1 0 0,-1-1 0,0 1 0,0 0 0,0 0 0,2-1 0,1 1 16,0-1 1,1 1 0,-1-1-1,0-1 1,1 1 0,-1 0-1,5-3 1,2-5-164,0 0 0,-1-1 0,0 0 0,-1 0 0,0-1-1,0 0 1,-2-1 0,10-15 0,14-21-199,-28 95 401,-3 61 1944,0-105-1975,0-1-1,0 1 1,0 0-1,1-1 1,-1 1-1,0-1 1,1 1-1,0 0 1,0-1-1,0 0 1,0 1-1,0-1 1,0 1-1,0-1 1,1 0-1,0 0 1,-1 0-1,1 0 1,0 0-1,0 0 1,0 0-1,0-1 1,0 1-1,0-1 1,4 3-1,2-2-20,-1 1-1,0-1 1,1 0-1,-1-1 1,1 0 0,-1 0-1,16-1 1,-19 0-75,1-1 1,-1 1 0,1-1 0,-1 0-1,0 0 1,1 0 0,-1 0 0,0-1-1,0 0 1,0 0 0,0 0 0,0 0-1,0-1 1,-1 0 0,1 0 0,-1 0-1,0 0 1,4-4 0,2-4-604,-1-1 1,0 0-1,-1 0 1,10-23-1,2-13-2894</inkml:trace>
  <inkml:trace contextRef="#ctx0" brushRef="#br0" timeOffset="2050.5">2740 0 6041,'0'0'1465,"-92"136"-353,50-64 232,-1 5-984,5 2 368,4 0-728,-2 14-80,9-21-792,5-11-7386</inkml:trace>
  <inkml:trace contextRef="#ctx0" brushRef="#br0" timeOffset="2724.74">726 1755 6121,'0'0'3110,"-1"22"-1991,1-3-819,0 9 145,-1 0 0,-2 0 1,-6 33-1,2-29 252,-8 34 207,2 0 0,-6 127 1,19-193-873,1-7-154,0-1 1,0 0 0,0 1 0,1-1-1,0 1 1,1 0 0,0-1-1,0 1 1,0 0 0,7-10-1,1-4-372,-2 2 113,1-3-5,1 0 0,1 0 0,1 1 0,21-27 0,-32 46 380,-1 0-1,1 1 1,0-1-1,0 1 1,0-1-1,0 1 0,0-1 1,0 1-1,0 0 1,1 0-1,2-1 1,-4 2 6,0 0-1,0 0 1,0 0 0,0 0-1,0 0 1,-1 0 0,1 0-1,0 0 1,0 0 0,0 0-1,0 0 1,0 1 0,0-1-1,-1 0 1,1 1 0,0-1-1,0 1 1,0-1 0,-1 1-1,1-1 1,0 1-1,0-1 1,-1 1 0,1 0-1,-1-1 1,1 1 0,-1 0-1,1 0 1,-1-1 0,1 1-1,-1 0 1,1 1 0,5 13 121,-1 1 0,0-1 0,-1 1 0,-1 0 0,0 0 0,0 19 0,-3 101 1362,0-133-1459,-1 0 1,1-1 0,0 1 0,-1-1 0,0 1-1,1-1 1,-1 1 0,0-1 0,0 1 0,-1-1-1,1 0 1,0 0 0,-1 0 0,0 0 0,1 0-1,-1 0 1,0 0 0,0 0 0,0 0-1,0-1 1,0 1 0,0-1 0,0 0 0,-1 0-1,1 1 1,-1-2 0,1 1 0,-1 0 0,1 0-1,-4 0 1,-8 1 29,-1 0 0,1-1 0,-1 0-1,-19-3 1,8 2-68,6 0-36,14 1 23,0-1 0,0 0 1,0 0-1,0 0 0,0-1 0,0 0 0,0 0 1,-6-2-1,11 2-26,0 1 0,0-1 0,0 0 0,0 1 0,0-1 0,0 0 0,1 1 0,-1-1 0,0 0 0,0 0 0,1 0 0,-1 0 0,0 0 0,1 0 0,-1 0 0,1 0 0,-1 0 0,1 0 0,0 0 0,-1 0 0,1 0 0,0-2 0,0-1-268,-1 1-1,1 0 1,1-1-1,-1 1 1,0 0 0,2-7-1,8-12-2585</inkml:trace>
  <inkml:trace contextRef="#ctx0" brushRef="#br0" timeOffset="3116.65">1280 2074 8090,'0'0'5577,"159"-20"-5289,-103 14-272,-2-2-16,-5 2-344,-8 2-1176,-12 0 143,-18 4-3312</inkml:trace>
  <inkml:trace contextRef="#ctx0" brushRef="#br0" timeOffset="3474.69">1133 2223 5873,'0'0'3025,"121"-2"-1713,-63-10-48,3 2-487,0-2-473,-3-2 344,-4 2-648,-7 0-80,4-8-544,-12 3-1033,-12 1-783</inkml:trace>
  <inkml:trace contextRef="#ctx0" brushRef="#br0" timeOffset="3835.73">1499 1580 4809,'-4'18'1004,"-44"221"4172,-3 263-7,50-452-6426,10-53-1979,10-12 541,5-8-3202</inkml:trace>
  <inkml:trace contextRef="#ctx0" brushRef="#br0" timeOffset="4229.67">2149 1568 1296,'0'0'4737,"-3"21"-3132,-56 223 2588,42-174-3215,3 1 1,4 0-1,-3 142 1,13-212-1007,0-18-50,0-5-244,2 0-1,0 0 0,8-28 0,-8 39 148,1 1-1,0-1 0,1 1 0,0 0 1,1-1-1,0 2 0,1-1 0,10-13 1,-15 21 167,0 1 1,0 0-1,0 0 1,1-1-1,-1 1 1,0 0-1,1 0 1,-1 0-1,1 0 0,-1 0 1,1 0-1,-1 1 1,1-1-1,0 0 1,-1 1-1,1 0 1,0-1-1,-1 1 1,1 0-1,0 0 1,2 0-1,-1 0-4,-1 1 0,0-1 0,0 1 0,0 0 0,0 0 0,0 0 0,0 0 0,-1 1 0,1-1 0,0 0 1,-1 1-1,1-1 0,0 1 0,1 3 0,3 3-17,-1 0 0,0 1 0,0 0 0,-1 0 0,0 1 0,3 9 0,-2 2 303,-1 1-1,-1 0 1,0 0 0,-2 35 0,-1-56-220,0 0 0,-1 1 0,1-1-1,-1 0 1,1 1 0,-1-1 0,1 0 0,-1 0-1,0 1 1,0-1 0,1 0 0,-1 0 0,0 0-1,0 0 1,0 0 0,0 0 0,0 0 0,0 0-1,-1-1 1,1 1 0,0 0 0,0-1 0,-1 1-1,1 0 1,0-1 0,-1 0 0,1 1 0,0-1-1,-1 0 1,1 0 0,-3 0 0,-8 2 63,-1-1 1,-20-2 0,19 1 98,-5 1-312,14-1 57,-1 1 1,0-1-1,0 0 1,1-1-1,-9-1 1,13 2-56,0 0 1,0 0-1,0-1 1,0 1-1,0-1 1,0 1-1,0-1 1,0 0-1,0 1 0,0-1 1,0 0-1,0 0 1,1 1-1,-1-1 1,0 0-1,0 0 1,1 0-1,-1 0 1,1 0-1,-1 0 1,1 0-1,-1 0 0,1 0 1,0 0-1,-1-1 1,1 1-1,0 0 1,0 0-1,0 0 1,0 0-1,0-2 1,0-12-1304</inkml:trace>
  <inkml:trace contextRef="#ctx0" brushRef="#br0" timeOffset="4584.72">2959 1344 6529,'0'0'2569,"-63"131"-881,34-70-631,0 0-449,2-3 360,0-1-960,-15 11-8,3-15-1096,6-11-465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17.4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6 199 6129,'0'0'8677,"4"-2"-8120,20-2-442,0 1-1,0 1 1,0 1-1,32 3 0,1 0-84,-24-3-238,21 0-885,-22 6-2723,-21 0-751</inkml:trace>
  <inkml:trace contextRef="#ctx0" brushRef="#br0" timeOffset="1387.68">140 389 3425,'0'0'3630,"0"-3"-3095,2-29 3724,11 32-2642,99 2-536,132-4-3759,-208-2 158,-6-2-2156</inkml:trace>
  <inkml:trace contextRef="#ctx0" brushRef="#br0" timeOffset="1823.55">527 0 728,'0'0'8059,"19"16"-7429,60 51-194,-66-56-192,-1 1 1,0 0-1,-1 1 0,13 19 1,1 1 180,-18-24-300,8 9 74,-1 0 1,16 25-1,-27-36-186,1-1-1,-1 1 1,0 0 0,-1 0-1,0 0 1,0 0 0,-1 0-1,1 0 1,-2 1-1,1-1 1,-1 10 0,0-15 0,-1 1-1,0-1 1,1 1 0,-1-1 0,0 1 0,0-1 0,-1 1 0,1-1 0,0 0 0,-1 0 0,1 0 0,-1 0 0,0 0-1,0 0 1,0 0 0,0 0 0,0-1 0,0 1 0,-4 1 0,-6 4 6,0 0 0,-21 6 0,25-10-24,-39 15-984,-1-3-1,-90 17 1,98-26-2047</inkml:trace>
  <inkml:trace contextRef="#ctx0" brushRef="#br0" timeOffset="2169.59">169 151 6793,'0'0'2057,"-70"113"-817,46-77-656,1-4-352,3 1 512,2-3-535,9-4-121,5-2-16,4-1 56,0-5 136,6-2-264,17-4 0,6-2-208,31-6 176,-3 0-809,-6-4-16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15.5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57 226 6449,'0'0'1435,"-18"19"-486,-59 64-105,60-63-519,2 0 0,0 1 0,1 0 0,1 1 0,-16 39-1,17-28 161,1 1-1,-12 68 0,17-46 386,0 105 1,6-153-810,0-5-52,0-1 1,0 1-1,0-1 1,1 1-1,-1-1 1,1 1-1,-1-1 1,1 1 0,0-1-1,0 0 1,0 1-1,0-1 1,1 0-1,-1 0 1,1 0 0,-1 0-1,1 0 1,-1 0-1,1 0 1,0 0-1,0-1 1,0 1-1,0-1 1,0 0 0,1 1-1,-1-1 1,0 0-1,1 0 1,-1 0-1,0-1 1,1 1-1,-1-1 1,1 1 0,-1-1-1,4 0 1,2 1-174,0-1 0,0 0 1,0-1-1,0 0 0,0 0 1,0-1-1,0 1 1,0-2-1,13-5 0,17-16-2116,-5-3-1842</inkml:trace>
  <inkml:trace contextRef="#ctx0" brushRef="#br0" timeOffset="595.4">564 440 6129,'0'0'1873,"-10"23"-601,-31 75 275,28-68-797,2 0 0,-7 32-1,14-40-306,1 0-1,1 0 0,1 26 0,1-47-383,0-8 66,-1-18-650,2 0 0,1 0 0,1 0 0,1 1 0,1-1 0,1 1 0,1 0 1,2 1-1,0 0 0,16-29 0,-18 40 292,1-1 1,0 1 0,11-11-1,-17 20 242,0 1-1,0 0 1,0-1-1,1 1 1,-1 0 0,1 0-1,-1 1 1,1-1-1,0 0 1,0 1-1,0 0 1,0-1 0,0 1-1,0 0 1,0 1-1,0-1 1,0 0-1,1 1 1,-1 0 0,5 0-1,-6 1 21,-1-1-1,1 1 0,0 0 1,0 0-1,0 0 1,-1 0-1,1 0 0,-1 1 1,1-1-1,-1 0 1,1 1-1,-1-1 0,0 1 1,0 0-1,0-1 1,0 1-1,0 0 0,0 0 1,0-1-1,0 1 1,0 3-1,12 45 930,-12-45-840,7 48 994,-2 0 1,-2 0-1,-6 86 1,2-137-1095,-1 1 1,1-1-1,-1 1 1,1-1-1,-1 1 1,0-1-1,0 0 1,0 0 0,0 1-1,-1-1 1,1 0-1,0 0 1,-1 0-1,0 0 1,1 0-1,-1-1 1,0 1-1,0 0 1,0-1-1,0 1 1,0-1-1,0 0 1,-1 0-1,1 0 1,0 0-1,-1 0 1,1 0 0,-5 0-1,-6 2-5,0-1 0,-1 0 0,1-2 0,-15 0 0,20 0-14,3 0-114,0 0-1,0 0 1,0-1-1,0 1 1,0-1-1,-6-2 1,10 2 43,-1 0 0,0 1 0,1-1 0,-1 0 0,1 0 0,-1 0 0,1 0 1,-1-1-1,1 1 0,0 0 0,-1-1 0,1 1 0,0 0 0,0-1 1,0 1-1,0-1 0,1 0 0,-1 1 0,0-1 0,1 0 0,-2-2 0,1-10-950,-1 1 0,2 0 0,0-1 0,2-18 0,6-15-6129</inkml:trace>
  <inkml:trace contextRef="#ctx0" brushRef="#br0" timeOffset="959.44">1125 0 6785,'0'0'1953,"-63"113"-633,23-58-32,-1 1-175,5-1-689,5-3 328,11-7-752,4-3-112,16 1-112,0-11-1697,0-12-4800</inkml:trace>
  <inkml:trace contextRef="#ctx0" brushRef="#br0" timeOffset="1305.51">1376 213 7330,'0'0'1696,"2"22"-892,0 4-508,12 104 1087,-2-59-347,-4-1-1,-3 2 1,-4 82-1,-2-143-1044,-1-1 0,0 0 0,0 0-1,-1 0 1,0 0 0,-1 0-1,0 0 1,0-1 0,-12 17 0,7-13 92,0-1-1,-1-1 1,0 0 0,-1 0 0,-1-1 0,-14 10 0,5-6-269,0 0 0,-1-2 0,-26 10 0,18-10-1848,-54 14 1,42-19-4174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12.8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2 1 5153,'0'0'5192,"1"0"-5083,-3 2 763,-33 21-768,-61 51-1,81-60-48,1 0-1,0 2 1,1-1 0,1 2 0,0 0-1,-10 20 1,9-10 105,2 1 0,0 0 0,2 0 0,1 1 0,-8 53 0,10-26 269,2 0 0,4 65 0,1-107-341,1 0 1,0 0-1,0 0 0,2-1 0,4 15 0,-5-20-91,0 0 0,1-1 0,0 1 0,0-1-1,0 0 1,1 0 0,0 0 0,1-1 0,10 11-1,-14-16-146,0 1-1,0-1 0,0 0 0,-1 0 0,1 0 0,0 0 0,1 0 0,-1 0 0,0-1 1,0 1-1,0-1 0,0 1 0,0-1 0,1 0 0,-1 0 0,0 0 0,0 0 0,0 0 1,1 0-1,2-2 0,5-3-2011</inkml:trace>
  <inkml:trace contextRef="#ctx0" brushRef="#br0" timeOffset="641.28">663 347 7738,'0'0'2954,"-8"19"-1958,-25 61-209,29-68-619,1-1 0,0 1 0,0 0 0,1 0 0,0-1 0,1 1 0,1 1 0,0-1 0,1 13 0,1 13-5,-2-33-152,0 0 0,1 1 0,0-1 0,0 0 0,1 0 0,2 7 0,2 7 108,-7-25-251,1-1 0,-1 1 0,1-1 0,1-8 0,0-14-491,-2-3 334,-1-12-1048,7-75-1,-3 105 1122,0 1 0,1 0-1,0 0 1,1 0 0,0 0 0,1 1-1,1-1 1,0 1 0,0 1 0,9-13-1,-12 21 285,-1 0 0,1 0 0,-1 0-1,1 0 1,0 1 0,0-1 0,0 1 0,1-1-1,-1 1 1,0 0 0,1 0 0,-1 1-1,1-1 1,0 1 0,0 0 0,0 0 0,-1 0-1,1 0 1,0 1 0,0-1 0,0 1-1,0 0 1,0 0 0,0 1 0,0-1 0,0 1-1,0 0 1,0 0 0,-1 0 0,5 2-1,3 2 124,0 0 0,-1 1 0,0 0 0,0 1-1,0 0 1,-1 1 0,0 0 0,13 16 0,-11-12-39,-1 1 0,-1 0 0,0 1 0,0 0 1,-2 0-1,0 1 0,0-1 0,-2 2 0,0-1 1,0 1-1,-1-1 0,-1 1 0,-1 1 0,0 16 1,-1-29-143,-1 1 1,0-1 0,-1 0 0,1 0-1,-1 1 1,0-1 0,0 0 0,0 0-1,-2 4 1,1-5 4,0 0 0,0-1 0,0 1-1,-1-1 1,1 1 0,0-1 0,-1 0 0,0 0-1,1 0 1,-1 0 0,0-1 0,-5 3 0,-11 5-55,-1-2 0,0 0 0,0-1 0,0-1 0,-1-1 0,1-1 1,-1-1-1,0 0 0,0-2 0,-21-2 0,40 2-24,1 0 1,-1 0-1,1 0 0,-1 0 1,1-1-1,0 1 1,-1 0-1,1-1 0,0 1 1,-1-1-1,1 0 1,0 1-1,0-1 0,0 0 1,-1 0-1,1 0 0,0 0 1,0 0-1,0 0 1,0 0-1,1 0 0,-1 0 1,0 0-1,0-1 1,1 1-1,-2-2 0,0-17-1475</inkml:trace>
  <inkml:trace contextRef="#ctx0" brushRef="#br0" timeOffset="1302.51">1385 106 4385,'0'0'5354,"6"-4"-5148,20-12 189,-25 16-384,0-1 1,-1 1 0,1 0 0,0-1-1,0 1 1,0 0 0,-1 0-1,1 0 1,0 0 0,0 0 0,0 0-1,0 0 1,0 0 0,-1 0 0,1 0-1,0 0 1,0 0 0,0 1 0,-1-1-1,1 0 1,0 1 0,0-1 0,0 0-1,-1 1 1,1-1 0,0 1 0,-1-1-1,2 2 1,13 19 286,-11-15-138,10 17 90,-2-1-1,0 2 0,-1 0 0,-1 0 1,-1 1-1,-2 0 0,0 0 1,-2 1-1,0 0 0,-2 0 0,0 30 1,-3-51-221,-1 1 0,0-1 0,0 1 1,-1-1-1,1 0 0,-1 0 0,0 0 0,0 0 1,-1 0-1,0 0 0,0-1 0,0 1 1,0-1-1,0 0 0,-1 1 0,0-2 0,0 1 1,0 0-1,0-1 0,-8 5 0,-10 5 39,-1 0 0,0-1 0,-27 9 0,27-11-5,1-2-336,11-4 277,0 0-1,1 1 1,-12 6 0,20-10-231,1 0 0,-1 1-1,0-1 1,0 0 0,1 1 0,-1-1-1,1 1 1,-1-1 0,1 1 0,0 0-1,-1 0 1,1 0 0,0 0 0,0-1-1,0 1 1,1 1 0,-1-1 0,0 0-1,1 0 1,-1 0 0,1 4 0</inkml:trace>
  <inkml:trace contextRef="#ctx0" brushRef="#br0" timeOffset="1791.25">2238 70 5657,'0'0'5725,"-8"15"-5119,-277 503 3392,258-476-4013,42-51-930,61-63-2425,-38 32 724</inkml:trace>
  <inkml:trace contextRef="#ctx0" brushRef="#br0" timeOffset="2149.58">2486 88 5113,'0'0'1330,"-12"18"-351,2-3-658,-65 108 2078,38-51-979,3 2 0,3 2 0,-24 93 0,38-128-1347,12-31-49,1 1 1,-6 18 0,10-26 5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29.82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270 7802,'0'0'7873,"78"-26"-7241,-40 26-632,7 0 0,7 0 105,6 0-105,3 0 0,-5 0-225,-7 6-1231,-13 0-320,-18-2-3129</inkml:trace>
  <inkml:trace contextRef="#ctx0" brushRef="#br0" timeOffset="363.03">27 530 5313,'0'0'8458,"132"8"-7698,-76-8-152,7-8-496,4 0 72,7 0-184,29 2-1384,-15 2-648,-9 2-3418</inkml:trace>
  <inkml:trace contextRef="#ctx0" brushRef="#br0" timeOffset="818.83">1096 371 7762,'0'0'5661,"20"-12"-5169,64-40 61,-75 45-522,0 1-1,-1-1 0,1 0 0,-2-1 0,1 0 0,-1 0 1,0-1-1,-1 1 0,0-2 0,0 1 0,-1-1 0,-1 1 1,1-1-1,-1-1 0,2-10 0,1 2-36,5-16 1,16-69 0,-34 205-231,-10 219 2301,17-307-1989,0-1 1,1 1 0,0-1-1,1 0 1,1 0 0,0 0 0,7 16-1,2 3-33,-12-28-192,0 1 0,0 0 0,-1 0 0,1 0 1,-1 0-1,1 0 0,-2 7 0,1-1-1268,0 6-212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06.1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83 9738,'0'0'4929,"105"-6"-4601,-56 0-328,10-2-88,30 0-56,-14 2-1128,-8-2-3089</inkml:trace>
  <inkml:trace contextRef="#ctx0" brushRef="#br0" timeOffset="595.43">906 87 10266,'0'0'2918,"1"-12"-2779,6-39-75,-6 50-67,-1 0-1,1-1 1,-1 1 0,1 0 0,0 0 0,-1 0 0,1 0-1,0-1 1,0 1 0,0 0 0,0 0 0,0 1-1,0-1 1,0 0 0,0 0 0,0 0 0,0 1-1,1-1 1,-1 1 0,0-1 0,0 1 0,2-1-1,28-2-149,-25 4 144,3-2-2,0 1 0,0 1 0,0 0 0,0 0 0,13 4 0,-18-4 11,-1 0-1,0 1 0,0 0 1,0-1-1,0 1 0,0 1 1,0-1-1,-1 0 0,1 1 1,-1-1-1,0 1 0,1 0 1,-1-1-1,0 1 0,-1 0 1,1 0-1,2 5 0,0 5 87,0 0-1,0 0 1,-1 0-1,-1 1 0,0-1 1,-1 1-1,0 0 0,-1-1 1,-3 23-1,1-29 24,1 1 0,-1-1 1,0 0-1,-1 0 0,0 0 0,0-1 0,0 1 1,-1-1-1,0 0 0,0 0 0,0 0 0,-1 0 1,0-1-1,-10 9 0,-8 5 145,0 0 0,-32 18 1,46-32-236,-43 27 56,-84 38 0,134-70-127,18 0-10,-1 0 1,1 2-1,0-1 0,-1 2 1,1 0-1,-1 1 0,0 1 1,24 10-1,-35-14 38,18 9 142,34 11 0,-48-19-65,-1 0 0,1-1-1,-1 0 1,1 0 0,0 0-1,-1-1 1,1-1 0,0 1-1,8-2 1,-13 1-52,1-1 0,-1 1 0,0 0 1,1-1-1,-1 0 0,0 1 0,0-2 0,0 1 1,0 0-1,0 0 0,-1-1 0,5-4 0,27-41-317,-18 24-23,50-65-3273,-34 50-86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41.31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39 49 4097,'0'0'5054,"-16"-3"-4399,1 1-446,-90-11 1298,74 12-1403,0 1 1,0 1-1,0 2 0,-53 12 0,-19 11 328,1 4 0,-191 84 0,245-91-363,-112 60 214,143-73-229,1 1 0,0 0 0,1 2 0,0 0-1,1 1 1,0 0 0,-11 16 0,18-19 0,0 0-1,1 0 1,1 0 0,-1 1 0,2 0 0,0 0 0,0 0 0,-2 17 0,2-2 110,2 1 0,1 48 0,2-63-111,0 1 1,2 0-1,-1-1 0,2 0 0,0 1 1,0-1-1,1-1 0,1 1 0,0-1 0,1 0 1,0 0-1,1-1 0,0 0 0,16 17 0,-10-14 16,1-1 0,0 0 0,0-1 1,2 0-1,-1-1 0,1-1 0,1-1 0,0 0 0,31 9 0,-18-9-46,1-2 1,0-1-1,39 1 1,100-1 189,-130-6-216,-28 0-4,659-3-183,-467-7 68,256-46-1,-396 44-117,-2-3 0,108-39-1,-146 44 123,-1-1-1,0-1 1,-1-1-1,0-1 1,-2-1-1,1 0 1,-2-2-1,0-1 1,28-32-1,-42 42 63,0 0-1,0-1 0,-1 1 0,0-1 0,-1 0 1,0-1-1,0 1 0,-1-1 0,2-10 0,-2 2 23,-1 1-1,-1-1 1,-1 0 0,-1-23-1,-1 32 41,1 0 0,-1 0 0,-1 0 0,0 0 0,0 0 0,0 0 0,-1 1 0,-1-1 0,1 1 0,-1 0-1,-1 1 1,1-1 0,-1 1 0,-8-7 0,5 5-2,0 1 0,-1 0 0,1 1-1,-2 0 1,1 0 0,-1 1 0,0 1 0,0 0-1,0 0 1,-17-4 0,-285-73 49,263 71-49,-1 3-1,0 1 0,0 3 0,-53 3 1,-89-7 5,168 4 0,0-2 1,-34-11 0,40 11-4,0 0 1,-1 1-1,1 1 1,-1 1-1,-21-1 1,-56-6 2544,97 10-2480,-3 0-23,1 0 1,-1 0 0,0 0 0,0-1 0,1 1 0,-1-1 0,1 0-1,-1 0 1,0 0 0,1 0 0,-1 0 0,1-1 0,0 1-1,0-1 1,-1 1 0,1-1 0,0 0 0,-3-4 0,0-1-19,0 0 1,0-1-1,1 1 1,-5-13 0,6 14-34,1 0 1,-1 0-1,0 0 1,-1 0 0,0 1-1,-8-10 1,12 15-4,0 0-1,0 0 1,-1-1 0,1 1 0,0 0-1,-1 0 1,1 0 0,0 0 0,0 0-1,-1 0 1,1 0 0,0 0 0,0 0-1,-1 0 1,1 0 0,0 0-1,-1 0 1,1 0 0,0 1 0,0-1-1,-1 0 1,1 0 0,0 0 0,0 0-1,-1 0 1,1 1 0,0-1 0,0 0-1,0 0 1,-1 0 0,1 1 0,0-1-1,0 0 1,0 0 0,0 0 0,0 1-1,-1-1 1,1 0 0,0 0 0,0 1-1,0-1 1,0 0 0,0 1 0,0-1-1,0 0 1,0 0 0,0 1 0,0-1-1,0 0 1,0 0 0,0 1 0,0-1-1,-2 17 29,3 14-124,-1-30 16,0 0 0,1 1 0,-1-1-1,1 0 1,-1 0 0,1 0 0,-1 0 0,1 0-1,0 0 1,-1 0 0,1 0 0,0 0 0,0 0 0,0-1-1,-1 1 1,1 0 0,0 0 0,0-1 0,0 1-1,0 0 1,0-1 0,3 1 0,11 1-416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29.2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4 128,'0'0'10206,"5"-8"-9668,-5 7-480,15-18 159,-15 19-214,0-1 1,0 1 0,0 0 0,0 0 0,0-1-1,1 1 1,-1 0 0,0 0 0,0-1 0,0 1-1,0 0 1,1 0 0,-1-1 0,0 1 0,0 0-1,0 0 1,1 0 0,-1 0 0,0-1 0,1 1 0,-1 0-1,0 0 1,0 0 0,1 0 0,-1 0 0,0 0-1,0 0 1,1 0 0,-1 0 0,0 0 0,1 0-1,-1 0 1,0 0 0,1 0 0,-1 0 0,0 0-1,0 0 1,1 0 0,-1 0 0,0 0 0,0 1-1,1-1 1,-1 0 0,0 0 0,0 0 0,1 0-1,-1 1 1,0-1 0,0 0 0,1 0 0,-1 0-1,0 1 1,0-1 0,0 0 0,0 0 0,0 1-1,1-1 1,-1 0 0,0 0 0,0 1 0,0-1-1,0 0 1,0 1 0,0-1 0,0 0 0,0 1 0,0-1-1,0 1 1,4 48 820,-2 0 0,-3 1 0,-8 65-1,4-72-630,-8 101 587,14-168-1189,1 0 0,1 0 0,2 1 0,13-45 0,-2 22-613,31-61 0,-40 92 925,0 1 0,2 0 1,9-12-1,-16 22 92,1 1 0,-1 0 0,1 1 0,0-1 0,0 0 0,0 1 0,0 0 0,0-1 0,0 1 0,1 1 0,-1-1 0,1 0 0,-1 1 1,1 0-1,0-1 0,0 2 0,6-2 0,-9 2 4,1 0 0,-1 0 1,1 0-1,-1 0 0,1 1 1,-1-1-1,1 1 0,-1-1 0,1 1 1,-1-1-1,0 1 0,1 0 1,-1 0-1,0-1 0,0 1 1,1 0-1,-1 0 0,1 2 1,1 0 17,0 1 1,-1-1 0,0 1 0,1 0 0,-1-1 0,2 8 0,1 5 209,0 0 0,3 25 0,-7-37-151,3 33 853,-1-1 0,-3 65-1,0-97-925,0-1 21,0 0 0,0 0 1,0 0-1,-1 0 0,1 0 1,-1 0-1,1 0 0,-1 0 1,0-1-1,0 1 0,0 0 1,0 0-1,-1-1 1,1 1-1,-4 4 0,7-29-540,3 10 248,0 0 0,1 0 0,0 1 0,13-19 0,38-41 86,-50 61 121,5-4-65,0 1 0,1 0-1,23-19 1,-30 28 139,0 0-1,0 0 1,1 0-1,-1 1 0,1 0 1,-1 1-1,1-1 1,0 1-1,0 0 1,0 1-1,0 0 1,9-1-1,-12 3 57,1-1 0,-1 1 0,1 0 0,-1 0 0,0 1 0,1-1 0,-1 1 0,0 0 0,0 0-1,0 0 1,0 0 0,0 1 0,-1 0 0,1 0 0,-1 0 0,0 0 0,0 0 0,0 1 0,0-1 0,0 1-1,-1 0 1,4 6 0,2 5 270,-1 0 0,0 0 0,-1 0 0,-1 1 0,3 16-1,-4-9-77,-1 0-1,-2 0 0,-1 31 0,0-27-399,1-27 34,-1 1-1,1-1 0,-1 1 1,1-1-1,0 0 1,-1 1-1,1-1 1,0 0-1,-1 0 1,1 1-1,0-1 1,0 0-1,-1 0 1,1 0-1,0 0 1,-1 0-1,1 0 1,0 0-1,0 0 1,-1 0-1,1 0 1,1-1-1,0 1-494,22 0-326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26.18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37 196 6729,'0'0'9731,"25"-6"-9515,-10 6-96,10 0 136,4 0-248,5 0 112,6 2-120,3 4-344,0 2 224,-1 2-1961,-8-4-968,-16 1-4240</inkml:trace>
  <inkml:trace contextRef="#ctx0" brushRef="#br0" timeOffset="347.07">448 383 4657,'0'0'4457,"126"0"-3113,-84 0-624,3 0-328,-2 0-328,11-2 105,-12-4-338,-8-2-1159</inkml:trace>
  <inkml:trace contextRef="#ctx0" brushRef="#br0" timeOffset="711.09">953 43 6977,'0'0'3100,"18"17"-2033,59 57-174,-68-66-674,-1 0-1,0 1 0,-1 1 1,0-1-1,-1 1 1,0 0-1,0 1 0,-1-1 1,5 17-1,-6-11-71,-1 0-1,0 0 1,-2 0-1,0 32 1,-1-41-136,0-1-1,-1 1 1,0 0 0,0-1-1,-1 1 1,0-1 0,0 1 0,0-1-1,-1 0 1,0 0 0,0 0 0,0 0-1,-7 8 1,2-6-24,0 1 1,0-1-1,-1 0 1,0-1-1,0 0 1,-1 0-1,-12 6 1,-5-1-348,0 0-1,-1-1 1,0-2 0,-1-1 0,-34 5 0,-18-1-1123,9-7-1283</inkml:trace>
  <inkml:trace contextRef="#ctx0" brushRef="#br0" timeOffset="1101.41">234 0 7818,'0'0'2048,"-112"113"-736,69-62-191,7-3-225,11-1 184,10-3-768,13-1-296,2-3 472,13-4-488,21-3 0,11-3-48,11-4-64,42 0-64,-10-7-1528,-5-9-224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28.02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0 0 5265,'0'0'1935,"-7"21"-912,-1 1-710,3-8-155,1 0 0,0 0 0,1 0 0,0 0 0,1 0 0,0 1 1,1 16-1,1-10 110,0 0 1,2 1-1,0-1 1,1 0-1,11 38 1,13 16 269,30 95 730,-49-139-824,-1 0 0,-2 1 0,2 52 0,-6-51-140,-2-1 0,-5 36 0,5-57-235,-1 0-1,-1 0 0,0 0 0,-1-1 1,0 0-1,0 1 0,-1-1 0,-1-1 1,-11 18-1,15-25-83,1 0 1,-1 0-1,1 0 1,-1 0-1,1-1 0,-1 1 1,0-1-1,0 1 1,0-1-1,0 0 1,0 1-1,0-1 0,-4 1 1,8-2-922,8 0 482,-1 0 158,-1 0 1,0 0-1,16 4 0,-21-4 281,-1 1 1,1 0-1,0 0 1,0 0-1,-1 1 1,1-1-1,-1 1 0,0-1 1,1 1-1,-1 0 1,0 0-1,0 0 1,0 0-1,0 0 0,3 4 1,-1 3 10,1-1 1,-1 1-1,-1 0 1,1 0 0,-1 1-1,-1-1 1,0 1-1,1 10 1,3 82 176,-6-87-84,1 60 187,10 149 705,3-74-451,-8-64 33,25 120-1,7-44 2957,-35-168-3394,-1-11-1311,-2-12-1449,0-8-2067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34.5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66 1 6993,'0'0'1792,"-23"5"-1163,9-3-486,3 0-43,0 0 0,0 0 1,1 1-1,-1 0 0,1 1 1,0 0-1,-1 1 0,2 0 0,-1 0 1,1 1-1,0 0 0,0 1 1,-11 11-1,-7 14 526,1 0-1,1 2 1,2 1-1,2 1 1,-26 59-1,24-39-38,3 0 0,2 1 0,-14 76 0,25-80-329,1 0-1,3 101 0,4-142-248,-1-1-1,2 1 1,-1 0-1,1-1 0,1 1 1,0-1-1,1 0 0,0 1 1,1-2-1,0 1 0,1-1 1,0 1-1,1-2 0,0 1 1,0-1-1,1 0 0,0 0 1,0-1-1,1 0 0,0-1 1,1 0-1,0 0 0,0-1 1,0 0-1,1-1 1,13 5-1,-3-3-465,0-2 1,1 0-1,-1-2 1,1 0-1,0-2 1,40-1-1,-41 0-620,38 0-3988</inkml:trace>
  <inkml:trace contextRef="#ctx0" brushRef="#br0" timeOffset="829.85">435 627 5169,'0'0'4496,"12"-5"-4130,37-15-140,-47 19-75,0 0-1,0 1 1,0-1 0,-1 0 0,1 0-1,0-1 1,0 1 0,-1 0 0,1-1-1,-1 1 1,1 0 0,-1-1 0,0 0-1,1 1 1,-1-1 0,0 0 0,0 0-1,0 0 1,0 0 0,-1 1 0,1-1-1,0 0 1,-1-1 0,2-4 1830</inkml:trace>
  <inkml:trace contextRef="#ctx0" brushRef="#br0" timeOffset="2070.53">575 560 5233,'0'0'5443,"3"0"-5075,10-6 397,-13 1-342,-11 2-416,0 1 19,1 1 1,-1 0 0,0 1 0,0 1-1,0-1 1,-17 5 0,24-4 17,0 0 1,0 0 0,1 1-1,-1-1 1,0 1 0,1 0-1,0 0 1,-1 0 0,1 1-1,0-1 1,0 1 0,0 0-1,1 0 1,-1 0 0,1 0-1,-1 0 1,1 0 0,0 1-1,0-1 1,1 1 0,-3 6-1,2-5-1,1 0 0,-1 0 0,1 0 0,1 0 0,-1 1 0,1-1 0,0 0 0,0 1 0,1 8 0,-1-13-32,1 1 0,-1 0-1,1 0 1,-1 0-1,1-1 1,0 1-1,-1 0 1,1-1-1,0 1 1,0 0 0,0-1-1,0 0 1,1 1-1,-1-1 1,0 1-1,1-1 1,-1 0-1,1 0 1,-1 0-1,1 0 1,-1 0 0,1 0-1,0 0 1,-1-1-1,1 1 1,0-1-1,0 1 1,0-1-1,2 1 1,2 0-16,1-1-1,-1 0 1,0 0-1,1 0 1,-1-1-1,0 0 1,0 0-1,0 0 1,0-1-1,0 0 1,0 0-1,7-4 1,-6 1-33,1 0 0,-2 0 0,1 0 0,0-1 0,-1 0 0,0-1 0,-1 1 0,8-12 0,11-21-289,-1-1 1,-3-2 0,19-49-1,-14 30-129,-16 39 270,113-238-2149,-113 249 2403,-6 17 178,-6 25 209,-12 18 758,-28 65 1,10-31-287,-32 117 400,56-166-1098,2 1 1,1 0 0,-1 68-1,6-102-233,1 1 0,0-1 0,0 1 0,0-1-1,0 1 1,0-1 0,1 1 0,-1-1 0,0 0-1,1 1 1,-1-1 0,1 1 0,-1-1 0,1 0-1,0 1 1,0-1 0,0 0 0,-1 0 0,3 2-1,-1-1-12,0-2 0,1 1 0,-1 0 0,0 0 0,1-1 0,-1 1 0,0-1 0,1 0 0,-1 1 0,1-1 0,3-1 0,2 1-86,0-1 1,0 0-1,0-1 0,0 0 0,0 0 0,-1-1 0,1 1 0,-1-2 0,11-5 1,8-7-767,28-22 0,-18 12 16,-14 10 142,21-12-367,-42 28 1079,-1 0-1,0 0 0,0 0 0,1-1 0,-1 1 0,0 0 0,1 0 0,-1 0 0,0 0 0,0 0 0,1 0 0,-1 0 0,0 1 0,0-1 0,1 0 0,-1 0 0,0 0 0,0 0 0,1 0 0,-1 0 0,0 0 0,0 1 0,1-1 0,-1 0 0,0 0 0,0 0 0,0 0 0,1 1 0,-1-1 0,0 0 0,0 0 0,0 1 0,0-1 0,1 0 0,-1 0 0,0 1 0,0-1 0,0 0 0,0 0 0,0 1 0,0-1 0,0 0 0,0 0 0,0 1 1,0-1-1,0 0 0,0 1 0,0-1 0,0 0 0,0 0 0,0 1 0,0-1 0,0 0 0,0 0 0,-1 1 0,1-1 0,0 0 0,0 1 0,-10 37 979,8-33-852,0 1-1,0 0 1,1-1 0,0 1-1,-1 11 1,2-16-122,0 0 0,0 0 0,0 0 0,0 0 0,0-1 0,0 1 0,0 0 0,0 0 0,0 0 0,0-1 0,1 1 0,-1 0 0,0 0 0,1 0 0,-1-1 0,0 1 0,1 0 0,-1-1 0,1 1 0,-1 0 0,1-1 0,0 2 0,19 0 33,-13-2-40,3 0-200,1-1 1,-1 0 0,0-1 0,1 0-1,-1 0 1,0-1 0,0 0-1,0-1 1,-1 0 0,1-1 0,16-10-1,-9 3-483,-13 9 676,0-1 0,1 2 0,-1-1 0,1 0 0,8-2 1,-12 8 356,-1 0 1,1 1 0,-1-1 0,1 0 0,-1 1 0,-1 6 0,1-8-219,0 2-8,0 0 1,0 0-1,1 0 0,-1 0 1,1 0-1,0 0 0,0 0 1,3 8-1,-3-11-104,0 0 1,0 1-1,0-1 0,0 0 1,0 1-1,0-1 1,1 0-1,-1 0 0,0 0 1,1 0-1,-1 0 1,1-1-1,-1 1 0,1 0 1,-1-1-1,1 1 0,0-1 1,-1 1-1,1-1 1,0 0-1,-1 0 0,1 0 1,0 0-1,2 0 0,0 0-31,-1 0 0,1 0 0,-1 0 0,1-1-1,-1 1 1,1-1 0,-1 0 0,0 0-1,4-2 1,-5 2-8,-1 0 0,1 0-1,-1 0 1,1 0 0,-1-1-1,0 1 1,1 0 0,-1-1-1,0 1 1,0-1 0,0 0-1,0 1 1,0-1 0,-1 0-1,1 1 1,0-1 0,-1 0-1,1 0 1,-1-3 0,-17 40 234,8-12-39,2 1 0,0 0 1,2 0-1,-4 28 0,0 100 837,-1-1 73,9-145-1070,0 1 0,-1-1 0,1 0 0,-1 0 0,0 0 0,-1 0 0,-3 7 0,5-12-10,1 0 0,-1 0 0,0 0 0,0 0 0,1 0 1,-1 0-1,0 0 0,0 0 0,0 0 0,0 0 0,0 0 0,0-1 0,0 1 0,0 0 0,-1-1 0,1 1 1,0-1-1,0 1 0,0-1 0,-1 0 0,1 0 0,0 1 0,-1-1 0,1 0 0,0 0 0,0 0 0,-1 0 1,1 0-1,0-1 0,-1 1 0,1 0 0,0-1 0,0 1 0,-1 0 0,1-1 0,0 0 0,0 1 1,0-1-1,0 0 0,0 1 0,0-1 0,0 0 0,-2-1 0,-1-3-13,0 1-1,0-1 0,0 0 1,0 0-1,1 0 1,-1 0-1,1 0 1,0-1-1,1 0 1,0 1-1,0-1 1,0 0-1,0 0 0,0-11 1,-2-10-151,2-1 0,2-27-1,0 37-3,1-7-160,1 0 1,1 1-1,1-1 1,1 1 0,2 0-1,11-30 1,70-133-3717,-37 94-413</inkml:trace>
  <inkml:trace contextRef="#ctx0" brushRef="#br0" timeOffset="2413.61">1706 86 3697,'0'0'5569,"-83"103"-4505,42-59-112,3-2-487,-16 5-361,7-11-208,7-10-1345</inkml:trace>
  <inkml:trace contextRef="#ctx0" brushRef="#br0" timeOffset="2787.61">537 359 9418,'0'0'2497,"170"0"-2265,-96 0-216,7 0-16,40-6-328,-20-2-1281,-11-2-7041</inkml:trace>
  <inkml:trace contextRef="#ctx0" brushRef="#br0" timeOffset="2788.61">2132 272 8042,'0'0'2344,"0"111"-983,-2-50 199,-12 8-592,-1 1 272,-6 3-648,-1 0-400,-7-5 433,-3-3-585,-8-6-32,-12-5-16,-51 9-657,9-15-1127,0-14-424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5:31.91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8 503 7866,'0'0'5013,"-3"-18"-4168,-9-59-301,12 72-504,-1 0-1,1 0 0,0 0 1,0 0-1,1 0 0,-1 0 1,1 0-1,0 0 0,0 0 0,1 0 1,-1 1-1,1-1 0,0 0 1,1 1-1,-1 0 0,7-8 1,-2 3 0,1 1 0,0 0 0,0 1 0,1 0 0,11-7 0,-14 10-48,-1 1 0,1 0 0,0-1 0,-1 2 0,1-1 0,0 1 0,1 0 0,-1 0 0,0 1 1,1 0-1,-1 0 0,12 0 0,-17 1 7,-1 0 1,1 0-1,0 0 0,-1 1 0,1-1 1,0 0-1,0 0 0,-1 1 1,1-1-1,0 0 0,-1 1 1,1-1-1,-1 1 0,1-1 1,-1 1-1,1-1 0,-1 1 1,1-1-1,-1 1 0,1 0 1,-1-1-1,1 1 0,-1 0 1,0-1-1,0 1 0,1 0 1,-1-1-1,0 1 0,0 0 0,0 0 1,0-1-1,0 2 0,2 30 1,-3-23 0,2 6 77,-1 0 0,-1 0-1,0 0 1,-1 0 0,-1 0-1,-1 0 1,-9 28 0,2-20 112,0 0 1,-2-1 0,0-1 0,-1 0 0,-27 30-1,29-38-138,0 0-1,-2-1 0,1-1 0,-1 0 0,-1-1 0,0-1 0,-1 0 0,-28 12 0,42-21-79,0 1-1,0 0 0,0 0 1,-1-1-1,1 0 1,0 1-1,0-1 0,0 0 1,-5 0-1,7 0 11,0 0 0,-1 0 0,1 0 0,0 0 0,0-1 1,-1 1-1,1 0 0,0 0 0,0 0 0,-1 0 0,1 0 0,0-1 0,0 1 0,-1 0 0,1 0 0,0-1 0,0 1 0,0 0 0,0 0 1,-1-1-1,1 1 0,0 0 0,0 0 0,0-1 0,0 1 0,0-1 0,3-14-249,-1 12 245,0 0 1,0 0-1,0 0 0,0 1 0,1-1 0,-1 0 0,1 1 0,-1-1 0,1 1 0,0 0 0,0 0 0,0 0 0,0 0 0,0 1 0,0-1 0,1 1 0,-1 0 0,0 0 0,1 0 0,-1 0 0,1 0 0,-1 1 0,1 0 0,0 0 0,-1 0 0,1 0 0,-1 0 0,1 1 0,-1-1 0,1 1 0,-1 0 0,1 0 0,-1 1 0,0-1 0,0 1 0,1-1 1,-1 1-1,0 0 0,3 3 0,36 34 550,-14-12-111,33 24-1,-50-43-363,1 0 0,0-1 0,0-1 0,0 0 1,1 0-1,23 6 0,-14-7-178,-1-1 0,0-2 0,1 0 0,0-1 0,30-3 0,-27 0-1315,0-1-1,27-9 1,0-2-4174</inkml:trace>
  <inkml:trace contextRef="#ctx0" brushRef="#br0" timeOffset="345.07">1208 387 8690,'0'0'4681,"155"0"-4329,-103-2-264,-1-2-88,-1 2-112,-5 0 8,-12 2-1168,-10 0-969</inkml:trace>
  <inkml:trace contextRef="#ctx0" brushRef="#br0" timeOffset="693.16">1093 622 7482,'0'0'4008,"166"0"-2775,-92 0-849,4-4-288,5 0 152,-4 2-168,-5-2-80,-9-2 0,-2 0-768,-18 0-96,-16-2-1841</inkml:trace>
  <inkml:trace contextRef="#ctx0" brushRef="#br0" timeOffset="1095.07">1549 1 7154,'0'0'1920,"-9"21"-193,0-2-1283,-11 24 881,-20 67 0,9 12-192,4 2 0,7 0 0,-5 133 0,20-65-1261,5-182-43</inkml:trace>
  <inkml:trace contextRef="#ctx0" brushRef="#br0" timeOffset="1552.84">2169 165 2481,'0'0'9502,"16"-13"-9297,54-38-158,-68 49-46,1 1 0,-1-1 0,1 1 1,0-1-1,-1 1 0,1 0 0,0 0 1,0 0-1,0 0 0,0 1 1,0-1-1,0 1 0,5-1 0,-7 2-1,0-1-1,0 0 0,0 1 1,0-1-1,0 0 0,0 1 1,0-1-1,0 1 0,0 0 1,0-1-1,0 1 1,0 0-1,0 0 0,0-1 1,0 1-1,-1 0 0,1 0 1,0 0-1,-1 0 0,1 0 1,-1 0-1,2 2 0,-1 2 15,0 0-1,0-1 1,0 1 0,-1 0-1,1 0 1,-1 0-1,0-1 1,-1 1-1,1 0 1,-1 0-1,-2 5 1,1-3 55,-2 1 0,1-1 0,-1 0 0,0-1 0,0 1 0,-1-1 1,0 0-1,0 0 0,0 0 0,-1-1 0,-10 9 0,-3 0 152,0-1 1,-34 18 0,41-23-301,22-7-316,-4-1 299,24-2-156,-21 1 211,0 0-1,0 1 1,0 0-1,0 1 1,10 1 0,-16-1 40,-1 0 0,1-1 0,-1 1 1,0 0-1,0 0 0,0 1 0,1-1 1,-1 0-1,0 1 0,-1-1 0,1 1 0,0 0 1,0-1-1,-1 1 0,1 0 0,-1 0 1,1 0-1,-1 0 0,0 0 0,0 1 1,0-1-1,0 0 0,1 4 0,2 14 113,-1-1-1,-1 1 1,0 0-1,-2-1 1,-1 23-1,0-28 46,1-7-51,-1 0 0,0-1 0,0 1-1,-1 0 1,0 0 0,0-1 0,-1 1 0,0-1 0,0 0 0,0 0 0,-1 0 0,0 0-1,0 0 1,0-1 0,-1 0 0,1 0 0,-1 0 0,-11 7 0,8-6-116,0 0 1,-1-1-1,0-1 0,0 1 1,0-1-1,0-1 1,-1 0-1,0 0 0,1-1 1,-1 0-1,0-1 1,-15 1-1,28-2-667,0 0 0,1 0 1,-1-1-1,0 1 0,0-1 0,1 0 0,4-2 0,20-9-916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15.9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 684 5513,'0'0'5447,"-12"-11"-5011,3 5-342,1-1 0,-1 1 0,0 1 0,-11-6 1,19 11-92,0-1 1,0 1 0,0 0-1,0 0 1,-1 0 0,1 0-1,0 0 1,0 0 0,0 1-1,0-1 1,-1 0 0,1 1-1,0-1 1,0 0 0,0 1-1,0-1 1,0 1 0,0 0-1,0-1 1,0 1 0,0 0-1,0 0 1,0-1 0,1 1-1,-1 0 1,0 0 0,1 0-1,-1 0 1,-1 2 0,-15 35 5,14-31 14,-4 14 50,0 0 0,2 0 0,0 1 0,1 0 0,2 0 0,0 0 0,1 0-1,1 0 1,1 0 0,2 0 0,0 0 0,1 0 0,1-1 0,11 32 0,6-8 21,2-1 1,52 72-1,23 39 27,-96-149-117,0 1-1,0-1 1,-1 0 0,0 1 0,2 10 0,-3-16-3,-1 1 0,0-1 0,0 1 0,0-1 0,0 1 0,0-1 0,0 1 0,0-1 0,0 1 0,0-1 0,-1 1 0,1-1 0,-1 0 0,1 1 0,-1-1 0,1 1 0,-1-1 0,0 0 0,0 1 0,0-1 0,0 0 0,0 0 0,0 0 0,0 0 0,0 0 0,0 0 0,0 0 0,0 0 0,-1 0 1,0 0-1,-14 4 60,0-1 0,-1 0 0,1-2 0,0 0 0,-1 0 1,1-2-1,-29-2 0,45 2-71,1 0 1,0 0-1,-1 0 0,1 0 1,0 0-1,-1-1 0,1 1 1,0 0-1,-1 0 0,1-1 1,-1 1-1,1 0 0,0-1 1,-1 1-1,1-1 0,-1 1 1,1 0-1,-1-1 0,1 1 1,-1-1-1,0 0 0,1 1 1,-1-1-1,1 1 0,-1-1 1,0 0-1,0 1 0,1-1 1,-1 1-1,0-1 0,0 0 1,0 1-1,0-1 0,0 0 1,0 0-1,0 1 0,0-1 1,0 0-1,0 1 0,0-1 1,0 0-1,0 1 0,-1-1 1,1 0-1,0 1 0,0-1 1,-1 1-1,1-1 0,-1 1 1,1-1-1,0 0 0,-1 1 1,1-1-1,-1 1 0,1-1 1,-1 1-1,1 0 1,-1-1-1,0 1 0,1 0 1,-1-1-1,1 1 0,-1 0 1,0 0-1,1-1 0,-1 1 1,0 0-1,0 0 0,3-1 0,0 1 0,0 0 0,0 0-1,0 0 1,0 0 0,0 0 0,0 0 0,0 0 0,0 1-1,0-1 1,0 1 0,0-1 0,0 1 0,0 0 0,0 0-1,0 0 1,0 0 0,-1 0 0,3 2 0,-2 0 6,0 0 0,0-1 1,0 1-1,0 1 1,-1-1-1,0 0 0,1 0 1,-1 1-1,0-1 1,-1 0-1,2 7 0,2 28 277,-1 1-1,-4 52 0,0-29 162,-9 144 1294,0 1-840,10-5-520,0-209-1446,0-6 604,2-59-4437,7 21-3966</inkml:trace>
  <inkml:trace contextRef="#ctx0" brushRef="#br0" timeOffset="631.31">1001 772 6209,'0'0'5016,"-21"-1"-4484,-4-1-382,-40 2 0,60 0-130,0 1 0,0 0-1,0 1 1,1-1 0,-1 1-1,0 0 1,1 0 0,0 1-1,-1-1 1,1 1 0,0 0 0,1 0-1,-1 0 1,0 0 0,1 1-1,-1 0 1,-3 6 0,-2 0 53,-6 8 139,0 0-1,1 1 1,2 1-1,0 0 0,-12 27 1,18-34-132,1 1 1,1 0-1,0 0 0,0 0 1,2 0-1,0 0 1,0 0-1,1 1 0,3 26 1,-2-39-76,0 0 1,1-1-1,-1 1 1,1 0-1,0-1 1,0 1-1,0-1 1,0 1-1,0-1 1,0 1-1,0-1 1,0 0-1,0 0 0,0 1 1,1-1-1,-1 0 1,1 0-1,-1 0 1,1 0-1,-1-1 1,1 1-1,-1 0 1,1 0-1,0-1 1,-1 0-1,1 1 1,0-1-1,2 1 1,0-1-18,0 1 0,1-1 0,-1 0 0,0 0 1,0 0-1,0-1 0,0 1 0,0-1 1,0 0-1,0 0 0,7-3 0,-5 0-52,-1 0-1,1 0 1,-1 0-1,0-1 1,0 0-1,0 0 1,0 0-1,-1-1 1,6-9-1,30-59-769,-35 65 773,26-63-933,11-22-539,-41 114 1527,-3 6 454,-1-1 0,-1 1-1,-1 0 1,-10 27 0,8-28 58,0 1 0,1 1 1,2-1-1,-1 32 1,5-48-479,-1-6 20,1-1 1,0 1 0,0 0 0,1 0-1,-1-1 1,3 8 0,-3-10-47,1 0 0,0 0 0,-1 0 0,1 0 0,0 0 0,0 0 0,-1 0 0,1 0 1,0 0-1,0-1 0,0 1 0,0 0 0,0 0 0,1-1 0,-1 1 0,0-1 0,0 1 0,0-1 0,0 0 1,1 1-1,-1-1 0,0 0 0,0 0 0,3 0 0,0 1-75,0-1-1,0 0 1,0 0-1,-1-1 1,1 1 0,0-1-1,0 0 1,0 0-1,0 0 1,0 0 0,-1-1-1,1 0 1,-1 1-1,1-1 1,3-3 0,3-3-531,-1 0 1,0-1 0,12-15 0,-12 14 5,23-28-2461</inkml:trace>
  <inkml:trace contextRef="#ctx0" brushRef="#br0" timeOffset="989.75">1345 811 7938,'0'0'8049,"139"4"-7929,-87-4 0,1 0-216,-1 0 96,-3 0-1280,-15 0-1448,-16 4-2754</inkml:trace>
  <inkml:trace contextRef="#ctx0" brushRef="#br0" timeOffset="1349.79">1206 1168 6905,'0'0'6810,"128"-16"-6050,-70 4-480,7-2-248,2 0 120,3-3-304,24-7-384,-18 4-1864,-8 0-2241</inkml:trace>
  <inkml:trace contextRef="#ctx0" brushRef="#br0" timeOffset="1708.78">2218 761 7586,'0'0'2011,"-22"10"-638,-70 31-312,82-36-886,0 0 0,1 0 0,0 1 0,0 0 0,0 1 0,1 0 0,0 0 0,1 1-1,-1 0 1,1 0 0,1 1 0,-7 11 0,9-13-108,1 0 0,0 1-1,0-1 1,0 1 0,1 0-1,0 0 1,1-1-1,0 1 1,0 0 0,0 0-1,1 0 1,1 0-1,-1 0 1,4 15 0,-4-22-61,1 0 1,-1 1 0,1-1-1,-1 1 1,1-1 0,0 0-1,0 0 1,-1 1 0,1-1 0,0 0-1,0 0 1,0 0 0,0 0-1,0 0 1,1 0 0,-1 0-1,0-1 1,0 1 0,2 1 0,1-1-8,0 0 0,-1 1-1,1-1 1,0-1 0,0 1 0,0 0 0,5-1 0,-2 0-46,0 0-1,0 0 0,-1-1 1,1 0-1,0 0 1,-1-1-1,1 0 0,8-4 1,-4 0-246,-2-1 0,1 0-1,-1-1 1,0 0 0,11-12 0,8-8-705,-25 29 818,-1 9 220,-2 13 338,0-19-288,-2 43 1384,0-30-920,1-1 0,3 31 0,-1-45-534,-1 1 0,1-1 1,0 0-1,0 1 0,0-1 1,1 0-1,-1 0 0,0 0 0,1 0 1,0 0-1,-1 0 0,1 0 1,0-1-1,0 1 0,0-1 1,0 1-1,0-1 0,0 0 0,0 1 1,0-1-1,1 0 0,-1-1 1,0 1-1,1 0 0,-1-1 1,1 1-1,4-1 0,0 2-29,1-2 0,-1 1 0,1-1 0,-1 0 0,1-1 0,-1 0 0,1 0 0,9-3-1,-9 0-111,0 0-1,-1 0 0,1-1 0,-1 0 0,0 0 0,0-1 0,0 0 0,-1 0 0,0 0 0,0-1 0,-1 0 0,0 0 0,0-1 0,7-14 0,3-9-730,-1-1 0,12-41-1,-1-5-867,-2 3-807</inkml:trace>
  <inkml:trace contextRef="#ctx0" brushRef="#br0" timeOffset="1709.78">2985 0 5281,'0'0'3729,"-128"154"-2689,74-84 40,3 7-512,6-2-183,4 1-385,3 23-80,9-20-457,7-10-3727</inkml:trace>
  <inkml:trace contextRef="#ctx0" brushRef="#br0" timeOffset="2622.68">948 1682 4281,'0'0'6207,"-10"21"-5291,-28 71 3,27-62-267,2 0 1,1 0-1,-3 34 1,-1-4-80,10-49-509,-54 290 772,56-276-1046,0-26-84,0-6 131,1-9-69,0 0 0,2 1-1,0 0 1,0 0 0,2 0 0,9-24-1,-3 13-357,2 0 0,28-41 0,-36 59 494,1 1 0,0 0 0,0 0-1,1 0 1,12-10 0,-16 15 84,1 0 0,-1 0-1,0 0 1,1 0 0,0 0-1,-1 1 1,1-1 0,0 1-1,0 0 1,0 0 0,0 1-1,-1-1 1,1 1 0,0 0-1,7 0 1,-9 1 13,1 0 1,-1 0-1,0 0 0,1 0 0,-1 0 1,0 0-1,0 1 0,0-1 0,0 1 1,0-1-1,0 1 0,-1 0 0,1 0 1,0 0-1,-1 0 0,0 0 0,1 0 1,-1 0-1,0 1 0,0-1 0,0 0 1,0 1-1,0 4 0,3 6 170,-1 1-1,3 25 1,-4-21 156,-1-1 0,0 1 0,-2-1 0,0 1 0,0-1 0,-5 19 0,5-32-277,0 0 1,0 1-1,-1-1 0,1 0 1,-1 0-1,0 0 1,0 0-1,-1 0 0,1 0 1,-1-1-1,0 1 0,0-1 1,0 1-1,0-1 1,0 0-1,-1-1 0,1 1 1,-1 0-1,0-1 0,0 0 1,0 0-1,0 0 0,0 0 1,-1-1-1,1 0 1,0 0-1,-1 0 0,-7 1 1,3-1-41,-1-1 1,1 1 0,-1-2-1,0 1 1,-18-5 0,26 5-52,-1-1 1,1 0-1,0 0 0,-1 0 1,1 0-1,0 0 1,-1-1-1,1 1 0,0-1 1,0 1-1,0-1 1,0 0-1,0 0 1,1 0-1,-1 0 0,1 0 1,-1 0-1,1 0 1,0-1-1,-1 1 1,1 0-1,1-1 0,-1 1 1,0-1-1,0 1 1,1-1-1,-1-3 0,1 0-283,-1 1 0,1-1 0,0 0 0,0 1-1,1-1 1,-1 0 0,1 1 0,1-1 0,1-5-1,15-16-3291</inkml:trace>
  <inkml:trace contextRef="#ctx0" brushRef="#br0" timeOffset="2982.72">1379 1987 8706,'0'0'4625,"116"4"-4241,-75 0-384,10-2-256,-10-2-992,-10 0-1537</inkml:trace>
  <inkml:trace contextRef="#ctx0" brushRef="#br0" timeOffset="3340.77">1262 2253 7786,'0'0'7937,"114"-6"-7321,-73 0-616,8 2-104,23 2-96,-12 2-1312,-4 0-2745</inkml:trace>
  <inkml:trace contextRef="#ctx0" brushRef="#br0" timeOffset="3870.34">1746 1593 3121,'0'0'5597,"0"2"-5408,-3 9 12,0-1 0,-1 1 0,0-1 0,-9 16 0,-4 9 268,-24 74 1628,-33 148-1,7-18-1109,56-210-960,-22 43 0,33-72-80,0 0-1,-1 1 1,1-1-1,0 0 0,0 1 1,0-1-1,-1 0 1,1 1-1,0-1 1,0 0-1,0 1 0,0-1 1,0 1-1,0-1 1,0 0-1,0 1 0,0-1 1,0 0-1,0 1 1,0-1-1,0 1 1,0-1-1,0 0 0,0 1 1,0-1-1,0 0 1,1 1-1,-1-1 0,0 0 1,0 1-1,0-1 1,1 0-1,-1 1 1,0-1-1,0 0 0,1 0 1,-1 1-1,0-1 1,1 0-1,-1 0 0,0 1 1,1-1-1,-1 0 1,0 0-1,1 0 1,-1 0-1,0 0 0,1 1 1,-1-1-1,0 0 1,1 0-1,-1 0 0,1 0 1,-1 0-1,0 0 1,1 0-1,-1 0 1,1-1-1,-1 1 0,0 0 1,1 0-1,0 0 1,26-7-1583,-1-5-814</inkml:trace>
  <inkml:trace contextRef="#ctx0" brushRef="#br0" timeOffset="4460.8">2292 1643 6177,'0'0'1013,"-3"22"316,2-9-1076,-2 19 510,-1 1-1,-2-1 0,-12 37 0,-45 107 2416,-24 81-1347,80-234-1784,7-21-120,0-5-42,13-35-451,3-2-485,37-64-1,-43 86 641,1 2 0,1 0 0,0 0 0,1 1 0,29-26 0,-38 37 383,1 1-1,-1 0 0,1 0 0,-1 0 0,1 1 0,0-1 0,0 1 0,0 0 0,0 1 0,0-1 0,1 1 0,-1 0 0,0 1 1,1-1-1,7 1 0,-11 0 29,-1 1 0,1-1 0,0 1 1,-1-1-1,1 1 0,-1-1 0,1 1 1,-1 0-1,1 0 0,-1 0 0,0 0 1,1 0-1,-1 0 0,0 0 0,0 0 1,0 1-1,0-1 0,0 0 0,0 1 1,0-1-1,0 0 0,-1 1 0,1 0 0,0-1 1,-1 1-1,1-1 0,-1 1 0,1 2 1,1 6 33,0 1 1,-1 0 0,0 13 0,-1-19 1,1 8 284,-1 1-1,-1-1 1,0 1-1,-1-1 1,0 1-1,-5 17 1,4-25-197,1-1-1,-1 1 1,0 0-1,0-1 1,0 1 0,-1-1-1,0 0 1,0 0-1,-1 0 1,1-1 0,-1 0-1,0 1 1,0-2-1,0 1 1,-11 5 0,4-3-101,-1 0 1,1 0-1,-1-2 1,-1 0-1,1 0 1,-1-1-1,1-1 1,-1 0-1,-16 0 1,30-2-60,0 0-1,-1-1 1,1 1 0,-1 0-1,1 0 1,0 0 0,0 0-1,-1-1 1,1 1-1,0 0 1,-1 0 0,1 0-1,0-1 1,0 1 0,-1 0-1,1-1 1,0 1 0,0 0-1,0-1 1,-1 1 0,1 0-1,0-1 1,0 1 0,0 0-1,0-1 1,0 1 0,0 0-1,0-1 1,0 1-1,0 0 1,0-1 0,0 1-1,0-1 1,0 1 0,0 0-1,0-1 1,0 0 0,3-14-939,14-14-1559,8-4-2328</inkml:trace>
  <inkml:trace contextRef="#ctx0" brushRef="#br0" timeOffset="4858.7">3002 1451 1088,'0'0'8626,"-117"141"-6954,59-74-199,-1 1-761,8-1-80,-14 14-632,15-17-992,8-15-208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13.94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1 188 5089,'0'0'8130,"132"-12"-7506,-85 8-112,5 2-184,2 2-272,-3 0 24,-1 0-80,6 0-1584,-16 8-385,-8-4-4280</inkml:trace>
  <inkml:trace contextRef="#ctx0" brushRef="#br0" timeOffset="371">181 315 7514,'0'0'4505,"130"-8"-4113,-88 2-344,1 0 144,4 2-192,-2 2-472,4 0-649,-8 0-1487,-12 0-5450</inkml:trace>
  <inkml:trace contextRef="#ctx0" brushRef="#br0" timeOffset="714.09">744 52 6369,'0'0'2229,"9"18"-913,4 6-870,5 11 414,14 40 0,-22-51-395,-2 1 0,0 1 1,-2 0-1,-1-1 0,-1 2 0,2 51 1,-6-75-452,0 1 0,-1 0 0,1 0 0,-1-1 0,0 1 0,0-1 0,0 1 0,0 0-1,0-1 1,-1 0 0,0 1 0,1-1 0,-1 0 0,-1 0 0,1 0 0,0 0 0,-4 3 0,1-2-55,0 0 0,0 0-1,-1-1 1,1 1 0,-1-1-1,0 0 1,0-1 0,-12 4-1,-6-1-576,0 0 0,1-2 0,-49 0 0,72-3 615,-63 0-2262,5 0-1570</inkml:trace>
  <inkml:trace contextRef="#ctx0" brushRef="#br0" timeOffset="1058.17">203 0 3105,'0'0'6012,"-18"23"-5038,-59 76 393,60-76-822,0 1-1,1 0 0,-18 41 1,29-54-455,1 1 1,0 0-1,1 0 1,1 0-1,0 0 0,0 1 1,1-1-1,1 0 1,1 14-1,-1-23-84,1-1 0,-1 1 0,1-1-1,0 1 1,0 0 0,0-1 0,1 0-1,-1 1 1,1-1 0,-1 0-1,1 0 1,0 0 0,-1 0 0,1 0-1,0 0 1,1 0 0,-1 0 0,0-1-1,0 1 1,1-1 0,2 2 0,8 3 34,1-1 1,23 8 0,-34-12-39,37 9-1109,1-1 0,80 7 0,-51-11-3794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12.1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84 0 6161,'0'0'1659,"-24"23"-862,-82 78 283,94-88-872,0 0 1,1 0 0,1 1-1,0 0 1,1 1 0,0 0-1,1 0 1,1 1 0,0 0-1,-8 34 1,12-40-101,-9 32 253,3 1 0,1 1 0,2-1 0,2 1 0,2 1 0,4 49 0,-1-88-332,-1-1 0,1 1 0,0-1-1,0 1 1,1-1 0,0 1 0,-1-1 0,2 0 0,-1 0-1,6 9 1,-6-11-20,1 0 1,-1-1-1,0 1 0,1-1 1,-1 0-1,1 0 0,0 0 0,-1 0 1,1 0-1,0-1 0,0 1 1,0-1-1,1 0 0,-1 0 0,0 0 1,0 0-1,1 0 0,-1-1 1,4 1-1,-1-1-321,0 0 1,0 0-1,0-1 1,0 0-1,0 0 0,0 0 1,0-1-1,0 0 1,-1 0-1,1 0 0,-1 0 1,1-1-1,-1 0 1,0 0-1,0-1 0,0 0 1,-1 1-1,1-2 1,3-3-1,18-22-8386</inkml:trace>
  <inkml:trace contextRef="#ctx0" brushRef="#br0" timeOffset="356.02">539 318 6665,'0'0'1434,"-5"19"-46,-39 119 1444,34-104-2165,2 1 0,1-1 0,-4 67 0,12-133-1507,2 0 0,1 1 0,1-1-1,2 1 1,15-42 0,3 3-1787,0 8-1371</inkml:trace>
  <inkml:trace contextRef="#ctx0" brushRef="#br0" timeOffset="718.04">539 318 2713,'110'-67'1843,"-107"65"-1724,-1 1 0,1-1 0,0 1 0,0-1 1,0 1-1,0 0 0,0 0 0,4 0 1,-7 1-103,1 0 1,-1 0 0,0 0-1,1 0 1,-1 0 0,0 0-1,0 0 1,1 0-1,-1 0 1,0 0 0,0 1-1,1-1 1,-1 0 0,0 0-1,0 0 1,1 1 0,-1-1-1,0 0 1,0 0 0,0 0-1,1 1 1,-1-1 0,0 0-1,0 0 1,0 1 0,0-1-1,0 0 1,0 1 0,0-1-1,0 0 1,0 0 0,1 1-1,-1-1 1,1 5 233,2 3 120,-1 0 0,0 1 0,0-1 1,-1 1-1,0-1 0,0 1 0,-1 0 0,-2 17 0,1 2 230,-4 112 2156,3-114-2405,-2 0 1,-1 0-1,-11 35 0,15-58-335,0-1-1,0 1 1,-1 0 0,1 0 0,-1-1-1,0 1 1,0 0 0,0-1-1,0 0 1,0 0 0,-1 1-1,1-1 1,0-1 0,-1 1-1,0 0 1,1 0 0,-1-1-1,0 0 1,0 0 0,0 1-1,0-2 1,-5 2 0,-2 0-58,-1-1 0,1 0 0,0-1 0,0 0 0,-19-3-1,27 3-27,1-1 0,-1 1 0,0 0 0,0-1 0,1 0 0,-1 1 0,0-1 0,1 0 0,-1 0 0,0 0 0,1 0 0,-1 0 0,1-1 0,0 1 0,-1 0-1,1-1 1,0 1 0,0-1 0,-2-2 0,1 0-195,0 0-1,1 0 0,-1-1 1,1 1-1,0 0 1,0-1-1,-1-5 0,1-18-2199</inkml:trace>
  <inkml:trace contextRef="#ctx0" brushRef="#br0" timeOffset="1097.02">964 574 7098,'0'0'3676,"12"21"-3256,34 68 530,-44-84-847,0 0 0,0 0 0,0 0 1,-1 0-1,0 0 0,0 0 0,0 0 0,-1 1 0,1-1 1,-1 0-1,-1 0 0,1 1 0,-1-1 0,0 0 0,0 0 1,0 0-1,-3 7 0,-1-3 90,0 0 1,-1 0-1,0 0 0,0-1 1,-1 0-1,-7 8 0,4-5 43,-25 27 355,35-38-588,0 1 1,0-1-1,0 0 0,1 0 1,-1 1-1,0-1 1,0 0-1,1 0 1,-1 0-1,0 1 0,1-1 1,-1 0-1,0 0 1,1 0-1,-1 0 1,0 0-1,1 1 0,-1-1 1,0 0-1,1 0 1,-1 0-1,0 0 1,1 0-1,-1 0 0,0 0 1,1 0-1,-1 0 1,0 0-1,1-1 1,-1 1-1,1 0 0,0 0 9,13 1-53,0-1 0,1-1 0,-1 0-1,0-1 1,0-1 0,0 0 0,0 0-1,0-2 1,16-7 0,-12 3-622,-1-2 0,-1 0 0,27-22-1,-10 1-2355</inkml:trace>
  <inkml:trace contextRef="#ctx0" brushRef="#br0" timeOffset="1445.78">1357 85 6673,'0'0'1962,"11"25"-592,3 3-917,-1-4-48,-2 0 0,-1 1 0,0 0 1,6 34-1,1 17 385,-3 0 0,-3 2 0,-4-1 0,-6 146 0,-1-212-782,-1 0 0,-1-1-1,0 1 1,-1-1 0,0 0-1,0 1 1,-1-1 0,0-1-1,-1 1 1,0-1 0,-1 0-1,1 0 1,-2 0 0,1-1-1,-2 0 1,1 0 0,-1 0-1,0-1 1,0-1 0,-10 7 0,-9 2-959,-1-2 1,-35 12-1,11-9-2887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11.1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0 0 4673,'0'0'6040,"1"5"-5893,-1 5 10,0 1 0,-1 0 0,0 0 0,0-1 1,-6 19-1,-21 56 714,14-44-462,-13 36 258,-42 139 129,68-215-827,1-1 1,0 1-1,0-1 1,-1 1-1,1 0 1,0-1-1,0 1 1,0-1-1,0 1 1,-1 0-1,1-1 1,0 1-1,0-1 1,0 1-1,0 0 1,1-1-1,-1 1 1,0-1-1,0 1 1,0-1-1,0 1 1,1 0-1,-1-1 1,0 1-1,1 0 1,11-7-814,16-26-408,36-64-2393,-34 45 42</inkml:trace>
  <inkml:trace contextRef="#ctx0" brushRef="#br0" timeOffset="361.04">387 36 2961,'0'0'3203,"-5"21"-1736,-1 2-1028,0 6 243,-1-2 1,-20 48-1,-24 66 1716,45-118-2155,1 0 0,1 1 0,1 0 0,0 29 0,3-52-326,0 0 0,0 0 1,1-1-1,-1 1 0,0 0 1,1-1-1,-1 1 1,0 0-1,1-1 0,-1 1 1,1 0-1,-1-1 0,1 1 1,0-1-1,-1 1 1,1-1-1,0 1 0,-1-1 1,1 0-1,0 1 0,-1-1 1,1 0-1,0 1 1,0-1-1,-1 0 0,1 0 1,0 0-1,0 1 0,0-1 1,-1 0-1,1 0 0,0 0 1,0-1-1,0 1 1,-1 0-1,1 0 0,0 0 1,0-1-1,-1 1 0,1 0 1,0 0-1,0-1 1,-1 1-1,1-1 0,0 1 1,-1-1-1,2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05.04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2 101 6977,'0'0'4951,"19"-14"-4830,64-40-103,-79 51-9,1 0 0,-1 1 1,1 0-1,0 0 1,0 0-1,9-2 1,-12 4-3,0 0 0,0 0 0,-1 0 0,1 0 0,0 0 0,0 1 0,0-1 0,-1 0 0,1 1 1,3 1-1,-4-1-9,-1-1 1,1 1 0,0 0-1,-1 0 1,1 0 0,-1 0-1,1 0 1,-1 0 0,1 0 0,-1 0-1,0 0 1,1 0 0,-1 0-1,0 0 1,0 1 0,0-1-1,0 0 1,0 0 0,0 0 0,0 0-1,0 2 1,-5 25-40,2-23 44,0 1 0,0 0 0,-1-1 0,1 1 0,-1-1-1,-1 0 1,1 0 0,-8 6 0,-46 34 86,47-37-60,-21 11 126,-5 6-160,37-25 8,0 0-1,0 0 1,0 0 0,0 0 0,0 1 0,0-1 0,0 0 0,0 0 0,0 0 0,0 1-1,0-1 1,0 0 0,0 0 0,0 0 0,0 0 0,0 0 0,0 1 0,1-1-1,-1 0 1,0 0 0,0 0 0,0 0 0,0 0 0,0 1 0,0-1 0,0 0 0,1 0-1,-1 0 1,0 0 0,0 0 0,0 0 0,0 0 0,1 0 0,-1 0 0,0 0-1,0 0 1,0 0 0,0 0 0,1 0 0,-1 0 0,0 0 0,0 0 0,0 0 0,0 0-1,1 0 1,-1 0 0,0 0 0,0 0 0,0 0 0,1 0 0,11 1-10,21 0-35,-15-1 37,1 1-1,0 0 1,-1 2 0,34 8 0,-47-10 3,0 1 1,0 0-1,0 0 1,-1 1-1,1 0 1,-1 0-1,1 0 1,-1 0-1,0 0 1,0 1-1,-1 0 1,1 0-1,-1 0 1,0 0-1,0 0 1,0 1-1,0-1 0,-1 1 1,0 0-1,0 0 1,0 0-1,1 5 1,-2-1 31,1 0 1,-2 0-1,1-1 1,-2 13-1,1-4 173,0-15-163,0-1 0,-1 1 1,1 0-1,-1-1 1,0 1-1,1-1 0,-1 1 1,0-1-1,0 0 0,0 1 1,0-1-1,0 0 0,0 1 1,0-1-1,-1 0 1,1 0-1,0 0 0,-1 0 1,1 0-1,0 0 0,-1-1 1,-2 2-1,-37 13 380,37-14-360,-43 11 190,0-2 0,-75 5 0,118-14-237,4-1-13,-1 0 0,0 0 1,0 0-1,0 1 0,1-1 0,-1 0 0,0 0 0,0 0 0,0 0 0,0-1 0,1 1 0,-1 0 0,0 0 0,0 0 0,0-1 0,0 1 0,1-17-895,1 13 478,-1-1 0,2 1-1,-1-1 1,0 1-1,1-1 1,0 1-1,0 0 1,0 0 0,5-7-1,12-15-6775</inkml:trace>
  <inkml:trace contextRef="#ctx0" brushRef="#br0" timeOffset="345.07">617 381 8674,'0'0'8426,"5"0"-8738,10 0-393,-1 0-1439,1 0-753</inkml:trace>
  <inkml:trace contextRef="#ctx0" brushRef="#br0" timeOffset="737.38">911 368 8674,'0'0'6311,"15"-16"-6070,48-55-201,-51 56 12,0-1 0,-1 0 0,-1-1-1,0 0 1,-1-1 0,6-19 0,5-8-287,-7 17 84,-9 17-155,0 1 0,1 0-1,0 0 1,1 0 0,8-10 0,-14 20 300,0 0 0,0 0 0,0 0 0,0 0 1,0 0-1,0 1 0,0-1 0,0 0 1,0 0-1,0 0 0,0 0 0,0 1 0,0-1 1,0 0-1,0 0 0,1 0 0,-1 0 1,0 0-1,0 1 0,0-1 0,0 0 1,0 0-1,0 0 0,0 0 0,0 0 0,0 0 1,1 0-1,-1 1 0,0-1 0,0 0 1,0 0-1,0 0 0,0 0 0,1 0 0,-1 0 1,0 0-1,0 0 0,0 0 0,0 0 1,0 0-1,1 0 0,-1 0 0,0 0 1,0 0-1,0 0 0,0 0 0,0 0 0,1 0 1,-1 0-1,0 0 0,0 0 0,0 0 1,0 0-1,1 0 0,-1 0 0,0 0 1,0 0-1,0-1 0,0 1 0,0 0 0,0 0 1,0 0-1,1 0 0,-1 0 0,0 0 1,0 0-1,0-1 0,0 1 0,0 0 0,1 19-44,-1 0-1,-1 1 1,0-1-1,-6 25 1,-24 77 680,21-87-132,1 0 0,1 1 0,2 0 0,-2 49 0,8-84-479,0 1 0,-1 0 0,1 0-1,0 0 1,1 0 0,-1-1 0,0 1 0,0 0 0,0 0 0,0 0 0,1-1 0,-1 1 0,0 0 0,1 0 0,-1 0 0,0-1 0,1 1-1,-1 0 1,1-1 0,-1 1 0,1-1 0,0 1 0,0 0 0,20 3-322,-13-4 30,12 0-193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06.0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39 135 3041,'0'0'3931,"-15"17"-2707,-2 1-865,-6 8 202,0 1-1,-20 35 1,27-38-244,1 0 0,1 2 0,2 0 1,0 0-1,2 1 0,1 1 0,1-1 0,1 1 0,2 1 1,1-1-1,-1 45 0,5-65-283,-1 4 49,2 0-1,-1 0 0,1 1 0,5 17 0,-5-26-72,0-1 0,1 1 0,-1-1 0,1 1 0,0-1 0,0 0 0,0 0 0,0 0 0,0 0 0,1 0 0,-1 0 0,1-1-1,0 1 1,0-1 0,0 0 0,0 0 0,0 0 0,1 0 0,4 2 0,4-1-367,1 0-1,0 0 1,-1-1 0,1-1-1,0 0 1,0-1-1,0 0 1,23-3-1,2-4-3398</inkml:trace>
  <inkml:trace contextRef="#ctx0" brushRef="#br0" timeOffset="734">681 459 5817,'0'0'4907,"-12"-1"-4725,-8-2-119,0 2-1,0 1 1,0 0-1,0 1 1,1 2-1,-22 4 1,22-1 155,-36 13 305,52-18-481,0 0 1,0 1 0,0-1-1,1 1 1,-1 0-1,0-1 1,1 1 0,0 1-1,-1-1 1,1 0 0,0 0-1,0 1 1,0 0-1,-2 3 1,2 1 69,1 0 0,0 0 0,0 0 1,0 0-1,1 0 0,0 0 0,2 12 0,-1 10 1133,0-25-1192,0-1 1,0 0-1,0 0 1,0 1-1,1-1 1,-1 0-1,1 0 1,0 0-1,0 0 0,0 0 1,5 4-1,6 12 134,-13-19-185,0 0 0,0 0 0,0 0 0,0 0 0,0 0 0,0 0 0,0 0 0,1 0 0,-1 0 0,0 0 0,0 0 0,0 1 0,0-1 0,0 0 1,0 0-1,0 0 0,0 0 0,0 0 0,1 0 0,-1 0 0,0 0 0,0 0 0,0 0 0,0 0 0,0 0 0,0 0 0,0 0 0,0 0 0,0 0 0,1 0 0,-1 0 0,0 0 0,0 0 0,0 0 0,0 0 0,0-1 0,0 1 0,0 0 0,0 0 0,0 0 0,0 0 0,0 0 0,1 0 0,-1 0 1,0 0-1,0 0 0,0 0 0,0 0 0,0 0 0,0-1 0,0 1 0,0 0 0,0 0 0,0 0 0,0 0 0,0 0 0,0 0 0,0 0 0,0 0 0,0 0 0,0-1 0,0 1 0,0 0 0,4-13-401,2-15-1434,-2 2-741</inkml:trace>
  <inkml:trace contextRef="#ctx0" brushRef="#br0" timeOffset="1427.15">599 487 4945,'0'0'3937,"-1"-3"-3897,1 2-36,-1 1-1,1-1 1,-1 0 0,1 0-1,-1 0 1,1 1 0,-1-1 0,1 0-1,-1 1 1,1-1 0,-1 0-1,0 1 1,1-1 0,-1 1-1,0-1 1,0 1 0,0 0 0,1-1-1,-1 1 1,0 0 0,0-1-1,0 1 1,-1 0 0,-1-1 56,-1 1 1,1 0-1,0-1 1,-1 1-1,1 1 1,-7 0-1,-1 3 378,8-2-458,7-3-1434,4-2-895</inkml:trace>
  <inkml:trace contextRef="#ctx0" brushRef="#br0" timeOffset="2455.76">462 203 4481,'0'0'1775,"-6"21"-393,-33 124 822,25-84-1219,2 0-1,2 0 1,-1 80-1,11-140-881,0-12-182,2-12-487,1-1 0,1 1 0,1 0 0,12-32 0,-3 6-287,3-14-163,2 2-1,37-78 1,-55 137 1073,0-1-1,0 1 1,0-1 0,1 1-1,-1 0 1,1 0-1,0 0 1,0 0-1,-1 0 1,1 0 0,1 0-1,-1 0 1,0 1-1,0-1 1,0 1 0,5-2-1,-1 1 78,0 1-1,1 0 1,-1 0-1,0 1 1,12 0-1,-18 0-134,5 1 33,-1-1 0,0 1-1,0 0 1,0 1 0,0-1 0,-1 1 0,1 0 0,0-1-1,-1 2 1,1-1 0,-1 0 0,1 1 0,-1 0 0,0-1-1,0 1 1,0 0 0,-1 1 0,1-1 0,-1 0 0,4 7-1,3 6 183,0 0 0,-2 1-1,9 24 1,-6-10 282,-2 0 0,-1 0 0,-2 0 0,-1 1 0,0 54 1,-4-84-466,-1 1 1,1 0 0,-1-1 0,0 1 0,0-1-1,0 1 1,0-1 0,-1 1 0,1-1 0,-1 0-1,1 0 1,-1 0 0,0 1 0,0-2-1,0 1 1,0 0 0,0 0 0,0-1 0,0 1-1,-1-1 1,1 1 0,-4 0 0,-9 6 22,-1-2 1,-22 7-1,27-9-67,-21 6 29,-1-1 0,-1-1 0,0-2 0,1-1 0,-53 0 0,87-14-347,1 4-64,1 0 0,0 0-1,0 1 1,1-1 0,-1 1-1,9-8 1,10-8-2328</inkml:trace>
  <inkml:trace contextRef="#ctx0" brushRef="#br0" timeOffset="2975.37">821 752 6857,'0'0'6701,"7"-7"-6435,116-142 304,-81 87-683,16-23-1159,-58 85 1264,0-1-1,0 1 0,0 0 1,0 0-1,0 0 0,0-1 1,0 1-1,1 0 0,-1 0 1,0 0-1,0-1 0,0 1 1,0 0-1,0 0 0,0 0 0,1 0 1,-1-1-1,0 1 0,0 0 1,0 0-1,0 0 0,1 0 1,-1 0-1,0 0 0,0-1 1,0 1-1,1 0 0,-1 0 0,0 0 1,0 0-1,1 0 0,-1 0 1,0 0-1,0 0 0,0 0 1,1 0-1,-1 0 0,0 0 1,0 0-1,0 0 0,1 0 1,-1 0-1,0 1 0,0-1 0,0 0 1,1 0-1,-1 0 0,0 0 1,0 0-1,0 0 0,1 0 1,-1 1-1,0-1 0,0 0 1,0 0-1,0 0 0,0 0 1,0 1-1,1-1 0,-1 0 0,2 23-114,-8 30 192,-9 12 457,8-38-130,0 0 0,2 0 0,-2 48 0,14-75-967,-5 0 375,1-1 1,-1 1-1,1-1 0,-1 0 0,0 0 0,0 0 0,1 0 0,-1 0 1,0 0-1,0 0 0,0-1 0,0 1 0,0-1 0,3-3 0,13-14-3644</inkml:trace>
  <inkml:trace contextRef="#ctx0" brushRef="#br0" timeOffset="3354.36">1437 0 5513,'0'0'3261,"11"20"-2346,2 2-607,-5-10-133,0 0 0,-2 0 0,1 1 0,-2 0 0,1 0 0,-2 1 0,6 26 0,-1 24 934,-4 2-1,-3 101 1,-2-100-779,0-46-236,0 0 1,-2 0 0,0 1-1,-2-2 1,-11 41 0,12-52-90,-1 0 1,0-1-1,0 1 1,-1-1-1,0 0 1,-1 0-1,0-1 1,0 0-1,0 0 1,-1 0-1,0-1 1,0 0-1,-1 0 1,0-1-1,0 1 1,-12 4-1,-127 48-1428,79-36-125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2 198 6305,'0'0'1095,"-4"18"-271,1-7-727,-23 107 1762,23-100-1568,0 1-1,2 0 0,0 0 1,1-1-1,2 22 1,-1-39-277,-1 1 1,0-1-1,1 1 1,0-1-1,-1 1 1,1-1 0,0 0-1,0 1 1,-1-1-1,1 0 1,0 0 0,0 0-1,1 0 1,-1 1-1,0-2 1,0 1-1,0 0 1,1 0 0,-1 0-1,0 0 1,1-1-1,-1 1 1,1-1 0,-1 1-1,1-1 1,-1 1-1,1-1 1,-1 0-1,1 0 1,-1 0 0,1 0-1,2 0 1,1 0 6,-1-1 0,1 1 0,-1-1 0,1 0 0,-1 0 0,1 0 0,-1-1 0,0 0 0,0 1 0,6-5 0,3-3-4,-1-2 0,-1 1 1,0-2-1,0 1 0,-1-1 0,14-21 1,45-87 108,-68 118-125,53-116 30,-22 44-2044,-27 64-214</inkml:trace>
  <inkml:trace contextRef="#ctx0" brushRef="#br0" timeOffset="343.04">436 279 6665,'0'0'3073,"-38"117"-1537,31-84-535,3-7-457,4-2-8,0-6-376,0-4 344,0-3-504,7-7-48,6-4 48,5 0-464,5-25-504,-8-7-497,-4-2-1567</inkml:trace>
  <inkml:trace contextRef="#ctx0" brushRef="#br0" timeOffset="734.99">390 35 7738,'0'0'5857,"142"-12"-5633,-44 4-224,-8 0-1336,-9 2-496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03.98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50 0 3225,'0'0'7227,"0"29"-6013,-5 56 253,-25 142 0,29-219-1460,-7 26 199,5-24-154,1 0 0,0 0 0,-1 17 0,3-27-24,-1-1-686,-7-27-3990,1 7-2222</inkml:trace>
  <inkml:trace contextRef="#ctx0" brushRef="#br0" timeOffset="345.11">1 309 6569,'0'0'4513,"125"-30"-4393,-64 20-112,49-10-8,-14 1-1112,-4-1-755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36.9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00 156 4369,'0'0'3647,"-9"-4"-3543,-3-2-86,7 3 15,-1 1 1,0-1-1,1 1 1,-1 0 0,-10-2-1,-6 1 109,0 0 0,0 2-1,-41 3 1,12-1-82,-380 20 1317,337-9-928,2 4 0,-145 44 0,224-55-397,0 0 0,0 0 0,1 1 0,-1 1-1,1 0 1,1 1 0,-1 0 0,1 0 0,1 1-1,-12 13 1,16-15-9,0 1 0,0 0-1,1 0 1,0 1 0,0-1-1,1 1 1,0 0 0,0 1-1,1-1 1,0 1-1,1-1 1,0 1 0,1 0-1,-1 19 1,2-16 62,-1-3-64,1 0 1,0-1 0,1 1-1,0 0 1,0-1 0,1 1-1,0 0 1,1-1 0,6 15 0,2-5 19,0 0 0,1 0 0,1-2 0,1 0 1,0 0-1,2-1 0,-1-1 0,2 0 0,0-2 1,1 0-1,0 0 0,1-2 0,0 0 0,1-2 1,0 0-1,0-1 0,32 8 0,27 1 11,123 10 0,85-12 100,-245-13-168,162 4 21,290 18 70,-202 2-105,330-15-1,-549-13 4,-1-4 0,124-26 0,-174 26-42,-1-1 0,0 0 0,-1-2 1,0-1-1,-1 0 0,0-2 1,0 0-1,-1-1 0,-1-1 1,0 0-1,16-18 0,-22 19 46,0 1 1,-1-2-1,-1 0 0,0 0 0,-1-1 1,0 0-1,-1 0 0,-1 0 1,0-1-1,-1 0 0,-1-1 0,0 1 1,-1-1-1,-1 1 0,0-20 0,-2 30-6,0 2 5,1-1-1,-1 1 1,0 0 0,0 0-1,-1 0 1,1 0-1,-1 0 1,0-1 0,0 1-1,0 0 1,-1 1 0,0-1-1,1 0 1,-1 0-1,0 1 1,-1-1 0,-2-3-1,4 6 5,-113-118-7,95 101 3,-1 2-1,-1 0 0,0 1 0,-31-16 1,-7 3-2,-1 3 0,0 3 0,-2 2 0,-1 3 0,0 3 0,-69-7 0,-77-19 4,86 13-80,69 17-163,-1 1 0,-78 0 1,97 9 192,-154 5-54,157-2 106,1 1 0,0 2 0,-58 18 0,-67 41-95,79-37-131,78-28 190,0 0 1,0 0-1,0 0 1,0 0 0,-1 0-1,1 0 1,0 0-1,0 0 1,0 0-1,0 0 1,0 0-1,0 0 1,0 0 0,-1 0-1,1 0 1,0 0-1,0 0 1,0 0-1,0 0 1,0 1 0,0-1-1,0 0 1,0 0-1,-1 0 1,1 0-1,0 0 1,0 0-1,0 0 1,0 0 0,0 0-1,0 1 1,0-1-1,0 0 1,0 0-1,0 0 1,0 0-1,0 0 1,0 0 0,0 0-1,0 1 1,0-1-1,0 0 1,0 0-1,0 0 1,0 0 0,0 0-1,0 0 1,0 0-1,0 1 1,0-1-1,0 0 1,0 0-1,0 0 1,9 0-340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28.2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74 1 8514,'0'0'5677,"17"11"-5373,5 5-277,24 20 1,-43-32-26,0 0-1,0 0 1,0 0 0,-1 0-1,1 0 1,-1 0 0,0 1 0,0-1-1,0 1 1,-1 0 0,0 0-1,0-1 1,0 1 0,0 0 0,-1 0-1,0 0 1,0 0 0,0 0 0,-2 9-1,1 2 18,1-11-12,-1 0 1,0 0-1,0-1 0,-1 1 1,0 0-1,1-1 0,-1 1 1,-1-1-1,1 1 0,-1-1 1,0 0-1,1 0 0,-2 0 1,1-1-1,0 1 0,-1-1 1,0 1-1,0-1 0,0 0 1,-8 4-1,-5 2-412,0 0 1,-1-1-1,0-1 0,-20 5 0,44-13 102,-1 1-1,1-1 1,0 1-1,-1 0 1,11 1 0,5 1 143,-14-3 143,0 2-1,0-1 1,1 1 0,-1 0 0,0 0-1,0 1 1,12 4 0,-16-5 51,0 1-1,0 0 1,0 0 0,0 0 0,-1 0-1,1 0 1,-1 0 0,1 1 0,-1 0 0,0-1-1,0 1 1,0 0 0,0 0 0,-1 0 0,1 0-1,-1 0 1,1 0 0,-1 0 0,0 4-1,3 11 504,-1 1-1,-1 0 0,-1-1 0,-2 32 0,0-14 281,1-34-778,0 1 0,0-1-1,0 1 1,0-1 0,-1 1-1,0-1 1,1 1 0,-1-1-1,0 1 1,0-1 0,0 0-1,0 1 1,-1-1 0,1 0-1,-1 0 1,1 0-1,-1 0 1,0 0 0,1 0-1,-1-1 1,0 1 0,0-1-1,-1 1 1,1-1 0,0 0-1,0 1 1,-1-1 0,1 0-1,0-1 1,-1 1 0,-3 0-1,-8 2-50,-1-1-1,1-1 0,-1 0 1,-22-2-1,9 0-87,-3 1-978,1-1-1,-31-6 1,10-5-3355</inkml:trace>
  <inkml:trace contextRef="#ctx0" brushRef="#br0" timeOffset="-2540.54">114 27 5297,'0'0'5049,"-9"-3"-4823,-28-11 56,36 14-272,0-1 0,1 1 0,-1 0 0,0-1 1,0 1-1,1 0 0,-1 0 0,0 0 0,0 0 0,0 0 0,1 0 0,-1 0 0,0 0 0,0 0 0,0 0 0,1 0 0,-1 0 0,0 0 0,0 1 0,1-1 0,-1 0 0,0 1 0,0-1 0,1 0 0,-1 1 0,0-1 0,1 1 0,-1-1 1,1 1-1,-1 0 0,1-1 0,-1 1 0,1-1 0,-1 1 0,1 0 0,-1-1 0,1 1 0,0 0 0,-1 0 0,1-1 0,0 1 0,-1 1 0,-1 3 52,-4 10 85,0 0 0,0 0 0,2 1 0,0-1 0,0 1 0,-1 30 0,3-1 271,4 54 0,0-77-273,1 0-1,1-1 0,1 1 0,9 26 0,39 80 466,-32-82-340,24 80 1,-42-111-203,0 1 1,-1-1 0,-1 1 0,-1 17 0,0-31-59,0 1 0,-1 0 0,1 0 0,-1 0 1,0-1-1,1 1 0,-1 0 0,-1-1 0,1 1 1,0-1-1,-1 1 0,1-1 0,-1 0 0,1 0 1,-1 1-1,0-1 0,0 0 0,0 0 1,-1-1-1,1 1 0,0 0 0,-4 1 0,1 0-34,-1 0 0,1-1 0,-1 0 0,1 0 0,-1 0 0,0-1-1,0 0 1,1 0 0,-12 0 0,20-3-746,-2 1 574,1 0 0,0 1 0,0-1 0,0 0 0,0 1 0,0 0 0,0-1 0,4 1 0,-3-1 165,-1 1 0,1 0 0,0-1 0,0 1-1,0 0 1,-1 1 0,1-1 0,0 0 0,0 1 0,-1 0 0,1-1 0,0 1 0,-1 0-1,1 0 1,-1 1 0,1-1 0,4 4 0,-5-3 32,0 1 1,-1-1-1,1 1 1,0 0-1,-1 0 1,1 0-1,-1-1 1,0 2-1,0-1 1,0 0-1,-1 0 1,1 0-1,-1 0 1,1 0-1,-1 5 1,1 62 1193,-9 82-1,3-71-357,4 194 454,12-194 541,-8-84-2312,10-37-3278,-4 12-1727</inkml:trace>
  <inkml:trace contextRef="#ctx0" brushRef="#br0" timeOffset="-1083.42">868 179 4201,'0'0'6059,"-1"-7"-5603,1 4-365,-2-18 44,2 20-114,0 1 0,0-1-1,-1 0 1,1 1-1,0-1 1,0 1-1,-1-1 1,1 0 0,-1 1-1,1-1 1,0 1-1,-1-1 1,1 1 0,-1-1-1,1 1 1,-1-1-1,0 1 1,1-1-1,-1 1 1,1 0 0,-1-1-1,0 1 1,1 0-1,-1 0 1,0-1-1,1 1 1,-1 0 0,0 0-1,-1 0 1,-10-1 74,0 1 0,0 1 0,0 0-1,0 0 1,0 1 0,0 1 0,1 0 0,-1 1 0,1 0 0,0 0 0,-11 7 0,0 1 71,0 2 0,-31 24 0,49-34-115,-1-1 0,1 1-1,0 0 1,0 1-1,0-1 1,1 1 0,-1 0-1,1 0 1,0 0-1,1 0 1,-1 0 0,1 0-1,0 1 1,0-1 0,1 1-1,-1 0 1,0 8-1,2-12-21,0 0-1,1 0 1,-1 0-1,0 0 1,1 0-1,-1 0 0,1 0 1,-1 0-1,1 0 1,0-1-1,0 1 1,0 0-1,0-1 1,0 1-1,0 0 0,1-1 1,1 2-1,0 0 4,0-1 0,1 1-1,-1-1 1,0 0-1,1 0 1,0-1-1,-1 1 1,6 1 0,4 0-35,0 0 0,1-1 1,-1 0-1,16-1 0,-26-1 9,16 1-273,1-1 0,0-1 0,24-4 0,-37 4 106,-1-1-1,1 0 1,0 0 0,-1-1-1,0 0 1,1 0 0,-1-1-1,0 1 1,-1-1 0,1-1-1,-1 1 1,9-10 0,-9 9-51,-1 0 0,1-1 0,-1 1 0,0-1 0,-1 0 0,0 0 0,0-1-1,0 1 1,0-1 0,-1 1 0,0-1 0,-1 0 0,1 0 0,0-12 0,-14 40 1708,6-1-900,1 1-1,0-1 0,2 1 0,0 1 0,1-1 1,2 23-1,0-42-582,0 1 0,0 0 0,0-1 0,0 1 0,0-1 1,1 1-1,0 0 0,-1-1 0,1 1 0,0-1 0,0 1 1,0-1-1,1 0 0,-1 1 0,0-1 0,1 0 0,0 0 1,-1 0-1,1 0 0,0 0 0,0 0 0,0-1 0,0 1 0,0-1 1,1 1-1,-1-1 0,0 0 0,1 0 0,-1 0 0,1 0 1,-1 0-1,1-1 0,0 1 0,-1-1 0,1 1 0,3-1 0,73 1-3288,-44-1-764</inkml:trace>
  <inkml:trace contextRef="#ctx0" brushRef="#br0" timeOffset="-723.42">1469 153 9282,'0'0'6473,"133"14"-6465,-91-8 152,1-2-160,-5 2-384,0 2-920,-11-1-1377,-13-1-2904</inkml:trace>
  <inkml:trace contextRef="#ctx0" brushRef="#br0" timeOffset="-377.34">1335 419 4097,'0'0'9346,"121"10"-8210,-72-10-896,5 0 264,34 0-504,-14 0-808,-7-2-1856</inkml:trace>
  <inkml:trace contextRef="#ctx0" brushRef="#br0" timeOffset="1404.59">867 950 6705,'0'0'1579,"-1"17"-312,-9 114 1613,-1 63 905,2-24-2537,7-154-1248,-8 148 348,21-174-795,35-55-799,12-15-289,-51 71 1258,1 1 0,0 0-1,0 0 1,1 1 0,0 0 0,13-8 0,-19 14 264,-1-1 1,1 1-1,-1 0 0,1 0 1,0 0-1,-1 0 0,1 0 1,0 0-1,0 1 0,0-1 1,0 1-1,-1 0 0,1 0 0,0 0 1,0 0-1,0 0 0,0 1 1,0-1-1,-1 1 0,4 1 1,-3 0 40,0-1 0,-1 1 1,1 0-1,-1 1 0,1-1 0,-1 0 1,0 1-1,0-1 0,0 1 1,0 0-1,-1-1 0,1 1 0,0 0 1,-1 0-1,0 0 0,0 0 0,1 4 1,1 6 308,0-1-1,-1 1 1,0 0 0,-1 1 0,0-1 0,-2 21 0,1-33-303,-1 1 1,0 0 0,1-1 0,-1 0-1,0 1 1,0-1 0,1 1 0,-1-1-1,0 0 1,0 0 0,-1 1 0,1-1-1,0 0 1,0 0 0,-1 0 0,1 0 0,0 0-1,-1-1 1,1 1 0,-1 0 0,1-1-1,-1 1 1,1-1 0,-4 1 0,-42 8 130,46-9-163,-158 5 103,114-5-310,44 0 172,0 0 0,0 0 1,0 0-1,1 0 0,-1 0 0,0 0 1,0 0-1,1 0 0,-1 0 0,0-1 1,0 1-1,0 0 0,1 0 0,-1-1 1,0 1-1,1-1 0,-1 1 0,0 0 1,1-1-1,-1 1 0,1-1 0,-1 0 1,1 1-1,-1-1 0,1 1 0,-1-1 1,1 0-1,-1 1 0,1-1 0,0 0 1,-1 0-1,1 1 0,0-1 0,0 0 1,0 0-1,-1 1 0,1-1 0,0-1 1,0-1-211,1 1 1,-1 0 0,1-1 0,-1 1 0,1 0 0,0 0-1,-1 0 1,1-1 0,0 1 0,1 0 0,-1 0-1,0 0 1,2-2 0,18-16-4494</inkml:trace>
  <inkml:trace contextRef="#ctx0" brushRef="#br0" timeOffset="1748.67">1758 1343 6465,'0'0'4177,"134"-8"-3561,-84 2-616,1 0 56,1 4-152,0 0 32,-10 2-368,-8 0-528,-12 0-1184</inkml:trace>
  <inkml:trace contextRef="#ctx0" brushRef="#br0" timeOffset="2093.74">1805 1488 4729,'0'0'5561,"119"0"-4761,-81 0-296,5 0 425,4 0-417,0 0-256,0 0 80,2 0-248,-2 0-88,7 0-608,-11 0-1417,-12-2-2992</inkml:trace>
  <inkml:trace contextRef="#ctx0" brushRef="#br0" timeOffset="2489.69">2058 1044 8858,'0'0'1376,"-10"23"-677,0-2-467,-54 136 2545,45-96-1781,4 0 1,-14 104 0,13 131-1830,25-313-4290,2-2-1844</inkml:trace>
  <inkml:trace contextRef="#ctx0" brushRef="#br0" timeOffset="2860.69">2630 1216 10658,'0'0'7034,"155"4"-6994,-105-4-40,-1 0-72,16 0-1000,-11 0-689,-9-10-3952</inkml:trace>
  <inkml:trace contextRef="#ctx0" brushRef="#br0" timeOffset="3205.77">3163 1243 8906,'0'0'4918,"20"-16"-4708,64-55-117,-48 39-404,-1-1 0,57-71 0,-84 94 186,0 1 96,-3 9 42,-3 18 135,-4 12 502,-1 0-1,-9 37 0,-2 17 57,4 209 179,10-219-404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22.05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1 296 6489,'0'0'6925,"8"-1"-6357,194-2 967,-112 3-3332,-43 0-686</inkml:trace>
  <inkml:trace contextRef="#ctx0" brushRef="#br0" timeOffset="359.04">293 447 6833,'0'0'4249,"153"-2"-3753,-108-4-496,17-2-88,-10 2-168,-9 0-1968</inkml:trace>
  <inkml:trace contextRef="#ctx0" brushRef="#br0" timeOffset="700.12">842 53 5945,'0'0'1186,"10"18"-325,69 118 1951,-62-104-1757,-1 1 1,13 38-1,-23-53-849,0 1-1,-2 0 1,0 0-1,-2 1 1,2 31-1,-4-48-194,-1 1 0,1-1 0,-1 1 0,1-1 0,-1 0 0,0 1 0,-1-1 0,1 0 0,0 0 0,-1 0 0,0 0 0,1 0 0,-1 0 0,-1 0 0,1-1 0,0 1 0,-1-1 0,1 1 0,-1-1 0,1 0 0,-1 0 0,0 0 0,0 0 0,-5 2 0,-7 2-66,0 0 0,0-1 0,0-1 0,-17 3 0,28-6 7,-50 8-1061,-1-2-1,1-3 0,-64-3 1,90-1 229,-41 0-3412</inkml:trace>
  <inkml:trace contextRef="#ctx0" brushRef="#br0" timeOffset="1109.03">281 1 8586,'0'0'1381,"-13"21"-240,6-11-939,-88 149 2646,56-90-1876,3 1 0,-42 119 0,75-180-961,0 1 0,1 0 0,0 0 0,1 0-1,0 14 1,1-21-10,0-1 0,0 1-1,0 0 1,1 0-1,-1 0 1,1 0 0,-1 0-1,1 0 1,0 0 0,1-1-1,-1 1 1,0 0 0,1-1-1,-1 1 1,1-1 0,0 0-1,0 1 1,0-1 0,0 0-1,0 0 1,0 0 0,3 1-1,4 2-85,1-1 0,-1 0-1,1-1 1,0 0 0,0-1 0,0 0-1,14 2 1,74-2-1281,-74-2 790,54-1-2337,-6-8-2247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52.48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91 8386,'0'0'6361,"123"14"-6057,-71-14-304,4-2-392,16-14-1112,-14 2-969,-11 0-4432</inkml:trace>
  <inkml:trace contextRef="#ctx0" brushRef="#br0" timeOffset="436.15">567 253 6673,'0'0'2022,"-2"18"-742,1-3-955,-3 14 446,1 1 1,3 54 0,1-77-600,1 0 1,0 0-1,0 0 1,0-1 0,1 1-1,0 0 1,6 11-1,35 43 235,-3-3-5,-36-48-346,-1 0 0,0 0 0,0 0 0,-1 1-1,0-1 1,-1 1 0,0 0 0,-1 0-1,0 0 1,-1 19 0,0-28-39,0 0 0,0 0 1,0-1-1,0 1 0,0 0 0,-1 0 0,1 0 0,-1 0 1,1-1-1,-1 1 0,0 0 0,0-1 0,0 1 1,0 0-1,0-1 0,0 1 0,0-1 0,0 1 1,0-1-1,-1 0 0,1 0 0,-1 1 0,1-1 1,-1 0-1,1 0 0,-1 0 0,-2 1 0,-3-1-74,1 1 0,0 0-1,-1-1 1,1-1 0,-1 1-1,-10-1 1,14 0-129,-1 0 1,1-1-1,0 1 1,-1-1-1,1 0 1,0 0-1,0 0 1,0 0-1,-1 0 1,1-1-1,1 0 1,-1 1-1,-4-4 1,0-1-770,0-1 1,0 0 0,-8-11-1,-6-12-4559</inkml:trace>
  <inkml:trace contextRef="#ctx0" brushRef="#br0" timeOffset="437.15">579 309 3449,'0'0'8001,"125"-8"-7672,-91 8-273,17-2-112,-8 2-761,-5-2-3376</inkml:trace>
  <inkml:trace contextRef="#ctx0" brushRef="#br0" timeOffset="796.2">1057 1 6041,'0'0'4009,"45"139"-2809,-27-73-239,0 9 343,2 8-504,3 4 240,-1-2-728,-6-7-112,-5-5 48,-11-6-200,0-7 56,-18-5-104,-20-9-272,-38 9-24,6-15-2064,5-10-206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48.36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6 0 3937,'0'0'6687,"-11"19"-5939,-82 133 1583,91-148-2292,-37 58 872,3 2 0,-46 110 1,71-129-2024,10-41 583,3-15 29,-1 6 385,7-24-908,2 0 0,1 1 0,1 0 0,19-31 0,-20 39 437,28-56-1682,1 5-486</inkml:trace>
  <inkml:trace contextRef="#ctx0" brushRef="#br0" timeOffset="345.07">276 0 4457,'83'5'2440,"-81"-5"-2365,0 0 0,0 0-1,-1 0 1,1 1-1,0-1 1,0 0-1,-1 1 1,1-1-1,0 1 1,-1 0 0,1 0-1,-1-1 1,1 1-1,-1 0 1,1 0-1,-1 0 1,1 1-1,-1-1 1,0 0 0,0 0-1,0 1 1,0-1-1,0 1 1,0-1-1,0 1 1,0-1-1,0 1 1,-1 0-1,2 2 1,1 4 221,4 11 401,-1-1 0,-1 1 0,0 0 0,-1 0 0,2 36 0,-6 102 1718,-1-76-2124,1 32-203,-1-112-132,0-1-1,1 1 1,-1-1 0,0 0-1,0 1 1,1-1 0,-1 0-1,0 0 1,0 1 0,0-1-1,1 0 1,-1 0-1,0 0 1,0 0 0,0 0-1,1 0 1,-1 0 0,0 0-1,0-1 1,-1 1-1,1 0-116,-22-5-1788,-7-8-637</inkml:trace>
  <inkml:trace contextRef="#ctx0" brushRef="#br0" timeOffset="346.07">18 386 2937,'0'0'8049,"119"0"-7649,-56 0 841,4-6-713,3 0-528,2 0-64,22-9-1433,-16 5-799,-10-4-5530</inkml:trace>
  <inkml:trace contextRef="#ctx0" brushRef="#br0" timeOffset="737.38">1083 21 7522,'0'0'1275,"-18"21"-258,-2 1-613,-96 120 2406,92-109-2055,1 2-1,2 0 0,-20 49 1,35-69-638,0 0 0,1 0 0,0 1 0,2 0 0,0 0 0,1 0 0,0 0 0,1 1 0,1-1 0,1 0 0,2 21 0,-1-31-87,0 1-1,1 0 1,-1-1 0,1 0-1,0 1 1,1-1-1,-1 0 1,1 0-1,1-1 1,-1 1-1,1-1 1,0 0-1,0 0 1,0-1-1,1 0 1,-1 0 0,1 0-1,0 0 1,0-1-1,1 0 1,6 2-1,6 3-385,0-2-1,0-1 0,1 0 0,-1-1 1,1-2-1,22 2 0,3-4-3676</inkml:trace>
  <inkml:trace contextRef="#ctx0" brushRef="#br0" timeOffset="1268.95">1261 540 7314,'0'0'6169,"10"-15"-5944,65-96 162,8-31-984,-54 88-55,45-62 1,-74 115 651,0 1 1,0-1-1,0 1 1,1 0 0,-1-1-1,0 1 1,0-1-1,1 1 1,-1 0 0,0-1-1,0 1 1,1 0-1,-1-1 1,0 1 0,1 0-1,-1-1 1,0 1-1,1 0 1,-1 0 0,1-1-1,-1 1 1,1 0-1,-1 0 1,0 0-1,1 0 1,-1-1 0,1 1-1,-1 0 1,1 0-1,1 16 33,-3-3 89,-1 1 0,-1 0 0,0 0-1,-1-1 1,-8 21 0,-4 14 470,4 7 277,2 0 1,-2 61-1,0-5 23,12-111-898,0 0 1,0 1-1,0-1 1,0 0-1,0 0 1,0 0-1,0 1 1,0-1-1,0 0 1,0 0 0,0 0-1,0 0 1,0 1-1,0-1 1,0 0-1,0 0 1,0 0-1,0 1 1,0-1-1,0 0 1,0 0-1,0 0 1,-1 0 0,1 1-1,0-1 1,0 0-1,0 0 1,0 0-1,0 0 1,0 0-1,-1 0 1,1 1-1,0-1 1,0 0-1,0 0 1,0 0 0,-1 0-1,1 0 1,0 0-1,0 0 1,0 0-1,-1 0 1,-3-8-706,-4-20-3406,3 2-3959</inkml:trace>
  <inkml:trace contextRef="#ctx0" brushRef="#br0" timeOffset="3044.2">1071 364 1016,'0'0'6399,"21"0"-446,-11 0-5950,10-2 100,1-1-1,-1-1 1,0-1 0,36-13 0,2-1-2003,-41 15-483</inkml:trace>
  <inkml:trace contextRef="#ctx0" brushRef="#br0" timeOffset="3390.28">2086 213 9914,'0'0'7434</inkml:trace>
  <inkml:trace contextRef="#ctx0" brushRef="#br0" timeOffset="3767.27">2044 495 7210,'0'0'4424,"-29"133"-3879,20-103-385,-2-1 440,-3-7-600,1-4 0,-12-2-16,5-8-656,2-4-140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47.0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4 115 5401,'0'0'6059,"3"-9"-5470,14-38-27,-18 46-538,1 1 1,0 0-1,0-1 1,0 1-1,0 0 1,-1-1 0,1 1-1,0 0 1,-1-1-1,1 1 1,0 0-1,0 0 1,-1-1-1,1 1 1,0 0 0,-1 0-1,1-1 1,-1 1-1,1 0 1,0 0-1,-1 0 1,1 0-1,-1 0 1,1 0 0,0 0-1,-1 0 1,1 0-1,-1 0 1,1 0-1,0 0 1,-1 0-1,1 0 1,-1 0 0,-18-1-97,17 1 133,-18 0-97,0 0 45,0 0 1,-27 5-1,40-4-9,0 1-1,0 0 1,-1 0 0,2 1-1,-1 0 1,0 0-1,0 1 1,1 0-1,-11 8 1,11-7 5,1-1 1,-1 1-1,2 0 1,-1 1-1,0-1 1,1 1-1,0 0 1,1 0-1,-1 0 1,1 0-1,0 1 1,0-1-1,1 1 1,0 0-1,0 0 1,1 0-1,0 0 1,0 0-1,1 0 1,-1 0-1,2 0 1,-1 0-1,3 11 1,-2-14 0,0-1-1,1 0 1,0 1 0,0-1 0,0 0 0,0 0-1,0 0 1,1 0 0,-1 0 0,1-1 0,0 1 0,0-1-1,0 0 1,0 0 0,0 0 0,0 0 0,0 0-1,1 0 1,-1-1 0,1 0 0,6 2 0,4 0 19,0 0 0,-1-1 1,1 0-1,21-1 1,-20-1-25,-7 1-3,0-1 1,0 0-1,0 0 1,0-1-1,-1 0 1,1 0-1,0-1 1,0 0-1,-1 0 0,1-1 1,-1 0-1,8-4 1,-2-2-27,-1-1 0,0 0 0,-1-1-1,0 0 1,-1 0 0,0-1 0,0-1 0,-2 0 0,12-21 0,0-7-918,27-83 0,-44 147 542,-7 14 593,-1-1 0,-18 64-1,6-27 795,2-5-224,-3 10 434,-12 124 1,30-198-1140,-1 10 45,1-14-98,0 0 0,1 0 0,-1 0 0,0 0 1,0 0-1,0 0 0,0 0 0,0 0 0,0 0 0,0 0 0,0 0 0,0 0 0,0 0 0,1-1 0,-1 1 0,0 0 0,0 0 0,0 0 0,0 0 0,0 0 0,0 0 0,0 0 0,1 0 0,-1 0 0,0 0 0,0 0 0,0 0 0,0 0 0,0 0 0,0 0 0,0 0 0,0 1 0,1-1 0,-1 0 0,0 0 0,0 0 0,0 0 0,0 0 0,0 0 0,0 0 0,0 0 0,0 0 0,0 0 0,0 0 0,1 0 1,-1 1-1,0-1 0,0 0 0,0 0 0,0 0 0,0 0 0,0 0 0,0 0 0,0 0 0,0 0 0,0 1 0,32-49-2341,-3-2 0,25-54 0,-27 48-3464</inkml:trace>
  <inkml:trace contextRef="#ctx0" brushRef="#br0" timeOffset="388.96">687 46 6121,'0'0'3012,"0"21"-1693,0 160 941,-2-148-1843,1-20-272,1 0 0,0 0 0,4 23-1,-4-34-135,1-1 0,-1 0 1,1 0-1,0 1 0,0-1 0,-1 0 0,1 0 0,0 0 0,0 0 0,0 0 0,0 0 0,0 0 0,0 0 0,0-1 1,1 1-1,-1 0 0,0-1 0,0 1 0,1-1 0,-1 1 0,0-1 0,1 1 0,-1-1 0,0 0 0,1 0 1,-1 0-1,1 0 0,-1 0 0,0 0 0,3 0 0,1 0 3,-1-1 1,1 1-1,-1-1 1,1 0-1,-1 0 0,0-1 1,1 1-1,5-4 1,1-2-149,0-1 1,-1 0 0,0-1 0,0 0 0,-1 0 0,10-13-1,45-69-1288,-32 42 1111,-28 44 325,-4 4-1,1 0 1,-1 0-1,1 0 0,0 0 1,-1 0-1,1 0 1,0 0-1,0 0 1,0 1-1,0-1 1,0 0-1,2 0 0,-2 15 279,-2 19 1019,-7 54 0,8-86-1293,-4 39 274,4-39-296,-1 0 1,1 0-1,0 0 1,0 0-1,0 1 1,0-1 0,0 0-1,0 0 1,0 0-1,0 0 1,1 0-1,-1 1 1,0-1-1,1 0 1,-1 0 0,1 0-1,-1 0 1,1 0-1,0 0 1,-1 0-1,1 0 1,0-1-1,-1 1 1,1 0-1,0 0 1,0 0 0,2 1-1,2-2-337,-1 0-1,1-1 1,0 1 0,-1-1-1,1 0 1,0 0 0,-1 0-1,1 0 1,-1-1-1,0 0 1,1 0 0,-1 0-1,0 0 1,0-1 0,0 0-1,4-3 1,19-16-5386</inkml:trace>
  <inkml:trace contextRef="#ctx0" brushRef="#br0" timeOffset="751.99">1292 98 8066,'0'0'5509,"-23"17"-4540,-75 56-408,28-15-48,65-53-459,0 0 0,1 0 0,0 1 1,0-1-1,0 1 0,1 0 0,-4 9 0,6-14-52,0 1-1,1-1 1,-1 0-1,1 1 1,-1-1-1,1 0 1,0 1-1,-1-1 0,1 1 1,0-1-1,0 1 1,0-1-1,0 1 1,0-1-1,1 0 1,-1 1-1,0-1 1,1 2-1,0-2-5,-1 0-1,1 0 1,0 0-1,-1-1 1,1 1-1,0 0 1,0 0-1,0-1 1,0 1-1,0 0 1,0-1 0,0 1-1,0-1 1,0 0-1,0 1 1,0-1-1,0 0 1,1 1-1,5 0-108,0-1-1,-1 0 1,1 0-1,-1 0 0,1-1 1,12-3-1,-2-1-256,0-2 0,0 0 0,0 0 0,-1-2 0,-1 0 0,17-13 0,14-7-252,-32 20 469,39-19-103,-50 26 307,1 1 1,-1 0-1,1 0 0,-1 0 0,1 0 0,0 0 1,-1 1-1,1 0 0,0-1 0,0 2 1,-1-1-1,8 1 0,-10 0 51,1-1-1,-1 1 1,0 0 0,0 0 0,0-1-1,0 1 1,0 0 0,0 0-1,0 0 1,0 0 0,0 0 0,0 1-1,-1-1 1,1 0 0,0 0-1,-1 0 1,1 1 0,-1-1 0,1 0-1,-1 1 1,0-1 0,0 0-1,1 1 1,-1 1 0,1 41 1087,-2-32-721,1-2-244,0-5-143,0 0 1,0 0-1,0 0 0,0 0 0,1 0 0,0 0 0,3 7 0,-4-10-97,1-1 0,0 1 0,0-1 1,0 0-1,0 0 0,0 1 0,1-1 1,-1 0-1,0 0 0,0 0 0,1 0 1,-1 0-1,1 0 0,-1-1 0,1 1 0,-1 0 1,1-1-1,-1 0 0,1 1 0,0-1 1,-1 0-1,1 1 0,0-1 0,-1 0 1,1 0-1,0 0 0,-1-1 0,3 1 1,2-1-385,0 0-1,0 0 1,0-1 0,0 1 0,-1-1 0,1 0 0,-1-1 0,1 0 0,-1 1 0,7-6 0,21-16-466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41.7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6 7 6065,'0'0'5763,"-1"-7"-4984,-2 9-767,1 0 0,0 0 1,0 0-1,0 0 0,0 0 0,0 0 1,0 0-1,1 0 0,-1 1 1,-1 2-1,-3 4 77,-26 35 365,1 2 0,3 1 1,2 1-1,-21 55 0,32-64-215,2 0 0,1 1 0,3 1 0,1 0 0,-5 82 0,12-99-192,0 1 0,2-1 0,1 0 0,9 46 0,-9-64-40,-1 0 1,1 0 0,1 0-1,-1 0 1,1-1 0,0 1-1,0-1 1,1 1 0,0-1-1,0 0 1,0-1 0,0 1-1,1-1 1,0 0 0,0 0-1,0 0 1,0-1 0,0 1-1,1-1 1,0-1 0,-1 1-1,1-1 1,0 0 0,7 1-1,35 5-349,-44-8 209,-1 0 1,1 0-1,0-1 1,-1 1-1,1-1 1,0 1-1,-1-1 1,1 0-1,-1-1 1,1 1-1,5-4 1,-2-1-605,0 0 0,0-1 0,0 0-1,-1-1 1,0 0 0,8-13 0,3-15-4356</inkml:trace>
  <inkml:trace contextRef="#ctx0" brushRef="#br0" timeOffset="563.45">565 255 6913,'0'0'1047,"-7"17"-90,-44 119 2082,40-100-2425,1 1-1,2 0 1,2 0 0,2 1-1,0 55 1,6-365-9184,-2 257 8113,1 0 0,0 0-1,2 0 1,-1 0 0,8-20-1,-8 29 581,0 0-1,1 0 0,-1 0 0,2 0 0,-1 0 1,0 0-1,1 1 0,0 0 0,1 0 0,-1 0 1,1 0-1,0 1 0,0-1 0,9-5 0,-11 8 15,1 0 1,-1 1-1,0-1 0,0 1 0,0 0 0,1 0 0,-1 0 0,1 0 0,-1 1 0,1-1 1,-1 1-1,1 0 0,-1 0 0,1 0 0,-1 1 0,1-1 0,-1 1 0,1 0 0,-1 0 1,0 0-1,1 0 0,-1 1 0,0-1 0,0 1 0,0 0 0,0-1 0,0 2 0,0-1 1,-1 0-1,1 0 0,-1 1 0,1 0 0,-1-1 0,2 5 0,5 6 149,-1 0 0,-1 0-1,0 1 1,0-1 0,-2 2-1,6 21 1,-2 2 188,-2 1-1,-2 0 0,-2 0 1,-1 56-1,-3-93-469,1 1-1,0 0 1,0-1-1,-1 1 1,0-1-1,1 1 0,-1-1 1,0 1-1,0-1 1,0 1-1,-1-1 1,1 0-1,-1 1 1,1-1-1,-1 0 0,-2 2 1,0 0 9,-1 0 1,1-1-1,-1 1 1,0-1 0,0 0-1,0-1 1,-6 3-1,-6 1 15,1-1 0,-1 0 0,0-2 0,-19 3 0,28-5-110,-3 0 98,0 1 1,-1-2 0,1 1-1,-1-2 1,-12-1-1,21 2-151,0-1 0,1 0 0,-1 1-1,1-1 1,-1 0 0,1-1 0,0 1-1,-1 0 1,1-1 0,0 1-1,0-1 1,0 1 0,0-1 0,0 0-1,0 0 1,1 0 0,-1 0 0,1 0-1,-1 0 1,1-1 0,0 1-1,0-1 1,0 1 0,0 0 0,0-1-1,0 0 1,0-3 0,-1-22-4675</inkml:trace>
  <inkml:trace contextRef="#ctx0" brushRef="#br0" timeOffset="1018.23">847 691 7282,'0'0'5610,"7"-2"-4936,-3 1-639,1 0 1,-1-1-1,1 1 1,-1-1-1,0 0 1,0-1-1,1 1 1,-2-1-1,1 1 1,0-1-1,0 0 1,-1-1-1,0 1 1,0-1-1,5-5 1,3-12-175,0 1 0,-1-2 1,-1 1-1,-2-1 0,0 0 1,7-42-1,-15 71 66,1 0 0,-1 0-1,2 13 1,0 11 102,-17 92 934,9-72-11,-3 71 1,11-104-850,3-15-697,9-25-2335,-2-3-1592</inkml:trace>
  <inkml:trace contextRef="#ctx0" brushRef="#br0" timeOffset="1365.3">1226 42 8002,'0'0'1889,"15"24"-1002,2 6-533,8 13 523,31 70 1,-38-69-465,-1 1 0,-2 0 0,-2 1-1,-2 1 1,-2 0 0,-2 0 0,1 59 0,-8-88-356,1-1-24,-1-1 0,-1 0 1,-1 1-1,-3 16 0,2-26-22,1 0 0,-1 0 0,0 0 0,0 0 0,-1-1 0,1 0 0,-2 0 0,1 0 0,-1 0 0,0 0 0,0-1 0,-8 7 0,-17 12-728,-50 31 0,26-26-208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03.6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9 57 368,'0'0'5000,"0"-1"-4608,0-6 2336,-1 22-2504,-1 0 0,0 0 0,-1-1-1,-8 24 1,6-23 38,1-1 0,0 1-1,2-1 1,-3 26 0,5-30-220,2 12 186,-2-21-212,1 0 0,-1-1 0,1 1 0,-1 0 0,1-1 0,0 1 0,-1 0 0,1-1 1,0 1-1,-1-1 0,1 1 0,0-1 0,0 1 0,-1-1 0,1 0 0,0 1 0,0-1 0,0 0 0,0 0 0,-1 1 0,1-1 1,0 0-1,0 0 0,1 0 0,6 0 6,-1 1-1,1-1 1,-1-1 0,1 0 0,-1 0-1,1 0 1,-1-1 0,0 0 0,0 0 0,0-1-1,8-4 1,-5 1-16,0 0 0,0-1 0,-1-1 0,0 1 0,0-2 0,10-12 0,6-10-57,38-66 0,-15 22-989,-48 75 1030,0 0-1,0 0 1,0 0 0,0 0 0,0 0-1,0 0 1,0 0 0,0 0 0,0 0-1,0 0 1,0 1 0,0-1 0,0 0-1,0 0 1,0 0 0,0 0 0,0 0-1,0 0 1,0 0 0,0 0 0,0 0-1,0 1 1,0-1 0,0 0 0,0 0-1,0 0 1,0 0 0,0 0 0,0 0-1,0 0 1,0 0 0,0 0 0,0 0-1,0 0 1,0 0 0,1 1 0,-1-1-1,0 0 1,0 0 0,0 0-1,0 0 1,0 0 0,0 0 0,0 0-1,0 0 1,0 0 0,0 0 0,1 0-1,-1 0 1,0 0 0,0 0 0,0 0-1,0 0 1,0 0 0,0 0 0,0 0-1,0 0 1,0 0 0,1 0 0,-1 0-1,0 0 1,0 0 0,0 0 0,0 0-1,0 0 1,0 12 55,0-10-88,-2 35 88,-1-1 1,-11 41-1,-4 44 727,15-59-269,2 1 1,3 0-1,14 84 0,-11-120-392,-2 1 1,-2 0-1,0 0 1,-4 36-1,2-61-104,1 0-1,-1-1 1,0 1-1,0 0 1,0-1-1,0 1 1,0-1-1,-1 1 1,1-1-1,-1 0 1,1 1-1,-1-1 1,0 0-1,0 0 1,0 0-1,0 0 1,0-1-1,-1 1 1,1 0 0,-1-1-1,1 0 1,-1 1-1,1-1 1,-1 0-1,-4 1 1,-2 0 18,-1 0 1,0 0-1,1-1 1,-1 0-1,-18-2 1,26 1-23,0 0 1,0-1-1,-1 1 1,1-1-1,0 0 1,0 0-1,0 1 1,0-1-1,1 0 1,-1-1-1,0 1 1,0 0-1,1-1 1,-1 1-1,0-1 1,1 1-1,-1-1 1,1 0-1,0 1 1,0-1-1,0 0 1,0 0-1,0 0 0,0 0 1,0 0-1,0 0 1,1 0-1,-1 0 1,1 0-1,0-1 1,-1-2-1,0-6 25,0 0 0,1-1 0,0 1 0,3-21 0,-1 24-37,0-1 1,1 1-1,0-1 0,0 1 1,1 0-1,0 0 1,1 0-1,0 1 0,0-1 1,0 1-1,11-11 1,9-6-289,42-34 0,-60 53 226,58-46-868,-8 6-854</inkml:trace>
  <inkml:trace contextRef="#ctx0" brushRef="#br0" timeOffset="344.42">812 132 5497,'0'0'7354,"119"28"-6866,-81-28 56,4 0-544,1 0 112,-3 0-344,-6 0 184,-9 0-1592,-14 0-1529</inkml:trace>
  <inkml:trace contextRef="#ctx0" brushRef="#br0" timeOffset="705.47">795 471 6585,'0'0'4433,"134"-12"-3809,-87 2-551,41-8 111,-12 5-184,-2-1-234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38.4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 167 7066,'0'0'2789,"-2"25"-1235,-18 176 1064,13-114-1397,3 105 0,4-183-1189,0 1 0,1 0 1,1-1-1,-1 1 0,2-1 1,-1 0-1,1 0 0,1 0 1,4 9-1,-7-15-28,1 0 1,0 0-1,0-1 1,0 1-1,0-1 1,0 1-1,1-1 1,-1 0-1,1 1 1,0-1-1,-1-1 1,1 1-1,0 0 1,0-1-1,0 1 1,0-1-1,1 0 1,-1 0-1,0 0 1,0-1-1,1 1 0,-1-1 1,0 0-1,1 1 1,-1-2-1,0 1 1,1 0-1,-1-1 1,4 0-1,-2-1-5,1 0 0,-1 0 0,0 0-1,0-1 1,0 1 0,-1-1-1,1-1 1,-1 1 0,0 0 0,1-1-1,-1 0 1,-1 0 0,1 0 0,-1-1-1,4-4 1,5-10-74,-1 0 1,12-30-1,-7 7-113,-3-1-1,-1 0 0,-2-1 0,5-58 1,5-16-3851,-15 94 69</inkml:trace>
  <inkml:trace contextRef="#ctx0" brushRef="#br0" timeOffset="340.05">491 526 6769,'0'0'7522,"-30"127"-6586,28-102-576,2-7 16,0-4-232,0-4-136,0-4-8,0-4 136,9-2-312,0 0 72,5-14-728,-3-24-808,-2 3-337,-5 1-1967</inkml:trace>
  <inkml:trace contextRef="#ctx0" brushRef="#br0" timeOffset="688.15">490 45 4505,'0'0'10458,"123"-10"-9794,-67 3-424,40-3-240,-13 2-1744,-6-2-360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37.6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5 1 7138,'0'0'4428,"0"17"-3471,-7 112 1203,-15 316 1892,21-454-4388,0 0 0,0 0 0,-1 0 0,-1 1 0,0-1 0,0 1 0,0 0 0,-7-11 0,4 5-208,-48-89-5329,29 60-2093</inkml:trace>
  <inkml:trace contextRef="#ctx0" brushRef="#br0" timeOffset="358.01">0 270 7178,'0'0'9906,"92"0"-9906,-6-14 200,37-6-200,25-4-808,-22 1-2145,-28 3-868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05.8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32 255 6249,'0'0'5208,"-23"-2"-4870,-78-3-206,92 5-68,-1-1 1,1 1 0,-1 1 0,0 0-1,1 0 1,0 1 0,-1 0 0,1 0 0,0 1-1,0 1 1,0-1 0,1 1 0,-1 1 0,1 0-1,0 0 1,0 0 0,1 1 0,-8 7-1,12-10 35,-1 1 0,1-1-1,0 1 1,0 0 0,0 0-1,1 0 1,0 1 0,-4 6-1,6-9-72,-1 0 1,0 0-1,1 0 0,-1 0 0,1 0 0,-1 0 0,1 0 1,0 0-1,0 1 0,0-1 0,0 0 0,1 0 0,-1 0 1,0 0-1,1 0 0,-1 0 0,1 0 0,0 0 0,0 0 1,0 0-1,0 0 0,2 2 0,1 0 29,0 0-1,1 0 0,-1-1 1,1 1-1,0-1 1,0 0-1,0 0 1,1-1-1,9 4 1,57 14 73,-70-20-127,42 8-1117,-1-2 0,1-2 0,0-2 0,60-4 0,-49-3-4000</inkml:trace>
  <inkml:trace contextRef="#ctx0" brushRef="#br0" timeOffset="1">794 241 6553,'0'0'4729,"-83"137"-3768,67-107-561,5-6 344,4-5-736,7-7 40,0-8-48,0-14-2249,0-11-3424</inkml:trace>
  <inkml:trace contextRef="#ctx0" brushRef="#br0" timeOffset="2">727 39 5281,'0'0'6682,"123"0"-6146,-71 0 336,-1-2-32,-3-6-840,10-3-1080,-11 1-1233,-9 2-6769</inkml:trace>
  <inkml:trace contextRef="#ctx0" brushRef="#br0" timeOffset="343.08">1372 156 8226,'0'0'5745</inkml:trace>
  <inkml:trace contextRef="#ctx0" brushRef="#br0" timeOffset="344.08">1401 402 9162,'0'0'875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04.22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 275 7578,'0'0'2001,"-1"22"-568,-5 147 1337,6-167-2744,0 0 0,0 0 0,0 0 0,1 0 0,-1 1 0,0-1 0,1 0 0,0 0 0,-1 0 0,1 0 0,0-1 0,0 1 0,0 0 0,0 0 0,1 0 0,-1-1 0,0 1 0,1-1 0,-1 1 0,1-1 0,-1 1 0,1-1 0,0 0 0,0 0 0,0 0 0,-1 0 0,5 1 0,-3-1-9,0 0 0,0 0 0,1-1 0,-1 0 0,0 1 1,0-1-1,0 0 0,1-1 0,-1 1 0,0-1 0,0 1 0,0-1 0,0 0 1,0 0-1,0 0 0,0-1 0,0 1 0,5-4 0,1-2 1,-1 0 0,0 0 1,0-1-1,-1-1 0,1 1 0,-2-1 0,1 0 0,-2-1 0,1 0 0,7-17 1,2-13-7,16-57 0,-28 87-49,4-20-87,-6 23-84,0 1 1,0-1-1,1 0 0,0 0 1,1 1-1,0-1 1,0 1-1,0 0 1,0-1-1,6-5 1,5 3-2630,1 8-3756</inkml:trace>
  <inkml:trace contextRef="#ctx0" brushRef="#br0" timeOffset="469.74">514 263 6705,'0'0'3013,"-22"12"-1777,-69 44-508,83-52-637,1 2-1,0-1 0,0 1 0,1 0 1,0 0-1,0 0 0,0 1 0,1 0 1,0 0-1,0 1 0,1 0 0,0-1 0,-4 11 1,6-14-88,-2 5 45,1 1 0,0-1 0,0 1 0,1 0 0,1 0 0,-1-1 1,1 1-1,1 14 0,0-23-57,0 0 1,1 0-1,-1 0 1,0 0-1,1 0 1,-1 0-1,1 0 1,-1 0-1,1 0 1,-1 0-1,1-1 1,-1 1-1,1 0 1,0 0-1,0 0 1,-1-1-1,1 1 1,0 0-1,0-1 1,0 1-1,0-1 1,0 1-1,0-1 1,0 1-1,0-1 1,0 0-1,0 1 1,0-1-1,0 0 1,0 0-1,0 0 1,0 0-1,0 0 1,0 0-1,0 0 1,0 0-1,2 0 1,2-1-92,1 1-1,-1-1 1,0 0 0,0 0 0,0 0 0,9-5-1,-3 1-90,-1-2 1,-1 1-1,1-1 0,-1-1 0,0 0 0,7-9 0,47-58-1102,-50 58 835,2-4 170,-10 14 657,0 0 0,0 0-1,10-10 1,-14 23 949,-2 3-918,0-1 1,-1 0-1,0-1 1,0 1 0,-4 10-1,2-9-273,1 0 1,1 1-1,-1-1 0,0 14 0,2-15-172,1-4 78,0-1 0,-1 1 0,1 0 1,1-1-1,-1 1 0,0-1 0,2 6 0,-1-8-61,-1 0 1,1 0 0,0 0-1,0 0 1,-1 0 0,1 0-1,0 0 1,0-1 0,0 1-1,0 0 1,0 0 0,0-1-1,0 1 1,0-1 0,0 1-1,0-1 1,0 1 0,0-1-1,0 0 1,1 1 0,-1-1-1,0 0 1,0 0 0,0 0-1,3 0 1,-1 0-170,1 1 0,-1-1 0,1-1 0,-1 1 0,1 0 0,-1-1 0,0 0 0,1 0 0,-1 0 0,0 0 0,0 0 0,0-1 0,4-2 0,-1 0-260,0-1 0,-1 0 0,1 0 1,7-11-1,13-15-2643,-2 0-3081</inkml:trace>
  <inkml:trace contextRef="#ctx0" brushRef="#br0" timeOffset="842.77">761 365 6793,'0'0'5464,"-1"19"-3953,-5 121-74,6-140-1433,1 23 123,-1-23-136,0 0-1,0 1 0,0-1 1,0 0-1,0 1 1,0-1-1,0 0 0,0 1 1,1-1-1,-1 0 0,0 0 1,0 1-1,0-1 1,0 0-1,1 0 0,-1 1 1,0-1-1,0 0 0,1 0 1,-1 1-1,0-1 1,0 0-1,1 0 0,-1 0 1,0 0-1,1 1 0,-1-1 1,0 0-1,1 0 1,-1 0-1,0 0 0,0 0 1,1 0-1,-1 0 0,0 0 1,1 0-1,-1 0 1,0 0-1,1 0 0,-1 0 1,0 0-1,1 0 1,-1 0-1,0 0 0,1-1 1,-1 1-1,0 0 0,1 0 1,-1 0-1,0 0 1,0-1-1,1 1 0,-1 0 1,0 0-1,0-1 0,0 1 1,1 0-1,-1-1 0,1 0-121,1-1 0,-1 1 0,0-1 0,0 1-1,0-1 1,0 1 0,0-1 0,0 0 0,-1 0-1,1 1 1,-1-1 0,1 0 0,-1 0-1,1-3 1,0-32-865,-1 27 825,0 1 51,1 0-7,-1 0-1,0 0 1,-1 0-1,0 0 1,0 0 0,0 0-1,-2 1 1,1-1-1,-1 0 1,0 1 0,0 0-1,-7-11 1,-13-14-1732,-42-47 1,21 34-4282</inkml:trace>
  <inkml:trace contextRef="#ctx0" brushRef="#br0" timeOffset="1183.83">415 3 8362,'0'0'3024,"141"-2"-2551,-49 2-433,-11 4-40,0 6-2569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02.3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7 135 6969,'0'0'1091,"-4"22"-265,2-12-688,-3 21 466,-2-1 1,-1 0-1,-20 51 0,-24 25 1154,30-64-1157,1 1 0,2 1 0,2 1 0,-12 51-1,27-80-523,0-1 0,0 1 1,3 32-1,-1-47-74,0 1 0,1 0 0,-1-1 0,1 1 0,0-1 1,-1 1-1,1-1 0,0 0 0,0 1 0,0-1 0,0 0 1,0 1-1,0-1 0,0 0 0,0 0 0,1 0 0,-1 0 1,0 0-1,1 0 0,-1 0 0,1-1 0,-1 1 1,1-1-1,-1 1 0,1-1 0,-1 1 0,1-1 0,0 0 1,-1 1-1,4-1 0,-2 0-97,1 0 1,-1 1-1,1-1 0,0-1 0,-1 1 1,1 0-1,-1-1 0,1 0 1,-1 0-1,0 0 0,1 0 1,-1 0-1,0-1 0,5-2 1,-2-3-481,1 1 0,-1-1 0,-1-1 0,1 1 0,-1-1 0,-1 0 0,0 0 0,4-10 0,6-24-5352</inkml:trace>
  <inkml:trace contextRef="#ctx0" brushRef="#br0" timeOffset="631.3">1 461 8306,'0'0'2014,"25"2"-1145,7 2-542,15 0 486,53 0-1,-68-6-673,-1-2 0,0 0 0,-1-2 0,1-2 0,-1-1 0,0-1 0,-1-1 0,-1-2 0,42-24 0,-58 30-197,0-1 0,-1-1-1,0 1 1,-1-2 0,1 0 0,-2 0-1,1-1 1,-2 0 0,1 0 0,-2-1 0,12-22-1,-11 17-50,-2-1-1,0 0 0,0 0 1,-2 0-1,0-1 0,-1 0 1,-1 1-1,-1-24 0,-1 1-679,0 41 778,-1 0-1,1 0 1,0 0 0,0 0-1,-1-1 1,1 1 0,0 0-1,0 0 1,-1 0 0,1 0-1,0 0 1,0 0 0,-1 0-1,1 0 1,0 0 0,-1 0-1,1-1 1,0 2 0,0-1-1,-1 0 1,1 0 0,0 0-1,-1 0 1,1 0 0,0 0-1,0 0 1,-1 0 0,1 0-1,0 0 1,0 1 0,-1-1-1,1 0 1,0 0 0,-1 1-1,-10 5-53,1 5 71,1 1-1,0 0 0,1 1 1,0-1-1,-12 28 0,6-12 51,-32 61 790,4 3-1,-55 181 0,87-232-635,2 1 0,3 0-1,0 0 1,3 55 0,2-95-218,0 1 0,0-1-1,0 0 1,1 1 0,-1-1-1,1 0 1,-1 0 0,1 0-1,0 1 1,-1-1 0,1 0 0,1 0-1,-1 0 1,0 0 0,0-1-1,1 1 1,-1 0 0,3 2-1,-3-3-29,1 0 0,-1 0 0,1 0 0,0-1 0,0 1 0,-1 0 0,1-1 0,0 1 0,0-1 0,0 0 0,-1 1 0,1-1 0,0 0 0,0 0 0,0 0 0,0-1 0,0 1 0,-1 0 0,1-1 0,0 1-1,0-1 1,-1 1 0,3-2 0,6-3-192,-1-1 0,1 1-1,-2-2 1,1 1 0,-1-1 0,9-10-1,11-8-42,-13 12 286,5-4-59,0 1-1,30-17 1,-45 30 146,0 0 0,0 0 0,1 1 0,-1-1 0,1 1 0,-1 1 0,1-1 0,0 1 0,0 0 0,0 0 0,0 0 0,0 1 1,-1 0-1,1 1 0,0-1 0,6 2 0,-10-1-29,0-1 0,-1 1 0,1 0-1,0 0 1,-1 0 0,1 0 0,-1 0 0,1 1 0,-1-1 0,0 0 0,0 1 0,1-1 0,-1 1 0,0-1 0,0 1 0,0-1 0,-1 1 0,1 0 0,0 0 0,0 1 0,10 46 499,-3-10-435,-6-36-304,0-1 0,0 1 0,0-1 0,0 1 0,0-1 0,0 0 1,1 0-1,-1 0 0,1 0 0,-1 0 0,1-1 0,0 1 0,0-1 0,-1 0 1,1 0-1,0 0 0,0 0 0,1 0 0,-1-1 0,0 1 0,6-1 0,18 2-4946</inkml:trace>
  <inkml:trace contextRef="#ctx0" brushRef="#br0" timeOffset="1479.07">1323 637 6305,'0'0'6187,"-16"-8"-6075,-53-26 28,65 33-134,0-1 0,0 1 0,0 0 0,0 0 0,0 0 0,0 0-1,0 1 1,-1-1 0,1 1 0,0 0 0,0 1 0,-1-1 0,1 1 0,0 0 0,0 0 0,0 0 0,0 0-1,0 1 1,0-1 0,-5 4 0,1 1 77,-1 0 1,1 1-1,0 0 0,1 1 0,-12 14 0,17-20-51,-5 6 110,1 1 0,0 0-1,1 0 1,-1 0 0,-6 17 0,10-21-98,1 0 1,-1 0-1,1 0 1,0 0-1,0 0 1,1 0-1,-1 0 1,1 1-1,0-1 1,0 0-1,1 0 1,0 0-1,2 9 1,-2-12-42,0 0 0,0 0 0,0-1 0,0 1 0,0 0 0,0-1 0,1 1 0,-1-1 0,1 0 0,-1 1 1,1-1-1,-1 0 0,1 0 0,0 0 0,-1 0 0,1 0 0,0-1 0,0 1 0,0 0 0,0-1 0,0 1 1,3-1-1,5 2-171,0-1 1,0-1 0,12-1 0,-17 1 43,-1-1-4,0 1-1,0-1 1,0 0-1,0-1 1,0 1-1,0-1 1,0 1-1,0-1 0,-1 0 1,1-1-1,-1 1 1,1-1-1,-1 1 1,0-1-1,0 0 1,0 0-1,-1-1 1,1 1-1,-1 0 1,1-1-1,1-5 1,6-10-933,-1 0 1,13-42-1,-12 31-646,-8 37 3711,-1 19-508,-3 32 401,-2-34-1036,1-11-440,1 0 0,0 1 0,1-1 0,2 27 0,-1-39-414,1 0 0,0-1 1,0 1-1,-1 0 0,1 0 0,0-1 1,0 1-1,0 0 0,0-1 0,0 1 1,0-1-1,0 0 0,0 1 1,0-1-1,0 0 0,0 1 0,0-1 1,0 0-1,0 0 0,0 0 0,0 0 1,0 0-1,0 0 0,0 0 0,1 0 1,31-3-17,-27 2-157,0-1 1,0 0-1,0 0 1,-1-1-1,1 0 1,-1 0-1,1 0 0,-1-1 1,8-7-1,43-44-2034,-36 34 1145,-13 14 738,-5 4 302,1 0-1,0 0 1,-1 0 0,1 0-1,0 1 1,0-1-1,1 1 1,-1 0-1,0 0 1,1 0-1,-1 1 1,1-1-1,0 1 1,4-1-1,-8 2 52,1 0-1,-1 0 1,1 0 0,-1 0 0,1 0-1,-1 0 1,0 0 0,1 0-1,-1 0 1,1 1 0,-1-1 0,1 0-1,-1 0 1,1 1 0,-1-1 0,0 0-1,1 0 1,-1 1 0,0-1-1,1 1 1,-1-1 0,0 0 0,1 1-1,-1-1 1,0 1 0,0-1-1,0 0 1,1 1 0,-1-1 0,0 1-1,0-1 1,0 1 0,0-1-1,0 1 1,0 0 0,1 21 1260,-1-15-905,0 109 3578,0-115-3967,0-1 1,0 0 0,0 1-1,1-1 1,-1 1 0,0-1 0,1 0-1,-1 0 1,0 1 0,1-1-1,-1 0 1,0 1 0,1-1 0,-1 0-1,0 0 1,1 0 0,-1 0 0,1 1-1,-1-1 1,0 0 0,1 0-1,-1 0 1,1 0 0,-1 0 0,1 0-1,-1 0 1,0 0 0,1 0-1,-1 0 1,1 0 0,-1 0 0,0 0-1,1-1 1,-1 1 0,1 0 0,-1 0-1,1-1 1,19-6-565,-13 1-39,0 0 0,-1-1 1,1 1-1,-1-2 1,0 1-1,9-16 0,13-16-3477,-16 30 3216,-12 9 879,0 0 1,1 0-1,-1 0 1,0 0-1,0 1 0,1-1 1,-1 0-1,0 0 0,0 0 1,1 0-1,-1 0 1,0 0-1,0 0 0,1 1 1,-1-1-1,0 0 1,0 0-1,0 0 0,1 1 1,-1-1-1,0 0 0,0 0 1,0 1-1,0-1 1,0 0-1,1 0 0,-1 1 1,0-1-1,0 0 0,2 28 1584,-2-27-1598,2 99 2932,0-37-1950,-2 1 1,-3 0-1,-14 76 0,15-129-924,0-1 0,-1 0 0,-1 0 0,1 0 0,-1 0 0,-1-1 0,0 1 0,-7 9 0,9-15-55,-1 0-1,1-1 1,-1 1 0,1-1 0,-1 0 0,0 0 0,0 0 0,-1 0 0,1-1 0,-1 0-1,1 0 1,-1 0 0,0 0 0,1-1 0,-1 0 0,0 0 0,0 0 0,0 0 0,-6-1 0,6 1-32,-1-1 1,0 0 0,0-1 0,0 1-1,0-1 1,0 0 0,-9-3 0,12 2 3,1 1 1,-1 0 0,1-1 0,-1 0 0,1 1 0,0-1-1,0 0 1,0 0 0,0 0 0,0-1 0,1 1 0,-1 0-1,1-1 1,-1 1 0,1-1 0,0 1 0,0-1 0,-1-4-1,-1-5-54,0 1-1,1-1 0,1 0 0,0 0 0,0-1 0,1 1 0,1 0 0,0 0 0,1 0 0,0 0 0,1 0 1,0 1-1,0-1 0,7-12 0,6-7-454,2 2 0,40-53 1,-46 66 307,52-68-1739,-3 6-159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00.23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8 182 5353,'0'0'5379,"-2"24"-4495,-18 155 1099,17-151-1504,1 1 0,2-1 0,2 30 0,-2-55-462,1 1-1,0-1 0,-1 0 0,1 1 0,1-1 0,-1 0 1,0 1-1,1-1 0,0 0 0,-1 0 0,1 0 1,1 0-1,-1-1 0,0 1 0,1-1 0,-1 1 0,1-1 1,-1 0-1,1 0 0,0 0 0,0 0 0,0 0 1,1-1-1,5 3 0,1-1 2,1-1 0,-1 1 0,1-2 0,0 0 0,0 0 0,18-1 0,-24-1-38,0 0-1,1 0 0,-1 0 1,0 0-1,0-1 1,0 0-1,0 0 0,0 0 1,0-1-1,0 0 1,-1 1-1,0-2 0,1 1 1,-1 0-1,0-1 1,0 0-1,-1 0 1,1 0-1,-1 0 0,0-1 1,0 0-1,-1 1 1,4-9-1,3-6-364,-2-1-1,0 0 1,-1 0 0,5-35 0,-8 161-506,-3 393 4201,0-494-3288,0-1 1,-1 1 0,1 0-1,-1 0 1,0-1 0,0 1-1,0 0 1,-1-1 0,-3 8-1,4-10-17,0 0 0,0-1 0,-1 1 1,1-1-1,0 1 0,-1-1 0,1 1 0,-1-1 0,1 0 0,-1 0 0,0 0 0,0 0 0,1 0 0,-1 0 1,0 0-1,0-1 0,0 1 0,0-1 0,0 1 0,0-1 0,0 0 0,0 1 0,0-1 0,0 0 0,-3-1 1,4 1-4,-1-1 0,1 1 0,-1-1 0,1 1 1,-1-1-1,1 0 0,-1 0 0,1 0 1,-1 0-1,1 0 0,0 0 0,0 0 1,0 0-1,-1 0 0,1-1 0,0 1 1,0 0-1,1-1 0,-1 1 0,0-1 1,0 1-1,1-1 0,-1 0 0,1 1 1,-1-1-1,1 1 0,0-1 0,-1-2 1,0-9 17,-1 1 0,2-23 0,0 27-25,1-13-109,0 0-1,2 0 1,1 0 0,0 0 0,2 1 0,0 0 0,1 0 0,1 0 0,11-18 0,12-16-1627,67-88-1,-48 78-740</inkml:trace>
  <inkml:trace contextRef="#ctx0" brushRef="#br0" timeOffset="359.03">766 247 9234,'0'0'5033,"140"28"-5025,-98-22 376,1 0-384,11 0-536,-14-2-1120,-9-2-2817</inkml:trace>
  <inkml:trace contextRef="#ctx0" brushRef="#br0" timeOffset="734.03">789 570 8122,'0'0'5889,"117"-8"-5809,-68 2-32,34 0-96,-14-1-1536,-3 1-2417</inkml:trace>
  <inkml:trace contextRef="#ctx0" brushRef="#br0" timeOffset="1078.11">1538 361 9450,'0'0'5369,"128"-6"-4985,-83 0-384,22-2-480,-11 2-864,-4-1-2601</inkml:trace>
  <inkml:trace contextRef="#ctx0" brushRef="#br0" timeOffset="1437.18">2139 59 6937,'0'0'3185,"-1"20"-2249,-7 67-364,8-79-451,-1-1-1,1 0 0,1 1 0,0-1 0,0 1 0,0-1 0,1 0 0,0 0 0,0 0 0,4 9 0,1-5 24,-1 1-1,2-1 0,14 17 1,12 17 126,-28-36-192,-1 0 0,0 0-1,0 0 1,-1 0 0,0 1 0,-1 0 0,0 0 0,-1 0-1,0 0 1,0 0 0,-1 1 0,0-1 0,-2 17 0,1-25-69,-1 1 0,0 0 0,0-1 0,0 0 0,-1 1 0,1-1 0,-1 0 0,1 1 0,-1-1 0,0 0 0,1 0 0,-1 0 0,0-1 0,-1 1 0,1 0 0,0-1 0,0 1 0,-1-1 0,1 0 0,-1 0 0,1 0 0,-4 1 0,-4 2 25,-1-1-1,0 0 0,-22 3 1,24-5-102,-10 2-467,0-2 0,-23 0 1,38-1 351,0-1 0,0 1 1,0-1-1,-1 1 0,1-1 1,0 0-1,1-1 0,-1 1 0,0-1 1,0 1-1,0-1 0,1 0 0,-1-1 1,1 1-1,0 0 0,-6-6 1,4 0-450,-1-1 0,1 1 1,1-1-1,0 0 1,0 0-1,-3-14 1,-3-18-4740</inkml:trace>
  <inkml:trace contextRef="#ctx0" brushRef="#br0" timeOffset="1438.18">2157 57 7762,'0'0'5569,"140"-34"-4729,-93 25-560,27 3-280,-12 2-280,-5 0-204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57.64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5 5353,'0'0'2611,"22"-9"-2047,72-27-246,-90 34-278,-1 1 0,1-1 0,1 1 0,-1 0 0,0 0 0,0 1 1,0-1-1,0 1 0,1 0 0,-1 0 0,0 0 0,0 1 0,0 0 0,0-1 0,0 1 0,1 1 1,-2-1-1,1 1 0,0-1 0,0 1 0,0 0 0,-1 1 0,1-1 0,-1 0 0,0 1 0,1 0 1,-1 0-1,-1 0 0,1 0 0,0 0 0,-1 1 0,1-1 0,1 5 0,1 3 137,0 1-1,0 0 0,-1 0 0,-1 0 1,0 0-1,-1 1 0,0-1 1,0 20-1,-2-30-163,1 17 377,-1 1 1,-5 36-1,4-49-306,-1-1 1,1 1-1,-2-1 1,1 1-1,-1-1 1,0 0-1,0 0 1,-1 0-1,0-1 1,0 1-1,-8 8 1,10-11-72,-1-1 1,1 1-1,0-1 1,-1 0-1,1 0 1,-1 0-1,0 0 1,0 0 0,1-1-1,-1 1 1,0-1-1,-6 2 1,10-22-1505,12-4-932,6-3-2192</inkml:trace>
  <inkml:trace contextRef="#ctx0" brushRef="#br0" timeOffset="391.93">505 42 472,'0'0'10129,"-23"16"-8970,-72 56-451,85-64-520,-1 1 1,2 0-1,-1 0 1,1 1-1,1 0 1,0 0-1,-8 14 0,12-16-90,1-1-1,0 1 0,0 0 0,1 0 0,0 0 1,0 0-1,1 0 0,0 1 0,1 14 0,0-20-83,0 0-1,1 0 1,-1 0 0,1 0-1,0 0 1,0 0 0,0 0-1,0-1 1,0 1-1,1 0 1,-1-1 0,1 1-1,0-1 1,0 1-1,0-1 1,0 0 0,0 1-1,0-1 1,0-1 0,1 1-1,-1 0 1,1 0-1,0-1 1,-1 0 0,1 1-1,0-1 1,0 0-1,0 0 1,4 0 0,8 3-21,0-1 1,1-1 0,-1-1 0,23 0 0,-13 0-183,-12-1-391,0 1 0,1-2 0,-1 1 1,0-2-1,1 0 0,-1 0 0,24-9 0,-11-3-4220</inkml:trace>
  <inkml:trace contextRef="#ctx0" brushRef="#br0" timeOffset="751.97">808 64 7482,'0'0'4721,"142"63"-4337,-100-57-384,5-4 88,-4 0-248,0-2-376,-12 2-1657,-11-2-6209</inkml:trace>
  <inkml:trace contextRef="#ctx0" brushRef="#br0" timeOffset="1109.01">741 361 6905,'0'0'7850,"128"2"-7146,-81-10-664,11 2 72,5 2-224,27 4 0,-16 0-1600,-9 0-1465</inkml:trace>
  <inkml:trace contextRef="#ctx0" brushRef="#br0" timeOffset="1110.01">1614 187 6809,'0'0'7282,"112"19"-7282,-74-17-48,23 0-24,-10-2-1336,-4 0-1753</inkml:trace>
  <inkml:trace contextRef="#ctx0" brushRef="#br0" timeOffset="1456.08">2112 269 8482,'0'0'3281,"18"-21"-2745,58-67-422,-66 77-107,0-1-1,-1 0 1,-1-1-1,0 0 1,0 0-1,5-16 1,6-12-505,-16 64 43,-8 297 4742,5-319-4330,0-1 1,0 1 0,0 0-1,0-1 1,0 1-1,0-1 1,0 1 0,0 0-1,0-1 1,0 1 0,0-1-1,1 1 1,-1-1-1,0 1 1,0 0 0,1-1-1,-1 1 1,0-1 0,1 1-1,-1-1 1,0 0-1,1 1 1,-1-1 0,1 1-1,-1-1 1,1 0 0,-1 1-1,1-1 1,-1 0-1,1 1 1,-1-1 0,1 0-1,-1 0 1,1 0 0,0 0-1,-1 1 1,1-1-1,-1 0 1,2 0 0,7 0-2526</inkml:trace>
  <inkml:trace contextRef="#ctx0" brushRef="#br0" timeOffset="1816.38">2619 81 9738,'0'0'5777</inkml:trace>
  <inkml:trace contextRef="#ctx0" brushRef="#br0" timeOffset="2180.42">2675 421 6305,'0'0'8402,"0"103"-7826,-9-87-432,-2 2-40,-9 2 200,-7 2-304,-2-2-144,-10 1-920,10-7-1200,9-6-281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6:56.4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00 4705,'0'0'5016,"0"-1"-4897,0 0 1,0 1 0,0-1 0,0 1-1,0-1 1,0 0 0,0 1 0,0-1-1,0 0 1,0 1 0,0-1 0,0 1-1,1-1 1,-1 0 0,0 1 0,0-1-1,0 1 1,1-2 0,22 2 359,20 1 94,-1-2 0,53-9 0,-19-5-619,-27 4-694,1 2-1,85-4 1,-111 13-1729</inkml:trace>
  <inkml:trace contextRef="#ctx0" brushRef="#br0" timeOffset="342.09">225 407 4809,'0'0'5529,"152"-4"-5177,-105-1-160,1-1 32,-4 2-224,1 0 0,9 0-152,-14 2-296,-6 0-1888</inkml:trace>
  <inkml:trace contextRef="#ctx0" brushRef="#br0" timeOffset="731.4">513 1 5857,'0'0'5077,"15"13"-4657,5 6-279,-4-4 41,1 0 0,0-1 0,22 13 0,4-1 605,59 26 1,-71-38-716,0 1 1,-1 2 0,-1 1 0,0 1 0,27 24 0,-51-38-77,-1 0 1,1 0-1,-1 1 0,0-1 0,0 1 1,0 0-1,3 8 0,-6-11 2,0-1-1,0 0 1,0 1-1,-1-1 1,1 1 0,0-1-1,-1 1 1,0 0-1,0-1 1,0 1-1,0-1 1,0 1 0,0 0-1,0-1 1,-1 1-1,1-1 1,-1 1 0,0-1-1,0 1 1,0-1-1,0 0 1,0 1-1,-2 1 1,-5 3 7,0 0 0,0-1-1,-1 0 1,0 0 0,0-1 0,0 0 0,0-1-1,-18 6 1,9-2 36,-61 22 183,35-14-287,-50 25-1,90-38-86,3-3 90,1 0 0,-1 0-1,0 1 1,0-1 0,1 0-1,-1 1 1,0-1 0,1 1-1,-1-1 1,0 1 0,1-1 0,-1 1-1,1-1 1,-1 1 0,1-1-1,-1 1 1,1 0 0,-1-1 0,1 1-1,0 0 1,-1 0 0,1-1-1,0 1 1,-1 1 0,19 0-432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07.53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58 419 8146,'0'0'3847,"-6"18"-2773,-19 55-378,23-68-557,1 1 0,-1-1 0,1 1 0,0-1 0,0 1-1,0 0 1,1-1 0,1 10 0,-1 1 126,0-13-231,0 0 0,1 1 1,-1-1-1,1 0 0,-1 0 0,1 0 1,0 1-1,0-1 0,0 0 1,1 0-1,-1 0 0,1 0 0,-1-1 1,1 1-1,0 0 0,4 4 0,-2-4-15,0 0-1,0 0 0,0 0 1,1-1-1,-1 1 1,1-1-1,-1 0 0,1 0 1,9 2-1,4-1 1,0 0 1,0-2-1,1 0 0,33-2 1,-40-1-35,-1 0 0,0 0 1,1-1-1,-1-1 0,0 0 0,0 0 1,-1-1-1,0 0 0,1-1 0,-2 0 1,17-14-1,-11 8-184,-1-1 0,0-1 0,-1 0 0,-1-1 0,0 0 0,13-23 0,-16 19-102,-10 58-229,-20 61 892,-14 73 627,19-43-133,10-68-696,-4-1-1,-17 65 0,25-117-142,-1 0-1,-1 0 1,0 0 0,0 0-1,-9 13 1,11-19-11,0 0 0,-1-1 0,1 1 0,0-1 0,-1 1 0,0-1 0,1 0 0,-1 0 0,0 0 0,0-1 0,0 1 0,0-1 0,0 1 0,0-1 0,-1 0 0,1 0 0,0 0 0,-1-1 0,-4 1 0,4-1-1,1 0 1,-1 0-1,1 0 0,-1 0 1,1 0-1,-1-1 1,0 0-1,1 0 0,0 0 1,-1 0-1,1 0 0,0-1 1,-1 1-1,-3-4 1,4 3-4,0-1 1,1 0 0,-1 0-1,1-1 1,-1 1 0,1-1 0,0 1-1,0-1 1,1 1 0,-1-1-1,1 0 1,0 0 0,-1-4 0,-1-5-35,0 0 1,1 1 0,1-1-1,0 0 1,1 0 0,0 0-1,1 0 1,1 1 0,0-1 0,0 0-1,2 1 1,-1-1 0,2 1-1,7-17 1,-1 8-145,1 1 0,1 0 0,1 0 0,1 2 0,1 0 0,0 0 0,24-19 0,156-116-2853,-108 91 638</inkml:trace>
  <inkml:trace contextRef="#ctx0" brushRef="#br0" timeOffset="378.98">2400 392 10610,'0'0'5465,"119"0"-5281,-59 0-240,8 0 56,15 0-1616,-16 0-1192,-20 0-4330</inkml:trace>
  <inkml:trace contextRef="#ctx0" brushRef="#br0" timeOffset="784.89">2316 652 7842,'0'0'5697,"116"27"-5121,-57-25-400,8-2-176,36 0-448,-15 0-912,-8-2-3841</inkml:trace>
  <inkml:trace contextRef="#ctx0" brushRef="#br0" timeOffset="1145.93">3520 348 8858,'0'0'1838,"-20"9"-629,-66 35 224,73-36-1183,0 0 0,1 1 0,1 0 0,-1 1 0,2 0 0,-1 1 0,1 0 0,1 0 0,0 1 0,1 1 0,-9 15 0,11-18-207,1 0 0,0 0-1,0 1 1,1 0 0,1 0-1,0 0 1,0 0 0,1 0-1,1 1 1,-1-1 0,2 15-1,0-24-60,0-1-1,1 0 1,-1 1-1,0-1 0,1 1 1,-1-1-1,1 1 1,0-1-1,-1 0 1,1 0-1,0 1 0,0-1 1,0 0-1,0 0 1,0 0-1,0 0 1,0 0-1,0 0 1,0 0-1,0 0 0,1 0 1,-1-1-1,0 1 1,1 0-1,-1-1 1,0 1-1,1-1 0,-1 0 1,1 1-1,-1-1 1,2 0-1,2 1-146,-1-1 1,1 1-1,-1-1 0,1 0 1,-1 0-1,1-1 0,-1 1 1,0-1-1,1 0 0,4-2 0,4-4-217,-1 0 0,-1-1 0,1-1 1,-1 0-1,-1 0 0,17-20 0,-7 9 25,28-31-196,-25 26 503,0 2 0,29-24 1,-38 40 502,-13 7-426,-1 1 1,0-1 0,1 0-1,-1 0 1,0 0 0,0 0-1,1 0 1,-1 0 0,0 0-1,1 0 1,-1 0 0,0 1-1,0-1 1,1 0 0,-1 0-1,0 0 1,0 1 0,1-1-1,-1 0 1,0 0 0,0 1-1,0-1 1,0 0 0,1 0-1,-1 1 1,0-1 0,0 1-1,1 26 1541,-1-18-1303,-2 17 577,-2-1-1,-7 30 1,6-31-636,0-1 0,-2 48-1,7-70-230,0 1 0,0-1 1,0 0-1,0 1 0,0-1 0,0 1 0,1-1 0,-1 0 0,0 1 0,1-1 0,-1 0 0,1 1 0,-1-1 1,1 0-1,-1 0 0,1 1 0,0-1 0,0 0 0,0 0 0,1 1 0,0-1-136,0 0-1,0 0 1,0 0-1,0-1 0,0 1 1,0-1-1,0 0 1,1 1-1,-1-1 1,0 0-1,3-1 0,22-1-3253,-2-12-2949</inkml:trace>
  <inkml:trace contextRef="#ctx0" brushRef="#br0" timeOffset="1506.97">3969 314 8346,'0'0'4034,"8"21"-3151,25 67-56,-31-81-691,0 0 1,0 0 0,-1 0-1,0 1 1,-1-1 0,1 0-1,-1 1 1,-1-1 0,1 0-1,-1 1 1,-3 10 0,-1-5 94,0 0 1,-1 0 0,-14 23-1,10-18-193,-9 13 142,13-22-163,0 1 1,0-1-1,1 1 1,-6 18-1,32-53-4590,2-8 1275,1-1-1655</inkml:trace>
  <inkml:trace contextRef="#ctx0" brushRef="#br0" timeOffset="1507.97">4191 312 6785,'0'0'2621,"-10"18"-845,-67 116 1088,71-123-2670,1 0 1,0 1-1,0-1 1,1 1-1,1 1 1,0-1-1,1 0 1,0 1-1,0-1 1,2 1-1,0-1 1,0 1-1,3 17 1,-2-26-182,0-1 0,1 1 1,-1 0-1,1-1 0,0 1 0,0-1 0,1 0 1,-1 0-1,0 0 0,1 0 0,0 0 0,0 0 1,0 0-1,0-1 0,0 0 0,0 1 0,1-1 1,-1-1-1,7 4 0,-1-2-107,0 0 0,0 0-1,0-1 1,1 0 0,-1-1 0,0 0 0,12 0-1,-18-1-50,1 0 0,-1-1 0,0 1 0,0-1 0,0 1 0,0-1 0,1 0 0,-1-1 0,-1 1 0,1 0 0,0-1 0,0 0 0,0 1 0,4-5 0,0-1-557,0-1 1,0 0-1,7-10 1,-12 15 500,21-31-3510</inkml:trace>
  <inkml:trace contextRef="#ctx0" brushRef="#br0" timeOffset="1866.11">4552 305 7618,'0'0'2024,"-22"107"-56,15-56-207,5-1-481,2-1-104,0-5-688,0-6-271,0-3-209,4-7 144,3-8-304,-2-4 152,-3-8-1641</inkml:trace>
  <inkml:trace contextRef="#ctx0" brushRef="#br0" timeOffset="1867.11">4507 505 4121,'0'0'7409,"115"0"-6448,-77 0-625,0-2-336,0-8-624,5-8-1049,-7 0-751,-12 1-1553</inkml:trace>
  <inkml:trace contextRef="#ctx0" brushRef="#br0" timeOffset="2259.46">5099 0 6001,'0'0'1510,"-6"19"-291,-7 26 346,-29 66 0,-50 111 2378,82-191-3661,1 1-1,1 0 1,2 0 0,2 0-1,-1 45 1,4-61-244,2 19 231,0-35-282,-1 1-1,1-1 1,0 0 0,-1 1 0,1-1 0,0 0-1,0 1 1,-1-1 0,1 0 0,0 0 0,0 0-1,0 0 1,-1 0 0,1 0 0,0 0 0,0 0-1,0 0 1,-1 0 0,1 0 0,0 0 0,0-1-1,-1 1 1,1 0 0,0-1 0,0 1 0,-1 0-1,1-1 1,0 0 0,6-6-152,-1-1 1,-1 1-1,0-1 0,0 0 1,0-1-1,5-14 0,2-1-186,-4 8 212,39-71-2119,-40 75 1941,2-1 1,0 1 0,0 1 0,17-16 0,-24 24 301,1 1 1,0 0 0,-1 0 0,1 0 0,0 0 0,0 1 0,0-1 0,1 1-1,-1 0 1,0 0 0,0 0 0,1 0 0,4 0 0,-7 1 26,1 0 0,0 0 0,-1 0 0,1 0 0,0 1 0,-1-1 0,1 0 0,0 1 0,-1-1 0,1 1 1,-1 0-1,1 0 0,-1 0 0,1-1 0,-1 1 0,0 1 0,1-1 0,-1 0 0,0 0 0,0 0 0,0 1 0,0-1 0,0 0 0,0 1 0,0-1 0,0 1 1,0 1-1,4 9 181,-1-1 1,-1 2 0,0-1-1,0 0 1,-1 1 0,0 15-1,-3 81 1673,1-86-1483,-1-18-321,1-1 0,0 0-1,-1 1 1,0-1 0,0 0-1,0 0 1,-1 0-1,1 0 1,-1 0 0,0 0-1,0 0 1,0 0 0,-1-1-1,-3 5 1,2-3-27,-1-1 0,0 0 0,0 0-1,0-1 1,0 1 0,0-1 0,-1-1 0,1 1 0,-8 2 0,-11 2-40,0-2 0,0 0 0,0-2 0,-29 1 0,47-3 6,-178 8-3853,106-6-3632</inkml:trace>
  <inkml:trace contextRef="#ctx0" brushRef="#br0" timeOffset="3853.9">0 1932 7258,'0'0'9121,"144"-25"-8768,-111 25-169,1 0 112,4 0-216,3 0-40,1 6-40,19 0-600,-10 0-785,-6-6-4000</inkml:trace>
  <inkml:trace contextRef="#ctx0" brushRef="#br0" timeOffset="4242.86">879 1751 8994,'0'0'4332,"-5"20"-3620,-13 66-360,18-84-329,-1 0 1,1 0-1,0 0 1,-1 0 0,1 0-1,0 0 1,0 0-1,0 0 1,1 0 0,-1 0-1,0 0 1,1 0-1,-1 0 1,1 0-1,0 0 1,0 0 0,0 0-1,0-1 1,0 1-1,0 0 1,0-1 0,0 1-1,1-1 1,-1 1-1,0-1 1,1 1-1,0-1 1,2 2 0,3 2 19,34 30 80,-25-23-60,-2 0 0,1 2 0,15 18 0,-26-26-30,0-1-1,0 1 1,-1 1-1,1-1 1,-1 0-1,-1 1 1,1 0 0,-1 0-1,0-1 1,-1 1-1,1 0 1,-1 13-1,0-10 42,-1-2 48,1 0-1,-1 0 1,0 0-1,-1 0 0,-3 15 1,3-21-119,0 0 0,0 0 0,1 0 0,-1 0 1,0 0-1,-1-1 0,1 1 0,0 0 0,-1-1 1,1 1-1,0-1 0,-1 1 0,0-1 0,1 0 1,-1 0-1,0 1 0,0-1 0,0-1 0,1 1 1,-1 0-1,0 0 0,0-1 0,0 1 0,0-1 1,0 1-1,-1-1 0,1 0 0,-2 0 0,2 0-135,0 0 1,1 0-1,-1 0 0,0 0 0,0 0 0,0 0 0,0-1 0,1 1 1,-1-1-1,0 1 0,0-1 0,1 0 0,-1 0 0,1 1 0,-1-1 0,0 0 1,1-1-1,0 1 0,-1 0 0,1 0 0,-2-3 0,-1-1-486,1-1 0,0 0 0,0 1 0,0-1 0,-1-7 0,2 9 259,-7-28-3362</inkml:trace>
  <inkml:trace contextRef="#ctx0" brushRef="#br0" timeOffset="4598.91">1100 1711 7314,'0'0'8025,"134"-16"-7809,-96 16-128,5 0-88,29 2-1344,-12 6-1513,-1 0-7057</inkml:trace>
  <inkml:trace contextRef="#ctx0" brushRef="#br0" timeOffset="4974.91">1790 1824 10986,'0'0'4905,"141"0"-5337,-92 0-152,10 0-1336,-17 7-353,-8-1-1792</inkml:trace>
  <inkml:trace contextRef="#ctx0" brushRef="#br0" timeOffset="4975.91">1807 2139 7058,'0'0'8649,"135"-16"-8417,-88 8-232,23 0-1112,-14 2-1256,-7 0-7314</inkml:trace>
  <inkml:trace contextRef="#ctx0" brushRef="#br0" timeOffset="5740.2">2490 1781 6329,'0'0'6272,"10"-13"-5818,36-41-353,-44 52-101,0 0 0,0 0 0,1 0 0,-1 0 0,1 1 0,0-1 0,-1 1 0,1-1 0,0 1 0,0 0 0,0 0 0,0 0 0,0 1 0,0-1 0,0 1 0,0-1 0,0 1 0,0 0 0,0 0 0,0 1 0,4 0 0,5-1-20,-10 0 18,0 0 0,0 0-1,-1 0 1,1 0 0,0 0-1,0 0 1,-1 1 0,1-1 0,0 1-1,0-1 1,-1 1 0,1-1-1,-1 1 1,1 0 0,0 0 0,-1 0-1,0 0 1,1 0 0,-1 0-1,2 2 1,-2-1-2,1 1-1,-1 0 1,0-1-1,-1 1 1,1 0-1,0 0 1,-1 0 0,1 0-1,-1 0 1,0-1-1,0 7 1,0-5 28,-1 0 0,1 0 0,-1 1 0,1-1 0,-1 0 0,0 0 0,-1 0 0,1 0 0,-1 0 0,0 0 0,0-1 0,0 1 0,0 0 0,-5 4 0,-1 1 207,-1 0 0,-1-1 0,-15 11-1,-10 10 330,37-27-1433,7 0 303,13-2-142,-20 0 620,17 0-546,-12-1 486,0 1 1,0 0-1,0 0 1,-1 1 0,1 0-1,9 2 1,-15-3 168,1 1 0,0 0 0,0 0 0,-1 0 0,1 0 0,-1 0 0,1 0 0,-1 0 0,1 1 0,-1-1 0,0 0 0,0 1 0,1-1 0,-1 1 0,0 0 0,0-1 0,-1 1 0,1 0 0,0-1 0,0 1 0,-1 0 0,1 0 0,-1 0 0,0 0 0,0-1 0,1 1 0,-1 4 0,1 17 900,-1 0 0,-4 38 1,3-54-767,0-1 1,-1 1 0,0 0 0,0-1 0,0 0 0,-1 1 0,1-1 0,-2 0 0,1 0 0,-1 0 0,1-1 0,-2 1 0,-7 7-1,8-10-118,-1 0-1,1 0 0,-1-1 0,1 0 0,-1 0 0,0 0 1,0-1-1,0 1 0,0-1 0,0 0 0,0-1 0,0 1 0,-1-1 1,1 0-1,-7-1 0,3 1-12,8 0-32,0 0 1,0 0-1,0 0 0,0-1 0,0 1 1,0 0-1,0 0 0,0-1 0,0 1 0,0 0 1,0-1-1,0 1 0,1-1 0,-1 1 0,0-1 1,0 1-1,0-1 0,1 0 0,-1 1 0,0-1 1,1 0-1,-1 0 0,0 1 0,1-1 0,-1 0 1,1 0-1,0 0 0,-1 0 0,1 0 1,0 0-1,-1-1 0,0-4-321,0 1 0,1-1 0,0 1 0,0-10 0,1 2-999,-1-15-2594</inkml:trace>
  <inkml:trace contextRef="#ctx0" brushRef="#br0" timeOffset="6080.28">3046 1971 12635,'0'0'9714,"-16"0"-9722</inkml:trace>
  <inkml:trace contextRef="#ctx0" brushRef="#br0" timeOffset="6836.41">3611 1428 8226,'0'0'2138,"-21"15"-960,-2 1-747,0-1 23,2 1 1,0 1 0,0 1-1,-23 27 1,26-23-268,1 0 0,1 1 1,1 1-1,1 0 1,1 1-1,2 0 0,0 1 1,2 1-1,0-1 0,2 1 1,1 1-1,1-1 1,2 1-1,1 0 0,0 0 1,3 0-1,3 32 0,-2-48-155,1-1-1,0 0 1,0 0-1,1-1 0,1 1 1,0-1-1,0 0 1,1 0-1,0-1 0,0 1 1,16 15-1,-15-18-120,-1-1 0,1 0 1,0 0-1,0-1 0,0 0 0,1 0 0,0-1 0,0 0 0,0 0 0,1-1 0,-1 0 0,1 0 1,0-1-1,-1 0 0,15 0 0,-20-1-212,0-1 0,0 0 1,0 0-1,-1 0 0,1-1 0,0 1 0,0-1 1,0 0-1,-1 1 0,1-1 0,0 0 1,-1-1-1,1 1 0,-1 0 0,1-1 1,3-2-1,11-16-5454</inkml:trace>
  <inkml:trace contextRef="#ctx0" brushRef="#br0" timeOffset="7182.48">3567 1860 9554,'0'0'7466,"119"16"-7410,-83-16-56,-4 0-1385,-5 0-2471</inkml:trace>
  <inkml:trace contextRef="#ctx0" brushRef="#br0" timeOffset="7542.52">3883 1885 8250,'0'0'2664,"7"-20"-2558,26-66-29,-26 70-114,1 0 0,0 1 0,1 0 0,1 0 0,19-22 1,-11 14-66,-11 14 65,19-22-96,-25 30 157,0-1 1,1 1-1,-1 0 1,1-1 0,0 1-1,-1 0 1,1 0-1,0 0 1,0 0 0,0 0-1,0 1 1,0-1-1,-1 0 1,1 1-1,3-1 1,-4 2 5,-1-1 1,1 1-1,-1 0 1,1-1-1,-1 1 0,1 0 1,-1-1-1,1 1 0,-1 0 1,0 0-1,1 0 0,-1-1 1,0 1-1,0 0 1,0 0-1,0 0 0,1-1 1,-1 1-1,0 0 0,0 0 1,-1 0-1,1 0 1,0-1-1,0 1 0,-1 2 1,1 1 113,0 327 4321,3-323-4598,-3-8 92,0 0 0,1 1 1,-1-1-1,0 0 0,0 0 1,0 0-1,0 0 0,0 0 0,1 0 1,-1 0-1,0 0 0,0 0 1,0 0-1,0 0 0,1 0 0,-1 0 1,0 0-1,0 0 0,0 0 1,0 0-1,1 0 0,-1 0 1,0 0-1,0 0 0,0 0 0,0 0 1,1 0-1,-1 0 0,0 0 1,0 0-1,0 0 0,0-1 0,0 1 1,0 0-1,1 0 0,-1 0 1,0 0-1,0 0 0,0 0 0,0-1 1,0 1-1,0 0 0,0 0 1,0 0-1,0 0 0,1-1 0,-1 1 1,0 0-1,0 0 0,0 0 1,0 0-1,0-1 0,0 1 0,0 0 1,0 0-1,0 0 0,0-1 1,3-13-1943,-2-4-1774</inkml:trace>
  <inkml:trace contextRef="#ctx0" brushRef="#br0" timeOffset="7903.55">4283 1383 6673,'0'0'1621,"3"20"-681,37 262 3764,-30-219-3845,12 89 283,-19-124-1024,-2 0-1,-1 0 1,-5 38 0,3-56-91,0 0 1,-1-1-1,-1 1 0,1-1 1,-1 0-1,-1 0 0,0 0 0,0 0 1,-1-1-1,0 0 0,-9 9 1,10-11-82,0 0 1,-1 0-1,0-1 1,-1 0-1,1 0 1,-1-1-1,0 1 1,0-2-1,0 1 1,0-1-1,-1 0 1,0 0-1,1-1 1,-11 2-1,15-4-298,2 0 160,0 1 0,1-1 0,-1 0 0,0 0 0,0 0 0,0 0 0,0 0 0,0 0 0,1 0 0,-1 0 0,0 0 0,0 0 0,0 0 0,0-1 0,1 1 0,-1 0 0,0-1 0,0 1 0,0 0-1,1-1 1,-1 1 0,-1-2 0</inkml:trace>
  <inkml:trace contextRef="#ctx0" brushRef="#br0" timeOffset="8289.53">4814 1598 7842,'0'0'2896,"-9"136"-919,0-78-313,0 3-856,0-5 296,4-3-871,1-9-169,-1-5 168,3-9-224,2-8-16,-2-8-857,-9-14-1727,2 0 23</inkml:trace>
  <inkml:trace contextRef="#ctx0" brushRef="#br0" timeOffset="8290.53">4632 1808 8738,'0'0'4801,"139"0"-4465,-105 0-336,11-6-808,-12-6-1105,-4-2-2352</inkml:trace>
  <inkml:trace contextRef="#ctx0" brushRef="#br0" timeOffset="8682.47">5214 1313 7194,'0'0'1289,"-8"23"-29,-55 163 1825,39-115-1978,4 0-1,3 1 1,-14 144-1,30-210-1374,1-10-39,1-20-364,6-40-466,-3 49 662,0 0-1,0 0 1,2 1-1,-1 0 1,2 0-1,0 1 1,1 0-1,15-21 1,-21 32 458,-1 0 1,1 1-1,0-1 1,0 1-1,0 0 1,-1-1 0,1 1-1,0 0 1,1 0-1,-1 0 1,0 0-1,0 0 1,0 1 0,4-1-1,-5 1 29,0 0 1,0 0-1,0 0 0,0 0 1,1 0-1,-1 0 1,0 0-1,0 1 0,0-1 1,0 0-1,0 1 0,0-1 1,0 1-1,0-1 0,0 1 1,0 0-1,0-1 0,0 1 1,0 0-1,0 0 0,0 0 1,-1 0-1,1-1 1,0 1-1,-1 0 0,1 0 1,-1 0-1,1 1 0,0 0 1,3 10 89,0-1 0,-1 1 0,-1 0 0,0 0 0,1 17 0,-2 67 1063,-2-55-515,1-26-370,1-9-90,-1 1 0,0 0 0,-1 0 0,0 0 0,0-1 0,-2 8 0,2-11-133,0-1 0,-1 1-1,1-1 1,0 1 0,-1-1 0,0 0-1,0 0 1,0 0 0,0 0 0,0 0-1,0 0 1,0 0 0,0-1 0,-1 1-1,1-1 1,-1 0 0,1 0 0,-4 2-1,-8 1 66,0 0-1,0 0 1,0-1-1,-1-1 1,-15 0-1,0-1-229,-42-4-1,32-4-1303,7-2-203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19.4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9 322 10322,'0'0'4113,"157"-31"-4201,-94 31-832,-12 0-1233,-12 2-1871</inkml:trace>
  <inkml:trace contextRef="#ctx0" brushRef="#br0" timeOffset="346.08">1 593 8466,'0'0'5945,"161"14"-5193,-93-14-456,8 0-208,5 0-176,33-10-136,-20-2-1696,-15 0-745</inkml:trace>
  <inkml:trace contextRef="#ctx0" brushRef="#br0" timeOffset="691.15">1333 1 7482,'0'0'1756,"-7"23"-361,1-2-1027,-39 139 2694,32-110-2194,-45 207 1363,55-228-2221,3-28-141,0-15-169,1 1 3,0 1 1,1 0 0,0 0-1,1 0 1,1 0-1,-1 0 1,2 1-1,7-15 1,-1 5-332,1 0-1,2 1 1,19-24 0,-27 36 580,1 1 0,-1 0 0,1 1 0,1 0 0,14-10 0,-20 15 79,0-1-1,1 1 0,-1 0 0,0 0 1,0 0-1,1 0 0,-1 0 1,0 1-1,1-1 0,-1 1 0,1 0 1,-1-1-1,0 1 0,1 0 1,-1 0-1,1 1 0,-1-1 0,1 0 1,-1 1-1,0-1 0,1 1 1,-1 0-1,0 0 0,1 0 0,-1 0 1,0 0-1,0 1 0,3 1 1,2 5 112,-1-1 1,0 1 0,0 0 0,0 0-1,-1 0 1,0 1 0,-1 0-1,4 9 1,-1 2 496,-1 0 0,8 37-1,-12-44-425,0 0 0,0 0 0,-2 0 0,1 0 0,-3 15 0,2-24-184,-1 0 1,0 0-1,0-1 1,0 1-1,0 0 1,-1-1-1,0 1 0,1-1 1,-1 0-1,0 1 1,0-1-1,-1 0 1,1 0-1,-1 0 1,0-1-1,1 1 1,-1-1-1,0 1 1,-1-1-1,1 0 1,-6 3-1,-11 3 54,0 0 0,-1-1 0,0-1-1,-1-1 1,-39 4 0,-110-3-134,149-6 22,17 0-50,0 0 0,0-1 0,0 1 0,0-1 0,0 0 0,0 0 0,0-1-1,0 1 1,0-1 0,-4-2 0,5 1-450,1 1-1,0 0 1,-1-1 0,1 0-1,0 0 1,0 0-1,-4-6 1,-4-13-831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1:07.91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49 9898,'0'0'3688,"22"-8"-2463,72-29-457,-83 32-660,0 0 0,0-1 1,-1 0-1,1-1 0,-1 0 0,-1-1 0,0 0 0,13-14 0,-4 4-38,7-10-42,-1 0-1,-1-1 1,-1-1 0,23-44-1,57-137-1709,-95 200 1437,-4 15-64,-5 22 165,-7 13 513,-2-1 0,-19 48 1,-3 6 232,19-45-98,2 0 1,2 1-1,2 0 1,-2 87-1,16-107-811,-6-27 259,0 0 0,1 0 1,-1-1-1,0 1 0,1 0 1,-1 0-1,1 0 0,0 0 1,-1 0-1,1 0 0,0-1 1,-1 1-1,1 0 0,0-1 1,0 1-1,-1 0 0,1-1 1,0 1-1,0-1 0,0 1 1,0-1-1,0 0 0,0 1 1,1-1-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19.0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2 58 6873,'0'0'5838,"21"-11"-5235,5-4-299,31-13 1,-56 28-288,0-1 1,0 1-1,0-1 0,0 1 1,0-1-1,0 1 1,0 0-1,0 0 0,0 0 1,1 0-1,-1-1 0,0 1 1,0 0-1,0 1 1,0-1-1,0 0 0,0 0 1,0 0-1,0 1 0,0-1 1,0 1-1,0-1 1,0 1-1,0-1 0,0 1 1,0-1-1,0 1 0,0 0 1,0-1-1,1 3 1,-1-1 19,0 0 1,0 1-1,0-1 1,0 0 0,0 1-1,-1-1 1,1 1 0,-1-1-1,0 3 1,1 0 19,0 4 57,0 1 0,-1-1 0,0 1-1,0-1 1,-1 1 0,-1-1 0,1 0-1,-1 1 1,-1-1 0,0 0 0,0 0 0,-1 0-1,-8 14 1,0-5 20,-1 0 0,-1-2 0,0 1 0,-32 27 0,13-16-31,14-12-48,1 0 1,0 1-1,2 1 0,-18 23 0,33-39-53,0-1-1,0 1 1,0-1-1,0 1 1,0 0-1,0-1 1,0 1-1,1 0 1,-1 0-1,1 0 1,0-1-1,-1 1 1,1 0-1,0 0 1,0 0-1,0 0 1,0 3-1,1-4 2,-1 0 0,1 0 0,0 0 0,-1 1 0,1-1-1,0 0 1,0 0 0,0 0 0,0 0 0,0 0 0,0 0 0,0-1 0,0 1-1,0 0 1,0 0 0,0-1 0,0 1 0,3 0 0,5 2-3,0-1 1,0 0-1,0 0 0,0-1 1,14 0-1,9 0-526,-1-2 1,0 0-1,0-2 0,0-2 0,0-1 0,-1-1 1,43-16-1,-10-2-325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18.56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7 9690,'0'0'7146,"137"-16"-6794,-85 16-344,8 0 88,48 0-96,-16 0-672,-7 4-180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30.87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9 47 9058,'0'0'7318,"15"-8"-7138,52-25-148,-66 32-31,1 0 0,-1 1 1,1-1-1,-1 1 1,1-1-1,-1 1 1,1-1-1,0 1 0,-1 0 1,1 0-1,-1 0 1,1 0-1,0 0 1,-1 0-1,1 0 0,-1 1 1,1-1-1,0 0 1,-1 1-1,1-1 1,-1 1-1,1 0 0,-1 0 1,1-1-1,-1 1 1,0 0-1,0 0 1,2 2-1,-1 0 4,0 0 0,0 0-1,0 0 1,0 1 0,-1-1 0,1 1-1,-1-1 1,1 6 0,0-5-9,0 3 12,0 0 0,-1 0 0,1 0 0,-1 0 0,-1 1 0,1-1 0,-1 0 0,-1 0 1,1 0-1,-1 1 0,0-1 0,-1 0 0,0 0 0,0 0 0,0-1 0,-1 1 0,0 0 1,0-1-1,-1 0 0,1 1 0,-2-2 0,1 1 0,-7 7 0,-64 55-148,76-68 65,0 1-1,0-1 0,0 0 1,-1 1-1,1-1 1,0 0-1,0 1 0,0-1 1,0 0-1,0 0 0,0 0 1,-1 0-1,1 0 1,0 0-1,0 0 0,0 0 1,1 0-1,-2 0 53,48-2-1305,-20 1 861,34 3-1,-59-2 474,-1 0-1,1 1 1,0 0 0,-1-1-1,1 1 1,-1 0 0,1 0 0,-1 0-1,0 1 1,1-1 0,-1 0 0,0 1-1,0 0 1,0-1 0,0 1 0,0 0-1,-1 0 1,1 0 0,0 0 0,-1 1-1,1-1 1,-1 0 0,0 0-1,0 1 1,0-1 0,0 1 0,1 4-1,0 6 205,0 0 0,0 0 0,-1 0 0,-1 19 0,0-19-43,-1-2-18,0 0 0,-1-1-1,0 1 1,0-1 0,-1 0 0,0 0-1,-1 0 1,0 0 0,-1 0-1,0-1 1,0 0 0,-1 0-1,-12 15 1,12-17-101,-1 0 1,0 0-1,0-1 1,0 0-1,0 0 1,-1-1-1,0 1 1,0-2-1,-1 1 0,1-1 1,-1-1-1,0 0 1,0 0-1,0 0 1,-19 2-1,23-5-41,-1 1 0,1-1 1,0 0-1,-1-1 0,1 1 0,0-1 0,-1 0 0,1 0 1,0-1-1,0 1 0,-6-4 0,8 3-19,1 1 1,0-1-1,-1 0 1,1 0-1,0 0 0,0 0 1,1 0-1,-1-1 0,0 1 1,1 0-1,-1-1 1,1 1-1,0-1 0,0 0 1,0 1-1,0-1 0,0 0 1,1 0-1,-1 0 1,1 1-1,0-1 0,0-4 1,-1 1-222,1 0 1,0 1-1,1-1 1,-1 1-1,1-1 1,0 1-1,1-1 1,-1 1-1,3-7 1,1 4-817,-1 0 0,2 1 0,-1-1 0,13-12 0,6-7-6365</inkml:trace>
  <inkml:trace contextRef="#ctx0" brushRef="#br0" timeOffset="346.03">513 419 9378,'0'0'8994,"-12"8"-8994</inkml:trace>
  <inkml:trace contextRef="#ctx0" brushRef="#br0" timeOffset="706.07">806 238 8570,'0'0'5837,"11"-18"-5097,37-55-338,-46 71-393,0 0 1,-1 0-1,1 0 1,0 0-1,0 0 1,0 0-1,0 0 1,0 1 0,1-1-1,-1 1 1,0-1-1,1 1 1,-1 0-1,1 0 1,0 0-1,-1 1 1,1-1-1,0 0 1,-1 1 0,5 0-1,-5 0-3,0 0 0,0 0 0,0 1 0,0-1 0,0 1 0,0-1 0,0 1 0,0 0 0,0 0 0,0 0 0,0 0 0,-1 0 0,1 0 0,-1 0 0,1 1 0,-1-1 0,1 1 0,-1-1 0,0 1 0,2 2 0,1 4 15,0 0 0,-1 0 0,0 1-1,0-1 1,-1 1 0,0 0-1,1 17 1,-1 71 557,-2-62-272,-1 5 18,-1 1 1,-2-1-1,-9 39 0,9-62-229,0 0 0,-1-1-1,-1 0 1,0 0 0,-1 0 0,-1-1-1,-1 0 1,0 0 0,-18 22-1,25-35-103,0 0 0,1 0 0,-1 1-1,-1-1 1,1 0 0,0 0-1,0-1 1,-1 1 0,1 0 0,-1-1-1,1 0 1,-1 1 0,0-1 0,0 0-1,1-1 1,-1 1 0,0 0-1,0-1 1,0 1 0,0-1 0,0 0-1,-3 0 1,6 0-18,-1 0 0,1 0 0,-1 0-1,1 0 1,-1-1 0,1 1 0,0 0 0,-1 0 0,1 0 0,-1 0-1,1-1 1,0 1 0,-1 0 0,1 0 0,-1-1 0,1 1 0,0 0-1,0-1 1,-1 1 0,1 0 0,0-1 0,0 1 0,-1 0 0,1-1 0,0 1-1,0-1 1,0 1 0,-1-1 0,0-16-570,1 12 447,1-5-324,-1-1 0,2 0-1,0 1 1,0-1-1,0 1 1,2 0-1,6-15 1,13-29-3199</inkml:trace>
  <inkml:trace contextRef="#ctx0" brushRef="#br0" timeOffset="1112.99">1161 157 8194,'0'0'4155,"-6"20"-2081,0-2-1611,-2 9 238,-2 0 0,-23 46 0,10-30 399,-21 54 0,38-80-966,1 0 0,1 0 0,0 0 0,1 0 0,1 1 0,-1 31 0,3-45-127,1 0-1,-1 0 1,1 0 0,-1 0 0,1-1 0,0 1-1,1 0 1,-1 0 0,1-1 0,-1 1-1,1-1 1,0 0 0,0 1 0,1-1-1,-1 0 1,5 4 0,-3-3-79,1-1 1,-1 1-1,1-1 0,0 0 0,0-1 1,1 1-1,-1-1 0,1 0 1,-1 0-1,7 1 0,2-1-338,0 0-1,0-1 1,0 0-1,0-1 0,1 0 1,-1-2-1,0 1 1,17-6-1,23-13-2350,-5-4-1498</inkml:trace>
  <inkml:trace contextRef="#ctx0" brushRef="#br0" timeOffset="1113.99">1659 432 10386,'0'0'8562,"150"10"-8538,-96-10-24,2 0-696,18-12-568,-11 2-1761,-11-2-3824</inkml:trace>
  <inkml:trace contextRef="#ctx0" brushRef="#br0" timeOffset="1665.5">2603 169 9250,'0'0'4316,"19"-12"-3954,65-35-262,-80 45-95,-1 0 1,1 0-1,0 1 0,0-1 0,0 1 0,0 0 0,0 1 1,0-1-1,0 0 0,0 1 0,5 0 0,-8 0-1,1 1-1,-1-1 0,1 1 0,-1-1 0,1 1 1,-1-1-1,1 1 0,-1 0 0,0-1 1,1 1-1,-1 0 0,0 0 0,0 0 1,0 0-1,0 0 0,0 0 0,0 1 1,0-1-1,1 2 0,1 4 1,-1-1 0,0 0 0,-1 0-1,1 1 1,-1-1 0,-1 1 0,1-1 0,-1 14 0,0-18-7,-1 13 93,-1 0 1,0 0-1,-1 0 0,-1 0 1,0 0-1,-1-1 1,0 0-1,-1 0 0,-1 0 1,-11 17-1,-8 10 819,-62 70-1,29-46-382,-33 41 474,88-100-952,0 0 1,0 0-1,-5 12 0,8-17-37,0 0 0,1 0 0,-1 1 0,1-1 0,-1 0 0,1 0 1,0 0-1,-1 1 0,1-1 0,0 0 0,0 1 0,0-1 0,0 0 0,0 0 0,0 1 0,0-1 0,1 0 0,-1 0 0,0 1 0,1-1 0,-1 0 0,1 0 0,-1 0 0,1 1 0,-1-1 0,1 0 0,0 0 0,0 0 0,1 1 0,3 1-6,0 0 0,0-1-1,0 0 1,0 0 0,0 0 0,0-1-1,0 0 1,9 1 0,49 2 13,-54-3-10,-4-1-6,30 2-97,-1-1 0,1-2 1,0-1-1,64-13 0,-46-2-81,41-8 82,-82 23 597,-25 3-577,3-2-1128,1 1 0,-1-1 0,1-1 0,-10-2-1,-8-4-754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29.8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 0 7634,'0'0'4630,"0"20"-3446,-7 273 2741,2-229-3319,4 85-1,1-146-599,0 0 0,1 1 1,0-1-1,-1 0 0,1 0 0,0 0 0,0 0 1,1 0-1,-1 0 0,1 0 0,-1 0 0,1-1 0,0 1 1,0 0-1,0-1 0,0 0 0,1 1 0,-1-1 1,1 0-1,-1 0 0,1 0 0,0-1 0,0 1 1,4 1-1,-4-2-24,1 1 0,0-1 0,0 0 0,0-1 0,0 1 0,-1-1 0,1 0 0,0 0 1,0 0-1,0 0 0,0-1 0,0 1 0,0-1 0,-1 0 0,1 0 0,0-1 0,-1 1 0,1-1 0,-1 0 1,6-3-1,0-2-87,-1 0 0,-1 0 1,1-1-1,-1 0 0,0 0 0,-1-1 1,0 0-1,7-13 0,2-8-252,16-44-1,-14 26-615,-2-1 0,13-81 0,-27 185 754,-15 581 3265,14-290-1891,1-343-1146,-1 1 0,0-1 0,0 0 1,-1 1-1,1-1 0,-1 0 0,0 1 1,1-1-1,-1 0 0,-3 5 0,3-7-7,0 0-1,0 0 0,0 0 0,0-1 1,0 1-1,0 0 0,0-1 0,0 1 0,-1-1 1,1 1-1,0-1 0,0 1 0,-1-1 1,1 0-1,0 0 0,-1 0 0,1 1 0,0-1 1,-1-1-1,1 1 0,0 0 0,-1 0 1,1 0-1,0-1 0,-1 1 0,1-1 1,-2 0-1,-3-2-4,0 1 0,0-1 0,1 0 0,-1 0 0,1-1 1,0 0-1,0 0 0,0 0 0,1 0 0,-1-1 0,1 1 0,-7-12 0,1 2-62,1-2 0,0 0-1,-9-24 1,11 25-39,2-1 0,0 0 0,1 0 0,0-1-1,1 1 1,1-1 0,1 0 0,0 0 0,1 0 0,1 1 0,1-1 0,0 0-1,1 1 1,1-1 0,1 1 0,0 0 0,1 0 0,0 1 0,2-1 0,0 2-1,0-1 1,1 1 0,1 0 0,17-18 0,123-117-3167,-82 89 638</inkml:trace>
  <inkml:trace contextRef="#ctx0" brushRef="#br0" timeOffset="342.79">709 192 8466,'0'0'6753,"137"20"-6201,-85-18-456,4-2-192,-3 0 64,4 0-1992,-15 0-889,-15 0-6081</inkml:trace>
  <inkml:trace contextRef="#ctx0" brushRef="#br0" timeOffset="699.84">735 612 6433,'0'0'10491,"134"0"-10491,-55-6 0,-10 2-1641,-6 0-28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27.5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5 1 8914,'0'0'2014,"-25"20"-1266,-1 1-336,4-5 28,2 1 0,0 1 1,0 1-1,2 0 0,-26 36 1,24-25-61,2 1 1,1 0-1,1 2 1,2-1-1,1 2 1,-15 64-1,20-58-166,2 1 0,1 0 0,2 0 0,2 0 0,7 71 0,-4-97-189,0-1-1,1 1 0,1-1 0,1 0 1,0 0-1,0 0 0,2 0 0,0-1 1,0 0-1,1-1 0,14 18 1,-15-22-63,0-1 1,1 1 0,0-1 0,0-1 0,0 1 0,1-1 0,0-1 0,0 0 0,0 0 0,1-1 0,0 0 0,0 0 0,0-1 0,0-1-1,0 0 1,1 0 0,10 0 0,-17-2-7,2 1-73,0-1 0,0 1-1,0-2 1,0 1 0,0-1-1,0 1 1,0-2-1,0 1 1,0-1 0,0 1-1,10-6 1,-4-2-568,0 0-1,0-1 1,-1 0 0,0-1 0,15-20-1,5-15-3225</inkml:trace>
  <inkml:trace contextRef="#ctx0" brushRef="#br0" timeOffset="389.98">708 273 8434,'0'0'4717,"2"22"-2842,0 0-1435,5 117 1743,-9-95-988,-11 65 0,6-69-1228,2 1-1,1 51 1,3-103-386,0 1 0,-1-1 1,-5-14-1,-2-15-109,2-26-1277,2-107-1,6 139 1132,-1 15 283,0-1 0,2 1 0,5-24 0,-6 38 374,0 1 0,0-1 0,0 0 0,1 1 0,0 0 0,0-1 0,0 1 0,0 0 0,0 0 0,1 0 0,0 1 0,0-1 0,0 0 0,0 1 0,1 0 0,-1 0 0,1 0 0,7-4 0,-8 5 69,0 1 1,0 1-1,0-1 1,-1 0-1,1 1 0,0-1 1,0 1-1,0 0 1,0 0-1,0 0 1,0 0-1,0 1 0,0-1 1,0 1-1,0 0 1,-1 0-1,1 0 1,0 0-1,0 0 0,-1 0 1,1 1-1,-1 0 1,1-1-1,-1 1 1,0 0-1,0 0 0,1 0 1,-1 0-1,2 4 1,6 7 392,0 1 1,-2-1-1,1 2 1,6 15-1,-9-16-286,6 10 139,-1 1-1,-1 0 0,-1 1 0,-1 0 1,-2 0-1,0 1 0,-2 0 1,-1 0-1,-1 0 0,-1 0 0,-4 32 1,3-56-293,-1 1 0,0-1 0,0 0-1,0 1 1,0-1 0,0 0 0,-1 0 0,1 0 0,-1 0 0,0 0 0,0 0 0,0 0 0,0-1 0,-5 5 0,2-3 21,0 0 1,0-1 0,0 0-1,0 0 1,0-1 0,0 1 0,-1-1-1,-6 2 1,-4-1-171,0 0 1,-1 0-1,0-2 0,1 0 0,-20-1 1,34 0 92,1 0 0,0 0 0,0-1 0,-1 1 0,1 0 0,0-1 1,0 1-1,0 0 0,0-1 0,-1 1 0,1-1 0,0 0 0,0 1 0,0-1 1,0 0-1,0 0 0,0 0 0,1 0 0,-1 0 0,0 0 0,0 0 1,1 0-1,-1 0 0,0 0 0,1 0 0,-1 0 0,0-2 0,0-3-538,-1 0-1,1 0 1,0 0 0,0-10-1,1 13 209,-1-34-4207</inkml:trace>
  <inkml:trace contextRef="#ctx0" brushRef="#br0" timeOffset="752">1042 790 6793,'0'0'7621,"8"-4"-7305,2-1-274,-1-1 0,-1 0 1,1-1-1,-1 0 0,0 0 1,0-1-1,-1 1 0,0-2 1,-1 1-1,7-12 0,17-32-701,34-82 0,-51 103 541,-12 57-110,-20 131 1460,5-58-57,0 132 763,26-243-3398,-4-3-749,-1-1 0,9-28 0,-3 0-6660</inkml:trace>
  <inkml:trace contextRef="#ctx0" brushRef="#br0" timeOffset="1140.96">1513 85 8570,'0'0'1918,"9"24"-634,-4-10-1064,68 159 2544,-55-135-2258,12 25 501,29 88 0,-53-131-878,0 1 0,-2-1 1,0 1-1,-1-1 0,-2 1 1,0 0-1,-1 0 1,-5 41-1,2-51-75,-1 1-1,0-1 1,0 0-1,-1 0 1,0-1 0,-1 0-1,0 0 1,-1 0-1,0 0 1,-1-1 0,1-1-1,-2 1 1,-11 9-1,7-7-102,-1-1 0,0 0 0,0-1 0,-1-1 0,0 0 0,0-1 0,-1-1 0,-27 8 0,34-12-602,0-1-1,0 0 0,-13-1 1,20 0 438,-11 0-397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25.3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11 7946,'0'0'3012,"2"20"-1939,0 4-708,-1-1 44,2-1 0,0 0 0,8 27 0,34 129 1703,59 213-508,-103-385-1587,3 8 0,0 0 0,1 0 0,0-1 0,1 0 1,9 13-1,-15-25-14,0-1 1,1 1 0,-1-1-1,1 1 1,-1-1-1,1 0 1,-1 1 0,1-1-1,-1 1 1,1-1 0,-1 0-1,1 1 1,-1-1-1,1 0 1,0 0 0,-1 1-1,1-1 1,0 0-1,-1 0 1,1 0 0,0 0-1,-1 0 1,1 0-1,0 0 1,-1 0 0,1 0-1,0 0 1,-1 0-1,1 0 1,0-1 0,0 1-1,20-15 209,0-7-192,-2-1 0,0-1 0,25-41 0,37-93-72,30-141-819,-27-8-1475,-62 226-1087,-5 30-3339</inkml:trace>
  <inkml:trace contextRef="#ctx0" brushRef="#br0" timeOffset="1097.07">1001 757 5449,'0'0'4186,"-18"-12"-3751,-55-37 7,70 47-374,0 1 1,0-1 0,-1 0 0,1 1 0,-1 0 0,1 0-1,-1 0 1,1 0 0,-1 0 0,0 1 0,1 0 0,-1 0 0,0 0-1,1 0 1,-1 0 0,0 1 0,-3 0 0,1 2 85,0-1 1,0 1 0,1 0-1,-1 0 1,1 0 0,-8 7-1,9-7-46,-8 7 175,0 0-1,1 1 0,0 0 1,0 0-1,2 1 0,-16 24 1,20-27-219,-1 1 1,2 0 0,0 0 0,0 1-1,0-1 1,1 1 0,1 0 0,0-1-1,1 1 1,-1 14 0,2-21-55,0-1 0,0 0 1,0 1-1,0-1 0,1 0 0,-1 0 1,1 1-1,0-1 0,0 0 0,2 6 1,-2-8-7,1 0-1,-1 1 1,1-1 0,-1 0 0,1 0 0,-1 0 0,1 0-1,0 0 1,-1-1 0,1 1 0,0 0 0,0-1 0,-1 1 0,1-1-1,0 0 1,0 1 0,0-1 0,0 0 0,-1 0 0,1 0 0,2-1-1,5 0-179,1 0 0,-1-1 0,0 0-1,0 0 1,0-1 0,-1-1 0,1 1 0,-1-1-1,1-1 1,-1 0 0,0 0 0,-1 0-1,0-1 1,1 0 0,-2-1 0,7-6-1,7-9-709,-1-1 0,-1-1 0,26-46 0,-33 51 915,-1 0 0,-1 0 0,11-38 602,-21 95 1536,0-15-1244,1 1 0,3 23 0,-2-41-867,0 0 0,0-1 0,0 1 0,1 0 0,0-1 0,0 1 0,0-1 0,1 0 0,0 0 0,0 0 0,0 0 0,0 0 0,6 4 0,-8-7-61,1 0 0,0 0 1,0-1-1,0 1 1,0-1-1,0 0 0,0 0 1,0 1-1,1-1 0,-1-1 1,0 1-1,0 0 1,1-1-1,-1 1 0,1-1 1,-1 1-1,1-1 0,2 0 1,-1-1-56,-1 1 0,1-1 1,0 0-1,-1-1 0,1 1 0,-1 0 1,1-1-1,-1 0 0,0 0 0,6-4 1,4-5-308,-1-1 0,0 0 0,-1-1 1,12-17-1,-17 22 184,9-13-208,-9 13 246,-1 0 1,1 0-1,0 1 1,9-9-1,-15 16 140,0 0 3,0 0 0,1 0 0,-1-1 1,0 1-1,0 0 0,0 0 0,0 0 0,0 0 0,1-1 1,-1 1-1,0 0 0,0 0 0,0 0 0,0 0 0,1 0 0,-1 0 1,0-1-1,0 1 0,1 0 0,-1 0 0,0 0 0,0 0 1,0 0-1,1 0 0,-1 0 0,0 0 0,0 0 0,1 0 0,-1 0 1,0 0-1,0 0 0,0 0 0,1 0 0,-1 1 0,0-1 1,0 0-1,0 0 0,1 0 0,-1 0 0,0 0 0,0 0 1,0 0-1,1 1 0,-1-1 0,0 0 0,0 0 0,0 0 0,0 0 1,0 1-1,0-1 0,1 0 0,-1 0 0,0 0 0,0 1 1,0-1-1,0 0 0,0 0 0,0 1 0,0-1 0,0 0 1,0 0-1,0 1 0,2 27 759,0 0 1,-4 33 0,0-31-23,2 0 1,4 32-1,-4-60-719,0 1-1,0-1 1,0 0-1,1 0 0,-1 0 1,1 0-1,0 0 1,-1 0-1,1 0 0,0 0 1,0 0-1,0 0 0,1 0 1,-1 0-1,0-1 1,1 1-1,-1 0 0,1-1 1,-1 1-1,1-1 1,0 0-1,-1 0 0,1 1 1,0-1-1,0 0 0,0 0 1,0-1-1,0 1 1,0 0-1,0-1 0,0 1 1,1-1-1,-1 0 0,0 0 1,0 1-1,3-2 1,-1 1-178,0-1 0,0 0 0,1 0 1,-1-1-1,0 1 0,0-1 1,0 0-1,0 0 0,0 0 0,-1 0 1,1-1-1,-1 1 0,1-1 1,-1 0-1,0 0 0,0-1 0,3-3 1,3-8-861,-1 1 0,0-2 0,-1 1 1,-1-1-1,6-23 0,-9 25 505,-4 35 1853,0 0 0,2 25 0,1 1 22,-1 42 410,-1 76 680,-2-129-2029,-2 0 0,-11 54 0,13-85-411,1 1-1,-1-1 0,1 0 1,-1 0-1,-1 0 1,1 0-1,-5 6 1,6-10-13,0 0 1,0 0-1,0 0 1,0 0-1,0 0 1,0 0 0,-1 0-1,1 0 1,0-1-1,-1 1 1,1 0-1,0-1 1,-1 1 0,1-1-1,-1 1 1,1-1-1,0 0 1,-1 0-1,1 0 1,-1 0 0,1 0-1,-1 0 1,1 0-1,-1 0 1,1 0-1,-1-1 1,1 1 0,-1-1-1,1 1 1,0-1-1,-1 1 1,-1-2 0,0 0-43,0 0 1,0-1-1,0 1 1,1-1 0,-1 1-1,0-1 1,1 0 0,0 0-1,0 0 1,0 0-1,0 0 1,0-1 0,1 1-1,-1 0 1,1-1 0,-2-7-1,-1-5-206,1 0 0,-1-25 1,-3-154-2322,6 103 531,-1-15-2346</inkml:trace>
  <inkml:trace contextRef="#ctx0" brushRef="#br0" timeOffset="1453.11">1127 219 8362,'0'0'4345,"117"-43"-3209,-81 43-696,-2 0-296,-7 21-144,-14 43-480,-6-5-1208,-7 3-7690</inkml:trace>
  <inkml:trace contextRef="#ctx0" brushRef="#br0" timeOffset="1802.17">971 1505 1512,'0'0'17148,"-20"-73"-17764,34 41-1849,1-4-566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7:29.01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13435,'0'0'7722,"18"42"-9683,-7-36-599</inkml:trace>
  <inkml:trace contextRef="#ctx0" brushRef="#br0" timeOffset="1">27 427 10282,'0'0'6594,"50"-19"-1543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33.9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3 189 6249,'0'0'4924,"-1"-8"-4776,-5-24 173,5 31-318,1 1-1,0-1 1,-1 0-1,1 1 1,-1-1-1,1 1 1,-1-1-1,1 1 0,-1-1 1,0 1-1,1-1 1,-1 1-1,1-1 1,-1 1-1,0 0 0,0-1 1,1 1-1,-1 0 1,0 0-1,1 0 1,-1-1-1,0 1 1,0 0-1,1 0 0,-1 0 1,0 0-1,0 0 1,1 0-1,-1 1 1,0-1-1,0 0 0,0 0 1,-5 1 14,2-1-6,-1 0 0,0 0 0,0 0 0,1 1 0,-1-1 0,0 1 0,1 0 0,-1 1 0,0-1 0,1 1 0,0 0 0,-1 0 0,1 0 0,0 1-1,0 0 1,0 0 0,0 0 0,1 0 0,-1 0 0,1 1 0,0-1 0,0 1 0,0 0 0,1 0 0,-4 6 0,2-1 27,1-1 0,0 1 0,0 0 0,1 0 0,0 0 0,1 0 0,0 0 0,0 0 0,1 0 0,1 10 0,-1-17-35,0 0 1,0-1 0,0 1 0,1 0 0,-1 0 0,0 0 0,1 0-1,0-1 1,-1 1 0,1 0 0,0 0 0,0-1 0,0 1-1,0-1 1,0 1 0,0-1 0,1 1 0,2 1 0,-1 0-3,0-1 0,1 0 0,-1 0 1,1 0-1,0-1 0,-1 1 0,1-1 1,6 2-1,6 0-80,1-1 0,0-1 0,22 0 0,-34-1 28,6 0-163,-1-1 1,0-1-1,1 1 1,-1-2-1,0 1 0,0-1 1,0-1-1,0 0 1,-1 0-1,0-1 1,17-11-1,2-5-928,-2-1 1,31-33-1,-35 33 591,16-13-1389</inkml:trace>
  <inkml:trace contextRef="#ctx0" brushRef="#br0" timeOffset="345.32">566 91 1736,'0'0'8885,"2"19"-7509,1-1-967,-2-10-259,1-1 1,-1 1-1,-1-1 1,1 1 0,-1 0-1,-1-1 1,0 1-1,0-1 1,0 1-1,-1-1 1,0 1 0,0-1-1,-5 10 1,-3 6 357,-4 3-186,2 2 1,1-1-1,-9 38 0,18-61-785,-5-8-332,-34-45-3062,17 16-466</inkml:trace>
  <inkml:trace contextRef="#ctx0" brushRef="#br0" timeOffset="346.32">465 23 8426,'0'0'1896,"124"-6"-1536,-66 0 248,20 2-608,-13 2-304,-11-2-1392</inkml:trace>
  <inkml:trace contextRef="#ctx0" brushRef="#br0" timeOffset="706.74">964 140 7826,'0'0'5585,"-27"12"-15627</inkml:trace>
  <inkml:trace contextRef="#ctx0" brushRef="#br0" timeOffset="707.74">955 328 6993,'0'0'9314,"11"6"-9506,14-2-2296,2-4-632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26.80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 351 2617,'0'0'8725,"12"-13"-8523,36-40-144,-47 51-33,1 1-1,0-1 0,0 0 0,0 1 0,0-1 1,0 1-1,0 0 0,1 0 0,3-2 0,-5 3-15,0 0-1,0 0 1,0-1-1,0 1 1,0 0-1,0 0 0,0 0 1,0 0-1,-1 0 1,1 1-1,0-1 1,0 0-1,0 0 1,0 1-1,0-1 0,1 1 1,0 0 0,0 1 0,0-1 0,-1 1 0,1 0 0,0 0 0,-1-1 0,0 1 0,1 0 0,-1 0 0,0 0 0,0 0 0,1 3 0,4 11 338,-1 1 0,0 0 0,-1 0 0,0 1-1,0 27 1,-2-12 178,-2 1-1,-4 34 0,2-59-472,0-1 0,0 1-1,0-1 1,-1 1-1,0-1 1,-1 0-1,0 0 1,0-1-1,-1 1 1,0-1 0,-9 10-1,11-12-58,-2 0-1,1-1 1,0 0 0,-1 0-1,0 0 1,0-1 0,0 0-1,0 0 1,0 0 0,-1 0-1,1-1 1,-1 0 0,0 0-1,0 0 1,0-1 0,1 0-1,-10 1 1,15-3-29,-1 1-1,0 0 0,1 0 1,-1 0-1,0-1 1,1 1-1,-1 0 0,1-1 1,-1 1-1,1 0 1,-1-1-1,0 1 0,1-1 1,0 1-1,-1-1 1,1 1-1,-1-1 1,1 1-1,0-1 0,-1 1 1,1-1-1,0 0 1,-1 1-1,1-1 0,0 0 1,0 1-1,0-1 1,0 0-1,0 1 1,0-1-1,-1 0 0,2-1 1,-1-30-1777,1 22 880,0-29-2030</inkml:trace>
  <inkml:trace contextRef="#ctx0" brushRef="#br0" timeOffset="360.03">369 236 904,'0'0'11576,"-21"21"-10620,-66 69-285,82-84-595,-1 0 0,1 1 0,-1-1 0,2 1 0,-1 0 0,1 1 0,0-1 0,-3 10 0,6-11-29,0 0-1,0 0 1,0 1 0,1-1-1,0 0 1,0 1-1,2 7 1,-2-14-45,1 3 3,-1 0-1,1 0 1,0 0 0,1 0 0,-1 0-1,0-1 1,1 1 0,0 0 0,-1-1-1,1 1 1,0-1 0,0 0-1,1 0 1,-1 1 0,0-2 0,1 1-1,-1 0 1,1 0 0,-1-1 0,1 1-1,0-1 1,0 0 0,0 0 0,5 1-1,7 3-23,-1-2 0,1 0 0,26 2 1,-17-3-849,0-1 0,0-1 0,0-1 0,27-4 0,-11-6-3310</inkml:trace>
  <inkml:trace contextRef="#ctx0" brushRef="#br0" timeOffset="707.12">813 270 8282,'0'0'5337,"133"21"-5089,-88-19-192,-3 0-56,-4 2-584,-6 2-464,-12 0-1329</inkml:trace>
  <inkml:trace contextRef="#ctx0" brushRef="#br0" timeOffset="708.12">744 567 7242,'0'0'7105,"119"0"-6993,-70 0-32,34 0-160,-13 0-352,-8 0-2425</inkml:trace>
  <inkml:trace contextRef="#ctx0" brushRef="#br0" timeOffset="3429.83">1594 317 6241,'0'0'4171,"-4"-13"-4002,-14-39 146,17 49-290,0 1 1,0-1-1,0 0 1,1 0-1,-1 0 1,1 0-1,0 0 1,0 0-1,0 0 0,1 0 1,-1 0-1,0 0 1,2-3-1,-1 4-15,-1 1-1,1-1 0,0 1 0,0-1 1,0 1-1,0 0 0,0-1 1,0 1-1,1 0 0,-1 0 0,0 0 1,1 0-1,-1 0 0,0 0 0,1 0 1,2-1-1,4 0-6,0 0 1,0 1 0,-1-1-1,1 2 1,0-1 0,0 1-1,10 1 1,-2-1 1,-13 1-3,-1-1 0,0 0 0,0 1 0,1-1 0,-1 1 0,0 0 1,0-1-1,0 1 0,0 0 0,0 0 0,0 1 0,0-1 0,0 0 0,0 1 1,0-1-1,-1 1 0,1-1 0,0 1 0,-1 0 0,0 0 0,1 0 0,-1 0 1,0 0-1,0 0 0,0 0 0,0 0 0,0 0 0,-1 1 0,1-1 0,-1 0 0,1 3 1,0 0 60,0 0 1,-1 0 0,0 0 0,1 0-1,-2 0 1,1 0 0,-1-1 0,1 1-1,-1 0 1,0 0 0,-1 0 0,0 0-1,1-1 1,-4 6 0,0-2 96,-1-1-1,0 0 1,0-1 0,0 1-1,-1-1 1,0 0 0,-10 6-1,-59 33 118,55-34-144,-16 8-36,25-14-68,0 1-1,0 0 1,0 1-1,-12 11 1,23-18-29,1 0 0,0 0 1,0 0-1,0 0 0,0 1 0,0-1 0,-1 0 0,1 0 1,0 0-1,0 0 0,0 0 0,0 1 0,0-1 0,0 0 1,0 0-1,-1 0 0,1 0 0,0 0 0,0 1 0,0-1 1,0 0-1,0 0 0,0 0 0,0 1 0,0-1 1,0 0-1,0 0 0,0 0 0,0 0 0,0 1 0,0-1 1,0 0-1,0 0 0,0 0 0,0 1 0,0-1 0,1 0 1,-1 0-1,0 0 0,0 0 0,0 0 0,0 1 0,0-1 1,0 0-1,0 0 0,1 0 0,-1 0 0,0 1 0,13 3 3,17-2-3,-30-2 0,311 0 210,-301 0-683,0-1 0,0 0 0,0 0 0,0-1 0,0-1 0,-1 1-1,1-2 1,17-8 0,-4 0-4620</inkml:trace>
  <inkml:trace contextRef="#ctx0" brushRef="#br0" timeOffset="3772.9">2156 225 6409,'0'0'3513,"0"18"-2090,-2 133 1646,2-131-2489,-2-2-342,2-1 1,3 32-1,-2-46-231,0-1 0,-1 0 0,1 1 0,0-1 0,1 0 0,-1 0 0,0 0 0,1 0-1,-1 0 1,1 0 0,-1-1 0,1 1 0,0 0 0,0-1 0,0 1 0,0-1 0,0 0 0,0 0 0,0 1 0,0-1 0,1-1 0,-1 1 0,0 0 0,1-1 0,-1 1 0,0-1 0,5 1 0,-2-1 5,0 1-1,0-1 1,0 0 0,0 0-1,0-1 1,0 1 0,0-1-1,0 0 1,0-1-1,0 1 1,-1-1 0,8-3-1,-2-2-18,-1 0 0,-1 0-1,1 0 1,-1-1 0,0-1-1,-1 1 1,0-1-1,7-12 1,5-12-233,16-39 0,-27 54 62,-7 15-33,1 0 0,-1 0 0,1 1 0,0-1 0,0 0 0,0 0-1,0 1 1,0-1 0,0 1 0,1 0 0,-1 0 0,1 0 0,0 0 0,0 0-1,-1 0 1,1 1 0,0-1 0,1 1 0,-1 0 0,0 0 0,0 0 0,0 0-1,1 1 1,-1-1 0,6 1 0,15-3-3630</inkml:trace>
  <inkml:trace contextRef="#ctx0" brushRef="#br0" timeOffset="4519.93">2775 334 5977,'0'0'4800,"-11"-4"-4663,-39-12-50,44 15-68,1 0-1,0 0 1,-1 0 0,1 1-1,-1 0 1,1 0 0,-1 1-1,1-1 1,0 1 0,-1 0-1,1 1 1,0 0 0,0-1-1,-6 4 1,0 1 159,0 0-1,1 0 1,-1 2 0,-11 10-1,18-15-124,1 0-1,0 0 1,-1 0-1,1 1 1,0 0-1,1 0 0,-1 0 1,1 0-1,-1 0 1,1 0-1,0 0 1,1 1-1,-1-1 1,1 1-1,0-1 1,0 1-1,0 0 0,1-1 1,0 1-1,0 6 1,0-10-47,0 0 0,0 0 0,1 0 0,-1 0 0,0 0 0,1 0 0,-1-1 0,0 1 0,1 0 0,-1 0 0,1 0 0,0 0 0,-1 0 0,1-1 0,0 1 0,-1 0 0,1-1 0,0 1 0,0 0 0,-1-1 0,1 1 0,0-1 0,0 1 0,0-1 0,0 0 0,0 1 0,0-1 0,0 0 0,0 0 0,0 1 0,2-1 0,37 2 110,-31-3-136,-3 1-15,0-1 1,0 0 0,0-1-1,0 1 1,0-1-1,0-1 1,0 1 0,-1-1-1,1 0 1,-1 0-1,0 0 1,0-1 0,8-7-1,1-2-62,0 0 0,-1-1-1,13-19 1,-22 27 108,-3 5 34,-1 3 158,-1 2-4,1 0 1,-1 0 0,-1 0-1,1 0 1,0-1-1,-1 1 1,-3 6 0,-9 20 611,13-25-793,0 0-1,0 0 0,0 0 0,0 0 1,1 0-1,0 1 0,0-1 1,0 0-1,2 6 0,-2-9-26,1 0 0,0 0 1,0 0-1,0 0 0,0 0 0,0 0 0,0 0 0,0 0 0,1 0 1,-1 0-1,1-1 0,-1 1 0,1-1 0,0 1 0,0-1 1,-1 0-1,1 1 0,0-1 0,0 0 0,0 0 0,0 0 0,4 0 1,0 1-164,0 0 0,0-1 1,0 0-1,0 0 1,0 0-1,1-1 0,-1 0 1,0 0-1,0-1 1,0 1-1,0-1 0,0-1 1,0 1-1,0-1 1,0 0-1,0 0 1,-1-1-1,1 0 0,-1 0 1,1 0-1,-1-1 1,0 1-1,-1-1 0,1 0 1,-1-1-1,5-4 1,26-33-570,-27 30 755,0 1-1,2 1 1,-1 0 0,1 0-1,13-9 363,-23 19-304,0 0 0,1 0 1,-1 0-1,0-1 1,0 1-1,0 0 0,0 0 1,1 0-1,-1 0 1,0 0-1,0 0 0,0 0 1,1 0-1,-1 0 0,0 0 1,0 0-1,0 0 1,1 0-1,-1 0 0,0 0 1,2 2 723,-2-2-724,3 10 1333,-3 19-570,0-21-532,-1 27 510,2 38-302,0-72-516,-1 0-1,0 0 1,1 0-1,-1 0 1,1 0-1,-1-1 1,1 1-1,-1 0 1,1 0 0,0-1-1,-1 1 1,1 0-1,0-1 1,0 1-1,-1-1 1,1 1-1,0-1 1,0 1-1,0-1 1,0 0-1,0 1 1,-1-1-1,1 0 1,0 0-1,1 1 1,0-1-14,-1 0-1,1 1 1,-1-1 0,1 0 0,-1 0-1,1 0 1,-1 0 0,1 0-1,-1 0 1,1-1 0,-1 1 0,1 0-1,-1-1 1,0 1 0,1-1-1,-1 1 1,2-2 0,-1-1-13,1 1 0,-1-1 1,0 0-1,-1 1 0,1-1 0,0 0 1,-1 0-1,0 0 0,1 0 0,-1-1 1,0 1-1,-1 0 0,1 0 0,0-5 1,2-51-603,-3 52 501,-1-1-140,0-1 1,0 1 0,0 0-1,-1-1 1,0 1 0,-1 0-1,0 0 1,0 0-1,-1 0 1,0 1 0,0 0-1,-1-1 1,0 1-1,0 1 1,-12-13 0,-19-18-3415</inkml:trace>
  <inkml:trace contextRef="#ctx0" brushRef="#br0" timeOffset="4867.97">2579 11 8106,'0'0'5305,"146"-10"-4793,-83 10-112,42 12-400,-13 4-528,-7-2-254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12:38:35.30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6 62 8058,'0'0'1688,"-7"22"-269,-37 128 1375,40-138-2559,2 1 1,-1-1-1,2 1 1,-1 18-1,2-28-209,0 1-1,0-1 0,0 0 0,0 1 0,1-1 0,0 0 0,0 1 0,0-1 0,0 0 0,0 0 1,0 0-1,1 0 0,-1 0 0,1 0 0,0 0 0,0-1 0,0 1 0,1-1 0,-1 1 0,0-1 1,6 4-1,1-2 1,-1 0 1,1-1-1,0 0 1,0-1-1,0 0 1,1 0-1,-1-1 1,16 1-1,-13-2-32,1 0 0,0-1 0,0-1 0,-1 0 0,25-7 0,-26 4-87,0 0-1,0-1 0,0-1 0,-1 0 0,0-1 0,0 1 1,-1-2-1,0 1 0,-1-2 0,1 1 0,-2-1 1,0 0-1,0 0 0,0-1 0,-1 0 0,6-18 0,-37 98 466,2 0 1,4 2-1,2 0 0,-10 115 0,24-96-110,2-47-111,-5 43 0,6-83-143,-1-1 0,1 0 0,-1 0 0,1 0 0,-1 0 0,1 1 0,-1-1 0,0 0 0,0 0 0,0 0 0,0-1 0,-1 1 0,1 0 0,0 0 0,-1-1 1,1 1-1,-1 0 0,0-1 0,1 0 0,-5 3 0,3-3-2,1 0 1,-1 0 0,0-1 0,0 1-1,0-1 1,0 0 0,0 1-1,0-1 1,0 0 0,0-1-1,0 1 1,0-1 0,0 1 0,0-1-1,-4-2 1,-1 1-16,1-1 0,0-1 0,0 0-1,0 0 1,1 0 0,-1-1 0,1 0 0,0 0 0,0 0 0,1-1 0,0 0-1,0 0 1,0 0 0,0-1 0,1 1 0,0-1 0,1 0 0,-4-10 0,1 0-73,0 0 0,2 0 0,0-1 0,1 1-1,1-1 1,0 0 0,1-20 0,2 27-43,0-1 0,0 1 0,1 0-1,0 0 1,1 0 0,0 0-1,1 0 1,1 0 0,-1 1 0,1 0-1,1 0 1,0 0 0,1 0-1,-1 1 1,2 0 0,-1 1 0,11-10-1,134-109-4080,-86 77-1547</inkml:trace>
  <inkml:trace contextRef="#ctx0" brushRef="#br0" timeOffset="359.44">756 112 6809,'0'0'7546,"143"16"-6866,-93-12-544,-1 0-136,-2 0-224,-9 6-1624,-11 0-33,-13 0-3464</inkml:trace>
  <inkml:trace contextRef="#ctx0" brushRef="#br0" timeOffset="705.54">744 413 5721,'0'0'7474,"151"-2"-7298,-88 0-176,38 2-496,-16 0-737,-7 0-4616</inkml:trace>
  <inkml:trace contextRef="#ctx0" brushRef="#br0" timeOffset="1082.52">1654 10 7362,'0'0'3756,"15"14"-3294,41 45-10,-54-58-408,0 1 0,-1 0 0,0 0 0,1 0 0,-1 0 0,0 0 0,0 0 0,0 0 0,0 0 0,0 1 0,-1-1 0,1 0 0,0 1 0,-1-1 0,0 0 0,0 1 0,0-1 0,0 0 0,0 1 0,0-1 0,0 0 0,-1 1 0,-1 3 0,0-2 1,0 0-1,0 0 0,0-1 0,-1 1 1,0-1-1,1 0 0,-1 0 1,-6 5-1,5-4-14,-1 1 0,0-1 0,-1 0 0,1-1-1,-1 1 1,-11 4 0,16-7-218,3-1-84,15-1-64,-10 1 283,1 0 0,-1 0 0,0 0 0,1 1 1,-1 0-1,8 3 0,-12-4 58,-1 1 0,0 0 0,0 1 1,0-1-1,0 0 0,0 0 0,0 1 0,-1-1 1,1 1-1,0 0 0,-1-1 0,1 1 0,-1 0 1,0 0-1,1 0 0,-1 0 0,0 0 1,0 0-1,0 1 0,-1-1 0,1 0 0,0 0 1,-1 1-1,1 2 0,1 6 202,-1-1 0,0 1 0,0 0-1,-1 0 1,-1-1 0,-1 12 0,1-17-127,0-1 0,0 0 0,0 1 0,-1-1 1,0 0-1,0 0 0,0 0 0,0 0 0,0 0 0,-1-1 0,0 1 0,1-1 0,-1 0 1,-1 1-1,1-1 0,0 0 0,-5 2 0,-1 0-58,-1 0 0,0 0 0,0-1 1,0 0-1,-1-1 0,1 0 0,-1-1 0,0 0 0,1-1 0,-1 0 1,0 0-1,0-1 0,0-1 0,-14-2 0,24 3-72,0 0 1,-1-1-1,1 1 0,0-1 0,0 1 0,0-1 1,0 1-1,0-1 0,0 1 0,0-1 1,0 0-1,0 1 0,1-1 0,-1 0 0,0 0 1,0 0-1,1 0 0,-1 0 0,0 0 1,1 0-1,-1 0 0,1 0 0,-1 0 0,1 0 1,0 0-1,-1 0 0,1 0 0,0 0 1,0-1-1,0 1 0,0 0 0,0 0 0,0 0 1,0 0-1,0-1 0,0 1 0,0 0 1,1-1-1,0-3-414,1 0 0,-1 0 1,1 0-1,0 0 0,0 0 1,1 1-1,3-7 1,20-21-5392</inkml:trace>
  <inkml:trace contextRef="#ctx0" brushRef="#br0" timeOffset="1443">2051 46 7826,'0'0'3993,"23"8"-3555,72 29 334,-91-36-708,-1 1 0,1 0 0,-1 0-1,1 0 1,-1 0 0,0 0-1,0 1 1,0 0 0,0-1-1,0 1 1,-1 0 0,1 1-1,-1-1 1,0 0 0,0 1-1,2 4 1,-2-2 79,-1 0 0,1 0 0,-1 0 0,-1 0 0,1 0-1,-1 0 1,0 7 0,-1-2 60,1-5-122,0 1-1,-1 0 1,0-1-1,0 1 1,-1 0 0,0-1-1,0 0 1,0 1-1,-1-1 1,0 0 0,-7 10-1,0-2 42,0-1 0,-2-1 0,-20 19 0,32-31-157,-1 1 0,0 0 1,1 0-1,-1-1 0,0 1 0,0 0 1,0-1-1,1 1 0,-1-1 0,0 1 1,0-1-1,0 1 0,0-1 0,0 0 0,0 1 1,-1-1-1,4-11-2729,18-24-2808,-1 6-2294</inkml:trace>
  <inkml:trace contextRef="#ctx0" brushRef="#br0" timeOffset="1843.92">2379 37 7562,'0'0'6172,"-12"18"-5107,-36 56-226,42-66-761,1 0 0,1 0 0,-1 1 0,1 0 0,1 0 0,0 0 0,0 0 0,0 0 1,1 0-1,1 1 0,0-1 0,0 1 0,1-1 0,0 1 0,0 0 0,3 11 0,-3-18-67,1 0 1,-1 0-1,1 0 0,0 0 1,0 0-1,0 0 0,0 0 1,1-1-1,-1 1 0,1 0 1,0-1-1,-1 1 0,1-1 1,0 0-1,3 3 0,-1-1-60,1-1 0,-1 0 0,1-1 0,-1 1 0,1-1 0,0 0 0,0 0 0,6 2 0,4-1-1025,1 0-1,-1-1 0,1 0 0,29-2 1,-15-2-3072</inkml:trace>
  <inkml:trace contextRef="#ctx0" brushRef="#br0" timeOffset="1844.92">2655 255 8730,'0'0'6561,"144"0"-5665,-100 0-720,-1 0-168,0 0-16,-7 0-464,4 0-472,-11 0-1584,-6 0-2281</inkml:trace>
  <inkml:trace contextRef="#ctx0" brushRef="#br0" timeOffset="2233.88">2757 48 4585,'0'0'6137,"-14"138"-4320,12-88-313,2-2 8,0 1-912,0-5-440,0-1 201,0-9-297,0-6-64,0-5 0,0-5-72,0-8-56,0-6-753</inkml:trace>
  <inkml:trace contextRef="#ctx0" brushRef="#br0" timeOffset="2609.39">3155 321 6729,'0'0'8558,"15"-17"-8388,49-57 146,-42 47-377,-2 0 1,0-1 0,25-52-1,-14 24-487,-21 44 375,-10 13 167,0-1 0,1 0-1,-1 0 1,0 0-1,0 0 1,0 0 0,1 0-1,-1 0 1,0 1-1,0-1 1,0 0-1,1 0 1,-1 0 0,0 0-1,0 1 1,0-1-1,0 0 1,0 0 0,0 0-1,1 1 1,-1-1-1,0 0 1,0 0-1,0 0 1,0 1 0,0-1-1,0 0 1,0 0-1,0 1 1,0-1 0,0 0-1,0 0 1,0 1-1,-1 30-47,-15 64 676,9-57-181,-4 57-1,10-56-296,1 0 0,2 0 1,7 43-1,-8-75-182,1 1 1,-1-1-1,-1 1 0,1 8 0,-2-14-192,1 0-1,0 1 1,-1-1-1,1 0 0,-1 0 1,0 0-1,1 0 1,-1 0-1,0-1 0,0 1 1,0 0-1,-1 0 1,1-1-1,0 1 0,-1 0 1,1-1-1,-1 1 1,-2 1-1,-22 12-10753</inkml:trace>
  <inkml:trace contextRef="#ctx0" brushRef="#br0" timeOffset="3442.2">37 1172 8554,'0'0'2811,"-3"21"-1464,-21 135 701,19-112-1427,1 71-1,4-114-609,0 1 1,0 0 0,0 0-1,1-1 1,-1 1 0,1 0-1,-1-1 1,1 1 0,0 0 0,-1-1-1,1 1 1,0-1 0,0 1-1,0-1 1,0 0 0,0 1-1,0-1 1,1 0 0,-1 0-1,0 0 1,1 1 0,-1-1-1,1-1 1,-1 1 0,1 0-1,-1 0 1,1-1 0,0 1-1,-1-1 1,1 1 0,0-1-1,-1 1 1,1-1 0,0 0-1,0 0 1,2 0 0,3 0-14,-1-1 1,0 1-1,0-1 1,0 0-1,0 0 1,0-1 0,0 1-1,0-1 1,9-5-1,-5 1-52,0-1 0,0-1-1,-1 1 1,0-1 0,0-1 0,-1 0-1,0 0 1,7-12 0,49-87-1198,-44 70 417,-17 36 700,-3 10-24,0-7 152,-3 42 553,-1 1 0,-19 72 0,2-11 143,3 59 648,-1 7-440,19-170-897,-1 8 25,0-1 0,-1 1 1,-1-1-1,1 1 0,-5 8 0,6-15-23,0 0-1,0 0 1,-1 0-1,1-1 1,0 1-1,-1 0 1,1-1-1,-1 1 1,0-1-1,0 1 1,1-1-1,-1 0 1,0 0-1,0 1 1,0-1-1,0-1 1,0 1-1,0 0 1,-1-1-1,1 1 1,0-1-1,0 1 1,0-1-1,-5 0 1,4 0-12,0 1-1,0-1 1,0 0 0,0-1 0,0 1-1,-1 0 1,1-1 0,0 0 0,0 0-1,1 0 1,-1 0 0,0 0-1,0 0 1,0-1 0,1 1 0,-1-1-1,1 0 1,-1 0 0,1 0 0,0 0-1,0 0 1,0-1 0,0 1 0,0-1-1,0 1 1,0-1 0,1 0-1,0 1 1,-1-1 0,1 0 0,0 0-1,-1-4 1,0-4-43,-1 0 1,1 0-1,1-1 0,0 1 0,0-1 1,1 1-1,1-1 0,0 1 1,0-1-1,1 1 0,1 0 0,0 0 1,0 0-1,1 0 0,0 0 0,1 1 1,8-13-1,5-6-149,1 1 0,2 1 0,0 1 0,42-39 0,-21 28-1810,88-60-1,-127 95 1859,48-34-2867</inkml:trace>
  <inkml:trace contextRef="#ctx0" brushRef="#br0" timeOffset="3848.08">675 1257 8754,'0'0'5569,"126"6"-4409,-82-6-760,1 2-304,-2-2-96,9 4-664,-14 0-1200,-11 0-3001</inkml:trace>
  <inkml:trace contextRef="#ctx0" brushRef="#br0" timeOffset="3849.08">695 1555 6729,'0'0'5946,"117"0"-5402,-72 0-544,20 0-336,-11 0-712,-7-4-4010</inkml:trace>
  <inkml:trace contextRef="#ctx0" brushRef="#br0" timeOffset="4419.55">1485 1150 7666,'0'0'5517,"18"-8"-5190,55-21-174,-55 24-26,-10 10-18,-7-4-92,-1 0 0,0 0 0,1 0 0,-1 0-1,0 1 1,0-1 0,0 0 0,0 0 0,-1 0 0,1 1-1,0-1 1,0 0 0,-1 1 0,0 2 95,1 0-77,-1 0 0,0-1 0,1 0 1,-1 1-1,-1-1 0,1 1 0,0-1 0,-1 0 0,0 0 0,0 0 0,0 0 1,0 0-1,-3 3 0,-40 35 367,35-33-416,0 1 1,-13 14 0,22-23-7,1 0 1,0 1 0,-1-1 0,1 0 0,0 1 0,-1-1 0,1 0 0,0 1 0,-1-1 0,1 1-1,0-1 1,0 1 0,-1-1 0,1 1 0,0-1 0,0 1 0,0-1 0,0 1 0,0-1 0,0 1 0,0-1-1,0 1 1,0-1 0,0 1 0,0-1 0,0 1 0,0-1 0,0 1 0,0-1 0,0 1 0,0-1-1,1 0 1,-1 1 0,0-1 0,0 1 0,1-1 0,-1 1 0,0-1 0,1 0 0,-1 1 0,0-1-1,1 0 1,-1 1 0,1-1 0,-1 0 0,0 1 0,1-1 0,-1 0 0,1 0 0,-1 0 0,1 1 0,-1-1-1,1 0 1,-1 0 0,2 0 0,33 4-649,-26-4 595,1 1-65,3 0 36,-1 0-1,0 1 1,0 0 0,20 7-1,-29-8 124,0 1 0,0-1-1,0 1 1,0-1-1,-1 1 1,1 0-1,0 0 1,-1 1 0,1-1-1,-1 0 1,0 1-1,0-1 1,0 1-1,0 0 1,0 0 0,0 0-1,-1 0 1,0 0-1,1 0 1,-1 0-1,0 0 1,0 4-1,1 1 131,-1-1 0,-1 1 0,1-1 0,-1 1 0,0-1 0,-1 1 0,0-1 0,0 1 0,0-1 0,-1 1 0,0-1 0,-1 0 0,0 0 0,0 0 0,-5 9-1,4-11-98,0 1 0,0-1 0,0-1 0,-1 1 0,1 0 0,-1-1 0,0 0 0,0 0-1,-1-1 1,1 1 0,-1-1 0,0-1 0,0 1 0,0-1 0,0 0 0,0 0-1,0 0 1,-11 1 0,14-3-47,-40 2-17,42-2-14,-1 0 1,1 0-1,-1 0 0,1 0 1,-1-1-1,1 1 0,0 0 1,-1-1-1,1 1 1,0-1-1,-1 1 0,1-1 1,0 0-1,-1 0 0,1 0 1,0 1-1,0-1 1,0 0-1,0 0 0,0 0 1,0-1-1,0 1 1,0 0-1,0 0 0,0-2 1,-1-5-374,1 0 0,1 0 0,-1 0 1,2-12-1,-1 3-823,0-20-2881</inkml:trace>
  <inkml:trace contextRef="#ctx0" brushRef="#br0" timeOffset="4789.56">1904 1410 9674,'0'0'7050,"-11"-26"-7659</inkml:trace>
  <inkml:trace contextRef="#ctx0" brushRef="#br0" timeOffset="5166.55">2155 1077 9338,'0'0'6852,"16"13"-6417,51 44-67,-65-55-336,0 0-1,-1 0 1,1 0 0,0 0 0,-1 0-1,1 0 1,-1 0 0,0 0 0,1 1-1,-1-1 1,0 1 0,-1-1-1,1 1 1,0-1 0,-1 1 0,1-1-1,-1 1 1,0-1 0,0 1 0,0 0-1,0 4 1,-1 4 37,1-5 0,-1 0 1,1 0-1,-1 0 1,0 0-1,-1 0 1,0-1 0,0 1-1,0 0 1,0-1-1,-6 10 1,-2-1 29,0-1 1,-16 18 0,15-19-37,0 0 0,1 1 0,-10 16 0,20-28-67,0 0 0,-1-1 0,1 1 1,0-1-1,-1 1 0,1-1 0,0 1 0,0 0 0,-1-1 0,1 1 1,0 0-1,0-1 0,0 1 0,0 0 0,0-1 0,0 1 0,0 0 1,0-1-1,0 1 0,0-1 0,1 1 0,-1 0 0,0-1 0,0 1 1,1 0-1,-1 0 0,1 0-7,0 0 0,0 0-1,0-1 1,0 1 0,1 0 0,-1-1 0,0 1 0,0-1 0,0 1-1,0-1 1,1 1 0,-1-1 0,2 0 0,7 2-84,1-2 0,20 0 0,-18-1 59,46 3-528,-29-1 160,1 0 0,-1-2-1,32-6 1,-35 1-955,-1-2-1,47-19 1,-24 2-2843</inkml:trace>
  <inkml:trace contextRef="#ctx0" brushRef="#br0" timeOffset="5515.63">2873 982 5433,'0'0'3542,"-5"25"-1732,-1 6-1180,0-1 349,2 1 1,-2 54 0,6 237 2392,0-322-3433,0 1 0,0 0 0,0 0 0,0 0 0,0-1 0,0 1 0,-1 0 0,1 0 0,0-1-1,0 1 1,-1 0 0,1 0 0,0-1 0,-1 1 0,1 0 0,-1-1 0,1 1 0,-1 0 0,1-1 0,-1 1-1,1-1 1,-1 1 0,1-1 0,-1 1 0,0-1 0,1 1 0,-2-1 0,0 1-97,1-1 0,-1 1 1,0-1-1,0 0 0,0 0 0,0 0 1,1 0-1,-1 0 0,0 0 0,0 0 1,-2-1-1,-3-1-505,0 0 0,0-1 0,1 0 0,-1 0 0,-7-5 0,-16-13-4233</inkml:trace>
  <inkml:trace contextRef="#ctx0" brushRef="#br0" timeOffset="5516.63">2664 1251 7762,'0'0'4721,"161"8"-3265,-109-4-920,-5 0 128,12-4-664,-15 0-1936,-5 0-2673</inkml:trace>
  <inkml:trace contextRef="#ctx0" brushRef="#br0" timeOffset="5892.61">3175 1361 512,'0'0'15629,"12"-18"-15234,-1 2-364,70-112-186,-70 107 106,-4 5-229,2 0 0,0 1 0,0 1 1,17-20-1,-26 34 277,0 0 0,0 0-1,0-1 1,0 1 0,1 0 0,-1 0 0,0-1-1,0 1 1,0 0 0,0 0 0,0 0 0,1-1 0,-1 1-1,0 0 1,0 0 0,0 0 0,1 0 0,-1 0 0,0-1-1,0 1 1,1 0 0,-1 0 0,0 0 0,0 0 0,1 0-1,-1 0 1,0 0 0,0 0 0,1 0 0,-1 0-1,0 0 1,0 0 0,1 0 0,-1 0 0,0 0 0,0 0-1,1 0 1,-1 0 0,0 0 0,0 0 0,1 0 0,-1 1-1,0-1 1,0 0 0,0 0 0,1 0 0,-1 0 0,0 1-1,0-1 1,0 0 0,0 0 0,1 0 0,-1 1-1,0-1 1,0 0 0,0 0 0,0 0 0,0 1 0,2 16 323,-1-13-264,-1 268 3662,-7-175-3363,-6-35-537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20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nne Ng</cp:lastModifiedBy>
  <cp:revision>14</cp:revision>
  <dcterms:created xsi:type="dcterms:W3CDTF">2021-12-01T03:49:00Z</dcterms:created>
  <dcterms:modified xsi:type="dcterms:W3CDTF">2021-12-03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519681F49D774D4FA1A16D584440DC54</vt:lpwstr>
  </property>
</Properties>
</file>